
<file path=[Content_Types].xml><?xml version="1.0" encoding="utf-8"?>
<Types xmlns="http://schemas.openxmlformats.org/package/2006/content-types">
  <Default Extension="png" ContentType="image/png"/>
  <Default Extension="mpg" ContentType="video/mpeg"/>
  <Default Extension="bin" ContentType="application/vnd.openxmlformats-officedocument.oleObject"/>
  <Default Extension="emf" ContentType="image/x-emf"/>
  <Default Extension="jpeg" ContentType="image/jpeg"/>
  <Default Extension="mov" ContentType="video/quicktime"/>
  <Default Extension="m4a" ContentType="audio/mp4"/>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3.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 id="2147483667" r:id="rId2"/>
    <p:sldMasterId id="2147483652" r:id="rId3"/>
    <p:sldMasterId id="2147483707" r:id="rId4"/>
    <p:sldMasterId id="2147483719" r:id="rId5"/>
  </p:sldMasterIdLst>
  <p:notesMasterIdLst>
    <p:notesMasterId r:id="rId76"/>
  </p:notesMasterIdLst>
  <p:sldIdLst>
    <p:sldId id="656" r:id="rId6"/>
    <p:sldId id="561" r:id="rId7"/>
    <p:sldId id="351" r:id="rId8"/>
    <p:sldId id="262" r:id="rId9"/>
    <p:sldId id="565" r:id="rId10"/>
    <p:sldId id="354" r:id="rId11"/>
    <p:sldId id="566" r:id="rId12"/>
    <p:sldId id="260" r:id="rId13"/>
    <p:sldId id="263" r:id="rId14"/>
    <p:sldId id="610" r:id="rId15"/>
    <p:sldId id="567" r:id="rId16"/>
    <p:sldId id="611" r:id="rId17"/>
    <p:sldId id="612" r:id="rId18"/>
    <p:sldId id="615" r:id="rId19"/>
    <p:sldId id="570" r:id="rId20"/>
    <p:sldId id="613" r:id="rId21"/>
    <p:sldId id="267" r:id="rId22"/>
    <p:sldId id="266" r:id="rId23"/>
    <p:sldId id="270" r:id="rId24"/>
    <p:sldId id="268" r:id="rId25"/>
    <p:sldId id="269" r:id="rId26"/>
    <p:sldId id="314" r:id="rId27"/>
    <p:sldId id="315" r:id="rId28"/>
    <p:sldId id="616" r:id="rId29"/>
    <p:sldId id="617" r:id="rId30"/>
    <p:sldId id="618" r:id="rId31"/>
    <p:sldId id="620" r:id="rId32"/>
    <p:sldId id="619" r:id="rId33"/>
    <p:sldId id="621" r:id="rId34"/>
    <p:sldId id="343" r:id="rId35"/>
    <p:sldId id="622" r:id="rId36"/>
    <p:sldId id="624" r:id="rId37"/>
    <p:sldId id="626" r:id="rId38"/>
    <p:sldId id="627" r:id="rId39"/>
    <p:sldId id="347" r:id="rId40"/>
    <p:sldId id="346" r:id="rId41"/>
    <p:sldId id="628" r:id="rId42"/>
    <p:sldId id="629" r:id="rId43"/>
    <p:sldId id="350" r:id="rId44"/>
    <p:sldId id="283" r:id="rId45"/>
    <p:sldId id="284" r:id="rId46"/>
    <p:sldId id="285" r:id="rId47"/>
    <p:sldId id="286" r:id="rId48"/>
    <p:sldId id="287" r:id="rId49"/>
    <p:sldId id="634" r:id="rId50"/>
    <p:sldId id="631" r:id="rId51"/>
    <p:sldId id="637" r:id="rId52"/>
    <p:sldId id="638" r:id="rId53"/>
    <p:sldId id="639" r:id="rId54"/>
    <p:sldId id="640" r:id="rId55"/>
    <p:sldId id="641" r:id="rId56"/>
    <p:sldId id="642" r:id="rId57"/>
    <p:sldId id="643" r:id="rId58"/>
    <p:sldId id="644" r:id="rId59"/>
    <p:sldId id="652" r:id="rId60"/>
    <p:sldId id="320" r:id="rId61"/>
    <p:sldId id="648" r:id="rId62"/>
    <p:sldId id="650" r:id="rId63"/>
    <p:sldId id="651" r:id="rId64"/>
    <p:sldId id="602" r:id="rId65"/>
    <p:sldId id="605" r:id="rId66"/>
    <p:sldId id="603" r:id="rId67"/>
    <p:sldId id="606" r:id="rId68"/>
    <p:sldId id="653" r:id="rId69"/>
    <p:sldId id="290" r:id="rId70"/>
    <p:sldId id="654" r:id="rId71"/>
    <p:sldId id="297" r:id="rId72"/>
    <p:sldId id="325" r:id="rId73"/>
    <p:sldId id="356" r:id="rId74"/>
    <p:sldId id="291" r:id="rId75"/>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B43F4"/>
    <a:srgbClr val="F79500"/>
    <a:srgbClr val="BDDEED"/>
    <a:srgbClr val="25005C"/>
    <a:srgbClr val="A6F35D"/>
    <a:srgbClr val="4B2C83"/>
    <a:srgbClr val="46327E"/>
    <a:srgbClr val="E5D3A8"/>
    <a:srgbClr val="93FBA6"/>
    <a:srgbClr val="82B5F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4DCA147-05ED-6A4A-89C8-9EF0B585D98B}" v="1978" dt="2021-10-06T17:49:53.089"/>
    <p1510:client id="{BA8E8273-FD6D-F447-9B34-B75024273133}" v="1828" dt="2021-10-06T03:11:44.84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p:restoredTop sz="94681"/>
  </p:normalViewPr>
  <p:slideViewPr>
    <p:cSldViewPr snapToGrid="0" snapToObjects="1">
      <p:cViewPr varScale="1">
        <p:scale>
          <a:sx n="118" d="100"/>
          <a:sy n="118" d="100"/>
        </p:scale>
        <p:origin x="186" y="84"/>
      </p:cViewPr>
      <p:guideLst>
        <p:guide orient="horz" pos="1620"/>
        <p:guide pos="286"/>
      </p:guideLst>
    </p:cSldViewPr>
  </p:slideViewPr>
  <p:notesTextViewPr>
    <p:cViewPr>
      <p:scale>
        <a:sx n="1" d="1"/>
        <a:sy n="1" d="1"/>
      </p:scale>
      <p:origin x="0" y="0"/>
    </p:cViewPr>
  </p:notesTextViewPr>
  <p:notesViewPr>
    <p:cSldViewPr snapToGrid="0" snapToObjects="1">
      <p:cViewPr varScale="1">
        <p:scale>
          <a:sx n="66" d="100"/>
          <a:sy n="66"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microsoft.com/office/2015/10/relationships/revisionInfo" Target="revisionInfo.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viewProps" Target="viewProps.xml"/><Relationship Id="rId81" Type="http://schemas.microsoft.com/office/2016/11/relationships/changesInfo" Target="changesInfos/changesInfo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esam Jahanian" userId="521cbc4f-73c1-476c-8dd7-aaf2ab2ff950" providerId="ADAL" clId="{34DCA147-05ED-6A4A-89C8-9EF0B585D98B}"/>
    <pc:docChg chg="undo redo custSel addSld delSld modSld sldOrd modShowInfo">
      <pc:chgData name="Hesam Jahanian" userId="521cbc4f-73c1-476c-8dd7-aaf2ab2ff950" providerId="ADAL" clId="{34DCA147-05ED-6A4A-89C8-9EF0B585D98B}" dt="2021-10-06T17:49:53.092" v="1975" actId="2696"/>
      <pc:docMkLst>
        <pc:docMk/>
      </pc:docMkLst>
      <pc:sldChg chg="del modTransition">
        <pc:chgData name="Hesam Jahanian" userId="521cbc4f-73c1-476c-8dd7-aaf2ab2ff950" providerId="ADAL" clId="{34DCA147-05ED-6A4A-89C8-9EF0B585D98B}" dt="2021-10-06T16:41:27.434" v="1884" actId="2696"/>
        <pc:sldMkLst>
          <pc:docMk/>
          <pc:sldMk cId="2038487471" sldId="256"/>
        </pc:sldMkLst>
      </pc:sldChg>
      <pc:sldChg chg="addSp delSp modSp mod">
        <pc:chgData name="Hesam Jahanian" userId="521cbc4f-73c1-476c-8dd7-aaf2ab2ff950" providerId="ADAL" clId="{34DCA147-05ED-6A4A-89C8-9EF0B585D98B}" dt="2021-10-04T04:48:40.193" v="290" actId="20577"/>
        <pc:sldMkLst>
          <pc:docMk/>
          <pc:sldMk cId="0" sldId="260"/>
        </pc:sldMkLst>
        <pc:spChg chg="add del mod">
          <ac:chgData name="Hesam Jahanian" userId="521cbc4f-73c1-476c-8dd7-aaf2ab2ff950" providerId="ADAL" clId="{34DCA147-05ED-6A4A-89C8-9EF0B585D98B}" dt="2021-10-04T04:48:06.411" v="247" actId="478"/>
          <ac:spMkLst>
            <pc:docMk/>
            <pc:sldMk cId="0" sldId="260"/>
            <ac:spMk id="3" creationId="{D4E43331-F56C-7644-B304-AE50C19FF03F}"/>
          </ac:spMkLst>
        </pc:spChg>
        <pc:spChg chg="add mod">
          <ac:chgData name="Hesam Jahanian" userId="521cbc4f-73c1-476c-8dd7-aaf2ab2ff950" providerId="ADAL" clId="{34DCA147-05ED-6A4A-89C8-9EF0B585D98B}" dt="2021-10-04T04:48:40.193" v="290" actId="20577"/>
          <ac:spMkLst>
            <pc:docMk/>
            <pc:sldMk cId="0" sldId="260"/>
            <ac:spMk id="8" creationId="{E523E923-15B2-6A40-990C-6004F23EA14C}"/>
          </ac:spMkLst>
        </pc:spChg>
        <pc:spChg chg="mod">
          <ac:chgData name="Hesam Jahanian" userId="521cbc4f-73c1-476c-8dd7-aaf2ab2ff950" providerId="ADAL" clId="{34DCA147-05ED-6A4A-89C8-9EF0B585D98B}" dt="2021-10-04T04:43:51.637" v="217" actId="1036"/>
          <ac:spMkLst>
            <pc:docMk/>
            <pc:sldMk cId="0" sldId="260"/>
            <ac:spMk id="9221" creationId="{00000000-0000-0000-0000-000000000000}"/>
          </ac:spMkLst>
        </pc:spChg>
        <pc:spChg chg="mod">
          <ac:chgData name="Hesam Jahanian" userId="521cbc4f-73c1-476c-8dd7-aaf2ab2ff950" providerId="ADAL" clId="{34DCA147-05ED-6A4A-89C8-9EF0B585D98B}" dt="2021-10-04T04:43:51.637" v="217" actId="1036"/>
          <ac:spMkLst>
            <pc:docMk/>
            <pc:sldMk cId="0" sldId="260"/>
            <ac:spMk id="9222" creationId="{00000000-0000-0000-0000-000000000000}"/>
          </ac:spMkLst>
        </pc:spChg>
        <pc:spChg chg="del mod">
          <ac:chgData name="Hesam Jahanian" userId="521cbc4f-73c1-476c-8dd7-aaf2ab2ff950" providerId="ADAL" clId="{34DCA147-05ED-6A4A-89C8-9EF0B585D98B}" dt="2021-10-04T04:42:57.100" v="199" actId="478"/>
          <ac:spMkLst>
            <pc:docMk/>
            <pc:sldMk cId="0" sldId="260"/>
            <ac:spMk id="10241" creationId="{00000000-0000-0000-0000-000000000000}"/>
          </ac:spMkLst>
        </pc:spChg>
        <pc:spChg chg="mod">
          <ac:chgData name="Hesam Jahanian" userId="521cbc4f-73c1-476c-8dd7-aaf2ab2ff950" providerId="ADAL" clId="{34DCA147-05ED-6A4A-89C8-9EF0B585D98B}" dt="2021-10-04T04:43:44.596" v="205" actId="1076"/>
          <ac:spMkLst>
            <pc:docMk/>
            <pc:sldMk cId="0" sldId="260"/>
            <ac:spMk id="10242" creationId="{00000000-0000-0000-0000-000000000000}"/>
          </ac:spMkLst>
        </pc:spChg>
        <pc:picChg chg="mod">
          <ac:chgData name="Hesam Jahanian" userId="521cbc4f-73c1-476c-8dd7-aaf2ab2ff950" providerId="ADAL" clId="{34DCA147-05ED-6A4A-89C8-9EF0B585D98B}" dt="2021-10-04T04:43:51.637" v="217" actId="1036"/>
          <ac:picMkLst>
            <pc:docMk/>
            <pc:sldMk cId="0" sldId="260"/>
            <ac:picMk id="9220" creationId="{00000000-0000-0000-0000-000000000000}"/>
          </ac:picMkLst>
        </pc:picChg>
        <pc:picChg chg="mod">
          <ac:chgData name="Hesam Jahanian" userId="521cbc4f-73c1-476c-8dd7-aaf2ab2ff950" providerId="ADAL" clId="{34DCA147-05ED-6A4A-89C8-9EF0B585D98B}" dt="2021-10-04T04:43:51.637" v="217" actId="1036"/>
          <ac:picMkLst>
            <pc:docMk/>
            <pc:sldMk cId="0" sldId="260"/>
            <ac:picMk id="10246" creationId="{00000000-0000-0000-0000-000000000000}"/>
          </ac:picMkLst>
        </pc:picChg>
      </pc:sldChg>
      <pc:sldChg chg="addSp delSp modSp mod">
        <pc:chgData name="Hesam Jahanian" userId="521cbc4f-73c1-476c-8dd7-aaf2ab2ff950" providerId="ADAL" clId="{34DCA147-05ED-6A4A-89C8-9EF0B585D98B}" dt="2021-10-04T04:36:56.994" v="168" actId="20577"/>
        <pc:sldMkLst>
          <pc:docMk/>
          <pc:sldMk cId="0" sldId="262"/>
        </pc:sldMkLst>
        <pc:spChg chg="add del mod">
          <ac:chgData name="Hesam Jahanian" userId="521cbc4f-73c1-476c-8dd7-aaf2ab2ff950" providerId="ADAL" clId="{34DCA147-05ED-6A4A-89C8-9EF0B585D98B}" dt="2021-10-04T04:36:35.649" v="155" actId="478"/>
          <ac:spMkLst>
            <pc:docMk/>
            <pc:sldMk cId="0" sldId="262"/>
            <ac:spMk id="3" creationId="{80D0650F-3F68-C94D-AA82-457F35D71C1E}"/>
          </ac:spMkLst>
        </pc:spChg>
        <pc:spChg chg="add mod">
          <ac:chgData name="Hesam Jahanian" userId="521cbc4f-73c1-476c-8dd7-aaf2ab2ff950" providerId="ADAL" clId="{34DCA147-05ED-6A4A-89C8-9EF0B585D98B}" dt="2021-10-04T04:34:02.974" v="89" actId="122"/>
          <ac:spMkLst>
            <pc:docMk/>
            <pc:sldMk cId="0" sldId="262"/>
            <ac:spMk id="4" creationId="{368AC6B4-8818-A94C-9FD7-B2B51942BDFA}"/>
          </ac:spMkLst>
        </pc:spChg>
        <pc:spChg chg="add mod">
          <ac:chgData name="Hesam Jahanian" userId="521cbc4f-73c1-476c-8dd7-aaf2ab2ff950" providerId="ADAL" clId="{34DCA147-05ED-6A4A-89C8-9EF0B585D98B}" dt="2021-10-04T04:34:55.965" v="120" actId="1076"/>
          <ac:spMkLst>
            <pc:docMk/>
            <pc:sldMk cId="0" sldId="262"/>
            <ac:spMk id="5" creationId="{6ED717EE-AFD4-C44B-8748-BB87F7F2FE47}"/>
          </ac:spMkLst>
        </pc:spChg>
        <pc:spChg chg="add del mod">
          <ac:chgData name="Hesam Jahanian" userId="521cbc4f-73c1-476c-8dd7-aaf2ab2ff950" providerId="ADAL" clId="{34DCA147-05ED-6A4A-89C8-9EF0B585D98B}" dt="2021-10-04T04:36:35.889" v="156" actId="478"/>
          <ac:spMkLst>
            <pc:docMk/>
            <pc:sldMk cId="0" sldId="262"/>
            <ac:spMk id="20" creationId="{6268EAE3-33F8-2740-ABD6-D5FACE906A76}"/>
          </ac:spMkLst>
        </pc:spChg>
        <pc:spChg chg="add del mod">
          <ac:chgData name="Hesam Jahanian" userId="521cbc4f-73c1-476c-8dd7-aaf2ab2ff950" providerId="ADAL" clId="{34DCA147-05ED-6A4A-89C8-9EF0B585D98B}" dt="2021-10-04T04:35:53.584" v="130"/>
          <ac:spMkLst>
            <pc:docMk/>
            <pc:sldMk cId="0" sldId="262"/>
            <ac:spMk id="23" creationId="{59A7E30F-6EA3-A745-8789-FB9146028E86}"/>
          </ac:spMkLst>
        </pc:spChg>
        <pc:spChg chg="add del mod">
          <ac:chgData name="Hesam Jahanian" userId="521cbc4f-73c1-476c-8dd7-aaf2ab2ff950" providerId="ADAL" clId="{34DCA147-05ED-6A4A-89C8-9EF0B585D98B}" dt="2021-10-04T04:36:00.209" v="132"/>
          <ac:spMkLst>
            <pc:docMk/>
            <pc:sldMk cId="0" sldId="262"/>
            <ac:spMk id="24" creationId="{91E266AC-E33F-0949-8FA0-CD64C53E7B1B}"/>
          </ac:spMkLst>
        </pc:spChg>
        <pc:spChg chg="add del mod">
          <ac:chgData name="Hesam Jahanian" userId="521cbc4f-73c1-476c-8dd7-aaf2ab2ff950" providerId="ADAL" clId="{34DCA147-05ED-6A4A-89C8-9EF0B585D98B}" dt="2021-10-04T04:36:56.994" v="168" actId="20577"/>
          <ac:spMkLst>
            <pc:docMk/>
            <pc:sldMk cId="0" sldId="262"/>
            <ac:spMk id="25" creationId="{D1002BF0-D06A-7A49-8923-6C991731B632}"/>
          </ac:spMkLst>
        </pc:spChg>
        <pc:spChg chg="del">
          <ac:chgData name="Hesam Jahanian" userId="521cbc4f-73c1-476c-8dd7-aaf2ab2ff950" providerId="ADAL" clId="{34DCA147-05ED-6A4A-89C8-9EF0B585D98B}" dt="2021-10-04T04:33:04.061" v="50" actId="478"/>
          <ac:spMkLst>
            <pc:docMk/>
            <pc:sldMk cId="0" sldId="262"/>
            <ac:spMk id="8193" creationId="{00000000-0000-0000-0000-000000000000}"/>
          </ac:spMkLst>
        </pc:spChg>
      </pc:sldChg>
      <pc:sldChg chg="addSp delSp modSp mod">
        <pc:chgData name="Hesam Jahanian" userId="521cbc4f-73c1-476c-8dd7-aaf2ab2ff950" providerId="ADAL" clId="{34DCA147-05ED-6A4A-89C8-9EF0B585D98B}" dt="2021-10-04T04:45:24.404" v="243" actId="478"/>
        <pc:sldMkLst>
          <pc:docMk/>
          <pc:sldMk cId="4165796618" sldId="263"/>
        </pc:sldMkLst>
        <pc:spChg chg="add del mod">
          <ac:chgData name="Hesam Jahanian" userId="521cbc4f-73c1-476c-8dd7-aaf2ab2ff950" providerId="ADAL" clId="{34DCA147-05ED-6A4A-89C8-9EF0B585D98B}" dt="2021-10-04T04:45:24.404" v="243" actId="478"/>
          <ac:spMkLst>
            <pc:docMk/>
            <pc:sldMk cId="4165796618" sldId="263"/>
            <ac:spMk id="3" creationId="{258FD699-04E5-AB4E-A4F5-BABCDBC07B4D}"/>
          </ac:spMkLst>
        </pc:spChg>
        <pc:spChg chg="add mod">
          <ac:chgData name="Hesam Jahanian" userId="521cbc4f-73c1-476c-8dd7-aaf2ab2ff950" providerId="ADAL" clId="{34DCA147-05ED-6A4A-89C8-9EF0B585D98B}" dt="2021-10-04T04:45:16.644" v="241" actId="20577"/>
          <ac:spMkLst>
            <pc:docMk/>
            <pc:sldMk cId="4165796618" sldId="263"/>
            <ac:spMk id="49" creationId="{0DECFA72-D492-0A44-84CF-526CB78C0B7E}"/>
          </ac:spMkLst>
        </pc:spChg>
        <pc:spChg chg="del mod">
          <ac:chgData name="Hesam Jahanian" userId="521cbc4f-73c1-476c-8dd7-aaf2ab2ff950" providerId="ADAL" clId="{34DCA147-05ED-6A4A-89C8-9EF0B585D98B}" dt="2021-10-04T04:45:19.540" v="242" actId="478"/>
          <ac:spMkLst>
            <pc:docMk/>
            <pc:sldMk cId="4165796618" sldId="263"/>
            <ac:spMk id="12307" creationId="{00000000-0000-0000-0000-000000000000}"/>
          </ac:spMkLst>
        </pc:spChg>
      </pc:sldChg>
      <pc:sldChg chg="add">
        <pc:chgData name="Hesam Jahanian" userId="521cbc4f-73c1-476c-8dd7-aaf2ab2ff950" providerId="ADAL" clId="{34DCA147-05ED-6A4A-89C8-9EF0B585D98B}" dt="2021-10-04T06:21:31.453" v="769"/>
        <pc:sldMkLst>
          <pc:docMk/>
          <pc:sldMk cId="220506441" sldId="266"/>
        </pc:sldMkLst>
      </pc:sldChg>
      <pc:sldChg chg="addSp delSp modSp mod">
        <pc:chgData name="Hesam Jahanian" userId="521cbc4f-73c1-476c-8dd7-aaf2ab2ff950" providerId="ADAL" clId="{34DCA147-05ED-6A4A-89C8-9EF0B585D98B}" dt="2021-10-04T06:02:29.331" v="764" actId="478"/>
        <pc:sldMkLst>
          <pc:docMk/>
          <pc:sldMk cId="0" sldId="267"/>
        </pc:sldMkLst>
        <pc:spChg chg="add del mod">
          <ac:chgData name="Hesam Jahanian" userId="521cbc4f-73c1-476c-8dd7-aaf2ab2ff950" providerId="ADAL" clId="{34DCA147-05ED-6A4A-89C8-9EF0B585D98B}" dt="2021-10-04T06:02:29.331" v="764" actId="478"/>
          <ac:spMkLst>
            <pc:docMk/>
            <pc:sldMk cId="0" sldId="267"/>
            <ac:spMk id="3" creationId="{42CD9F97-396B-E64E-B236-4B21842EED53}"/>
          </ac:spMkLst>
        </pc:spChg>
        <pc:spChg chg="add mod">
          <ac:chgData name="Hesam Jahanian" userId="521cbc4f-73c1-476c-8dd7-aaf2ab2ff950" providerId="ADAL" clId="{34DCA147-05ED-6A4A-89C8-9EF0B585D98B}" dt="2021-10-04T06:02:14.149" v="762"/>
          <ac:spMkLst>
            <pc:docMk/>
            <pc:sldMk cId="0" sldId="267"/>
            <ac:spMk id="5" creationId="{B4001BB0-E001-0C45-A992-A3AB40073363}"/>
          </ac:spMkLst>
        </pc:spChg>
        <pc:spChg chg="del mod">
          <ac:chgData name="Hesam Jahanian" userId="521cbc4f-73c1-476c-8dd7-aaf2ab2ff950" providerId="ADAL" clId="{34DCA147-05ED-6A4A-89C8-9EF0B585D98B}" dt="2021-10-04T06:02:24.812" v="763" actId="478"/>
          <ac:spMkLst>
            <pc:docMk/>
            <pc:sldMk cId="0" sldId="267"/>
            <ac:spMk id="20482" creationId="{00000000-0000-0000-0000-000000000000}"/>
          </ac:spMkLst>
        </pc:spChg>
      </pc:sldChg>
      <pc:sldChg chg="add">
        <pc:chgData name="Hesam Jahanian" userId="521cbc4f-73c1-476c-8dd7-aaf2ab2ff950" providerId="ADAL" clId="{34DCA147-05ED-6A4A-89C8-9EF0B585D98B}" dt="2021-10-04T06:21:31.453" v="769"/>
        <pc:sldMkLst>
          <pc:docMk/>
          <pc:sldMk cId="2899512093" sldId="268"/>
        </pc:sldMkLst>
      </pc:sldChg>
      <pc:sldChg chg="add">
        <pc:chgData name="Hesam Jahanian" userId="521cbc4f-73c1-476c-8dd7-aaf2ab2ff950" providerId="ADAL" clId="{34DCA147-05ED-6A4A-89C8-9EF0B585D98B}" dt="2021-10-04T06:21:31.453" v="769"/>
        <pc:sldMkLst>
          <pc:docMk/>
          <pc:sldMk cId="2456245408" sldId="269"/>
        </pc:sldMkLst>
      </pc:sldChg>
      <pc:sldChg chg="add">
        <pc:chgData name="Hesam Jahanian" userId="521cbc4f-73c1-476c-8dd7-aaf2ab2ff950" providerId="ADAL" clId="{34DCA147-05ED-6A4A-89C8-9EF0B585D98B}" dt="2021-10-04T06:21:31.453" v="769"/>
        <pc:sldMkLst>
          <pc:docMk/>
          <pc:sldMk cId="3152733133" sldId="270"/>
        </pc:sldMkLst>
      </pc:sldChg>
      <pc:sldChg chg="del">
        <pc:chgData name="Hesam Jahanian" userId="521cbc4f-73c1-476c-8dd7-aaf2ab2ff950" providerId="ADAL" clId="{34DCA147-05ED-6A4A-89C8-9EF0B585D98B}" dt="2021-10-06T17:49:53.092" v="1975" actId="2696"/>
        <pc:sldMkLst>
          <pc:docMk/>
          <pc:sldMk cId="2520062035" sldId="272"/>
        </pc:sldMkLst>
      </pc:sldChg>
      <pc:sldChg chg="del">
        <pc:chgData name="Hesam Jahanian" userId="521cbc4f-73c1-476c-8dd7-aaf2ab2ff950" providerId="ADAL" clId="{34DCA147-05ED-6A4A-89C8-9EF0B585D98B}" dt="2021-10-06T17:49:53.092" v="1975" actId="2696"/>
        <pc:sldMkLst>
          <pc:docMk/>
          <pc:sldMk cId="446156021" sldId="273"/>
        </pc:sldMkLst>
      </pc:sldChg>
      <pc:sldChg chg="modSp mod">
        <pc:chgData name="Hesam Jahanian" userId="521cbc4f-73c1-476c-8dd7-aaf2ab2ff950" providerId="ADAL" clId="{34DCA147-05ED-6A4A-89C8-9EF0B585D98B}" dt="2021-10-06T05:48:51.982" v="1877" actId="1076"/>
        <pc:sldMkLst>
          <pc:docMk/>
          <pc:sldMk cId="2326744240" sldId="283"/>
        </pc:sldMkLst>
        <pc:spChg chg="mod">
          <ac:chgData name="Hesam Jahanian" userId="521cbc4f-73c1-476c-8dd7-aaf2ab2ff950" providerId="ADAL" clId="{34DCA147-05ED-6A4A-89C8-9EF0B585D98B}" dt="2021-10-06T05:48:51.982" v="1877" actId="1076"/>
          <ac:spMkLst>
            <pc:docMk/>
            <pc:sldMk cId="2326744240" sldId="283"/>
            <ac:spMk id="43010" creationId="{00000000-0000-0000-0000-000000000000}"/>
          </ac:spMkLst>
        </pc:spChg>
        <pc:picChg chg="mod">
          <ac:chgData name="Hesam Jahanian" userId="521cbc4f-73c1-476c-8dd7-aaf2ab2ff950" providerId="ADAL" clId="{34DCA147-05ED-6A4A-89C8-9EF0B585D98B}" dt="2021-10-06T05:47:54.452" v="1872" actId="1076"/>
          <ac:picMkLst>
            <pc:docMk/>
            <pc:sldMk cId="2326744240" sldId="283"/>
            <ac:picMk id="48132" creationId="{00000000-0000-0000-0000-000000000000}"/>
          </ac:picMkLst>
        </pc:picChg>
      </pc:sldChg>
      <pc:sldChg chg="modSp">
        <pc:chgData name="Hesam Jahanian" userId="521cbc4f-73c1-476c-8dd7-aaf2ab2ff950" providerId="ADAL" clId="{34DCA147-05ED-6A4A-89C8-9EF0B585D98B}" dt="2021-10-06T05:49:15.372" v="1878" actId="12"/>
        <pc:sldMkLst>
          <pc:docMk/>
          <pc:sldMk cId="702051135" sldId="284"/>
        </pc:sldMkLst>
        <pc:spChg chg="mod">
          <ac:chgData name="Hesam Jahanian" userId="521cbc4f-73c1-476c-8dd7-aaf2ab2ff950" providerId="ADAL" clId="{34DCA147-05ED-6A4A-89C8-9EF0B585D98B}" dt="2021-10-06T05:49:15.372" v="1878" actId="12"/>
          <ac:spMkLst>
            <pc:docMk/>
            <pc:sldMk cId="702051135" sldId="284"/>
            <ac:spMk id="50179" creationId="{00000000-0000-0000-0000-000000000000}"/>
          </ac:spMkLst>
        </pc:spChg>
      </pc:sldChg>
      <pc:sldChg chg="modSp mod">
        <pc:chgData name="Hesam Jahanian" userId="521cbc4f-73c1-476c-8dd7-aaf2ab2ff950" providerId="ADAL" clId="{34DCA147-05ED-6A4A-89C8-9EF0B585D98B}" dt="2021-10-06T05:49:28.579" v="1879" actId="5793"/>
        <pc:sldMkLst>
          <pc:docMk/>
          <pc:sldMk cId="386411000" sldId="285"/>
        </pc:sldMkLst>
        <pc:spChg chg="mod">
          <ac:chgData name="Hesam Jahanian" userId="521cbc4f-73c1-476c-8dd7-aaf2ab2ff950" providerId="ADAL" clId="{34DCA147-05ED-6A4A-89C8-9EF0B585D98B}" dt="2021-10-06T05:49:28.579" v="1879" actId="5793"/>
          <ac:spMkLst>
            <pc:docMk/>
            <pc:sldMk cId="386411000" sldId="285"/>
            <ac:spMk id="47106" creationId="{00000000-0000-0000-0000-000000000000}"/>
          </ac:spMkLst>
        </pc:spChg>
      </pc:sldChg>
      <pc:sldChg chg="modSp mod">
        <pc:chgData name="Hesam Jahanian" userId="521cbc4f-73c1-476c-8dd7-aaf2ab2ff950" providerId="ADAL" clId="{34DCA147-05ED-6A4A-89C8-9EF0B585D98B}" dt="2021-10-06T05:49:36.022" v="1880" actId="5793"/>
        <pc:sldMkLst>
          <pc:docMk/>
          <pc:sldMk cId="3168261895" sldId="286"/>
        </pc:sldMkLst>
        <pc:spChg chg="mod">
          <ac:chgData name="Hesam Jahanian" userId="521cbc4f-73c1-476c-8dd7-aaf2ab2ff950" providerId="ADAL" clId="{34DCA147-05ED-6A4A-89C8-9EF0B585D98B}" dt="2021-10-06T05:49:36.022" v="1880" actId="5793"/>
          <ac:spMkLst>
            <pc:docMk/>
            <pc:sldMk cId="3168261895" sldId="286"/>
            <ac:spMk id="49154" creationId="{00000000-0000-0000-0000-000000000000}"/>
          </ac:spMkLst>
        </pc:spChg>
      </pc:sldChg>
      <pc:sldChg chg="modSp mod">
        <pc:chgData name="Hesam Jahanian" userId="521cbc4f-73c1-476c-8dd7-aaf2ab2ff950" providerId="ADAL" clId="{34DCA147-05ED-6A4A-89C8-9EF0B585D98B}" dt="2021-10-06T05:50:11.439" v="1881" actId="12"/>
        <pc:sldMkLst>
          <pc:docMk/>
          <pc:sldMk cId="489040896" sldId="287"/>
        </pc:sldMkLst>
        <pc:spChg chg="mod">
          <ac:chgData name="Hesam Jahanian" userId="521cbc4f-73c1-476c-8dd7-aaf2ab2ff950" providerId="ADAL" clId="{34DCA147-05ED-6A4A-89C8-9EF0B585D98B}" dt="2021-10-06T05:50:11.439" v="1881" actId="12"/>
          <ac:spMkLst>
            <pc:docMk/>
            <pc:sldMk cId="489040896" sldId="287"/>
            <ac:spMk id="52226" creationId="{00000000-0000-0000-0000-000000000000}"/>
          </ac:spMkLst>
        </pc:spChg>
      </pc:sldChg>
      <pc:sldChg chg="del">
        <pc:chgData name="Hesam Jahanian" userId="521cbc4f-73c1-476c-8dd7-aaf2ab2ff950" providerId="ADAL" clId="{34DCA147-05ED-6A4A-89C8-9EF0B585D98B}" dt="2021-10-06T17:49:53.092" v="1975" actId="2696"/>
        <pc:sldMkLst>
          <pc:docMk/>
          <pc:sldMk cId="0" sldId="288"/>
        </pc:sldMkLst>
      </pc:sldChg>
      <pc:sldChg chg="del">
        <pc:chgData name="Hesam Jahanian" userId="521cbc4f-73c1-476c-8dd7-aaf2ab2ff950" providerId="ADAL" clId="{34DCA147-05ED-6A4A-89C8-9EF0B585D98B}" dt="2021-10-06T17:49:53.092" v="1975" actId="2696"/>
        <pc:sldMkLst>
          <pc:docMk/>
          <pc:sldMk cId="0" sldId="289"/>
        </pc:sldMkLst>
      </pc:sldChg>
      <pc:sldChg chg="addSp delSp modSp mod ord">
        <pc:chgData name="Hesam Jahanian" userId="521cbc4f-73c1-476c-8dd7-aaf2ab2ff950" providerId="ADAL" clId="{34DCA147-05ED-6A4A-89C8-9EF0B585D98B}" dt="2021-10-06T17:49:07.885" v="1973" actId="20577"/>
        <pc:sldMkLst>
          <pc:docMk/>
          <pc:sldMk cId="1968833153" sldId="290"/>
        </pc:sldMkLst>
        <pc:spChg chg="add del mod">
          <ac:chgData name="Hesam Jahanian" userId="521cbc4f-73c1-476c-8dd7-aaf2ab2ff950" providerId="ADAL" clId="{34DCA147-05ED-6A4A-89C8-9EF0B585D98B}" dt="2021-10-06T17:48:24.019" v="1964" actId="478"/>
          <ac:spMkLst>
            <pc:docMk/>
            <pc:sldMk cId="1968833153" sldId="290"/>
            <ac:spMk id="3" creationId="{DA2E596A-468A-6A41-BBFE-E6ED6BA607A2}"/>
          </ac:spMkLst>
        </pc:spChg>
        <pc:spChg chg="add mod">
          <ac:chgData name="Hesam Jahanian" userId="521cbc4f-73c1-476c-8dd7-aaf2ab2ff950" providerId="ADAL" clId="{34DCA147-05ED-6A4A-89C8-9EF0B585D98B}" dt="2021-10-06T17:49:07.885" v="1973" actId="20577"/>
          <ac:spMkLst>
            <pc:docMk/>
            <pc:sldMk cId="1968833153" sldId="290"/>
            <ac:spMk id="7" creationId="{450517CC-6311-724A-809B-F4111E2B6D05}"/>
          </ac:spMkLst>
        </pc:spChg>
        <pc:spChg chg="del">
          <ac:chgData name="Hesam Jahanian" userId="521cbc4f-73c1-476c-8dd7-aaf2ab2ff950" providerId="ADAL" clId="{34DCA147-05ED-6A4A-89C8-9EF0B585D98B}" dt="2021-10-06T17:48:21.036" v="1963" actId="478"/>
          <ac:spMkLst>
            <pc:docMk/>
            <pc:sldMk cId="1968833153" sldId="290"/>
            <ac:spMk id="58369" creationId="{00000000-0000-0000-0000-000000000000}"/>
          </ac:spMkLst>
        </pc:spChg>
        <pc:spChg chg="mod">
          <ac:chgData name="Hesam Jahanian" userId="521cbc4f-73c1-476c-8dd7-aaf2ab2ff950" providerId="ADAL" clId="{34DCA147-05ED-6A4A-89C8-9EF0B585D98B}" dt="2021-10-06T17:49:00.549" v="1969" actId="1076"/>
          <ac:spMkLst>
            <pc:docMk/>
            <pc:sldMk cId="1968833153" sldId="290"/>
            <ac:spMk id="58370" creationId="{00000000-0000-0000-0000-000000000000}"/>
          </ac:spMkLst>
        </pc:spChg>
        <pc:graphicFrameChg chg="mod">
          <ac:chgData name="Hesam Jahanian" userId="521cbc4f-73c1-476c-8dd7-aaf2ab2ff950" providerId="ADAL" clId="{34DCA147-05ED-6A4A-89C8-9EF0B585D98B}" dt="2021-10-06T17:48:56.422" v="1968" actId="1076"/>
          <ac:graphicFrameMkLst>
            <pc:docMk/>
            <pc:sldMk cId="1968833153" sldId="290"/>
            <ac:graphicFrameMk id="62468" creationId="{00000000-0000-0000-0000-000000000000}"/>
          </ac:graphicFrameMkLst>
        </pc:graphicFrameChg>
      </pc:sldChg>
      <pc:sldChg chg="del">
        <pc:chgData name="Hesam Jahanian" userId="521cbc4f-73c1-476c-8dd7-aaf2ab2ff950" providerId="ADAL" clId="{34DCA147-05ED-6A4A-89C8-9EF0B585D98B}" dt="2021-10-06T17:49:53.092" v="1975" actId="2696"/>
        <pc:sldMkLst>
          <pc:docMk/>
          <pc:sldMk cId="0" sldId="294"/>
        </pc:sldMkLst>
      </pc:sldChg>
      <pc:sldChg chg="del">
        <pc:chgData name="Hesam Jahanian" userId="521cbc4f-73c1-476c-8dd7-aaf2ab2ff950" providerId="ADAL" clId="{34DCA147-05ED-6A4A-89C8-9EF0B585D98B}" dt="2021-10-06T17:49:53.092" v="1975" actId="2696"/>
        <pc:sldMkLst>
          <pc:docMk/>
          <pc:sldMk cId="0" sldId="296"/>
        </pc:sldMkLst>
      </pc:sldChg>
      <pc:sldChg chg="add">
        <pc:chgData name="Hesam Jahanian" userId="521cbc4f-73c1-476c-8dd7-aaf2ab2ff950" providerId="ADAL" clId="{34DCA147-05ED-6A4A-89C8-9EF0B585D98B}" dt="2021-10-06T17:45:41.495" v="1895"/>
        <pc:sldMkLst>
          <pc:docMk/>
          <pc:sldMk cId="258069594" sldId="297"/>
        </pc:sldMkLst>
      </pc:sldChg>
      <pc:sldChg chg="del">
        <pc:chgData name="Hesam Jahanian" userId="521cbc4f-73c1-476c-8dd7-aaf2ab2ff950" providerId="ADAL" clId="{34DCA147-05ED-6A4A-89C8-9EF0B585D98B}" dt="2021-10-06T17:45:32.166" v="1894" actId="2696"/>
        <pc:sldMkLst>
          <pc:docMk/>
          <pc:sldMk cId="3066013013" sldId="297"/>
        </pc:sldMkLst>
      </pc:sldChg>
      <pc:sldChg chg="del">
        <pc:chgData name="Hesam Jahanian" userId="521cbc4f-73c1-476c-8dd7-aaf2ab2ff950" providerId="ADAL" clId="{34DCA147-05ED-6A4A-89C8-9EF0B585D98B}" dt="2021-10-06T17:49:53.092" v="1975" actId="2696"/>
        <pc:sldMkLst>
          <pc:docMk/>
          <pc:sldMk cId="2543083857" sldId="298"/>
        </pc:sldMkLst>
      </pc:sldChg>
      <pc:sldChg chg="del">
        <pc:chgData name="Hesam Jahanian" userId="521cbc4f-73c1-476c-8dd7-aaf2ab2ff950" providerId="ADAL" clId="{34DCA147-05ED-6A4A-89C8-9EF0B585D98B}" dt="2021-10-06T17:49:53.092" v="1975" actId="2696"/>
        <pc:sldMkLst>
          <pc:docMk/>
          <pc:sldMk cId="554084268" sldId="299"/>
        </pc:sldMkLst>
      </pc:sldChg>
      <pc:sldChg chg="del">
        <pc:chgData name="Hesam Jahanian" userId="521cbc4f-73c1-476c-8dd7-aaf2ab2ff950" providerId="ADAL" clId="{34DCA147-05ED-6A4A-89C8-9EF0B585D98B}" dt="2021-10-06T17:49:53.092" v="1975" actId="2696"/>
        <pc:sldMkLst>
          <pc:docMk/>
          <pc:sldMk cId="0" sldId="302"/>
        </pc:sldMkLst>
      </pc:sldChg>
      <pc:sldChg chg="del">
        <pc:chgData name="Hesam Jahanian" userId="521cbc4f-73c1-476c-8dd7-aaf2ab2ff950" providerId="ADAL" clId="{34DCA147-05ED-6A4A-89C8-9EF0B585D98B}" dt="2021-10-06T17:49:53.092" v="1975" actId="2696"/>
        <pc:sldMkLst>
          <pc:docMk/>
          <pc:sldMk cId="1161305830" sldId="305"/>
        </pc:sldMkLst>
      </pc:sldChg>
      <pc:sldChg chg="del">
        <pc:chgData name="Hesam Jahanian" userId="521cbc4f-73c1-476c-8dd7-aaf2ab2ff950" providerId="ADAL" clId="{34DCA147-05ED-6A4A-89C8-9EF0B585D98B}" dt="2021-10-04T05:56:40.575" v="730" actId="2696"/>
        <pc:sldMkLst>
          <pc:docMk/>
          <pc:sldMk cId="2989755010" sldId="306"/>
        </pc:sldMkLst>
      </pc:sldChg>
      <pc:sldChg chg="del">
        <pc:chgData name="Hesam Jahanian" userId="521cbc4f-73c1-476c-8dd7-aaf2ab2ff950" providerId="ADAL" clId="{34DCA147-05ED-6A4A-89C8-9EF0B585D98B}" dt="2021-10-06T17:49:53.092" v="1975" actId="2696"/>
        <pc:sldMkLst>
          <pc:docMk/>
          <pc:sldMk cId="1422965178" sldId="312"/>
        </pc:sldMkLst>
      </pc:sldChg>
      <pc:sldChg chg="del">
        <pc:chgData name="Hesam Jahanian" userId="521cbc4f-73c1-476c-8dd7-aaf2ab2ff950" providerId="ADAL" clId="{34DCA147-05ED-6A4A-89C8-9EF0B585D98B}" dt="2021-10-04T06:21:37.366" v="770" actId="2696"/>
        <pc:sldMkLst>
          <pc:docMk/>
          <pc:sldMk cId="336679726" sldId="314"/>
        </pc:sldMkLst>
      </pc:sldChg>
      <pc:sldChg chg="add">
        <pc:chgData name="Hesam Jahanian" userId="521cbc4f-73c1-476c-8dd7-aaf2ab2ff950" providerId="ADAL" clId="{34DCA147-05ED-6A4A-89C8-9EF0B585D98B}" dt="2021-10-04T06:21:44.653" v="771"/>
        <pc:sldMkLst>
          <pc:docMk/>
          <pc:sldMk cId="3015699508" sldId="314"/>
        </pc:sldMkLst>
      </pc:sldChg>
      <pc:sldChg chg="add del">
        <pc:chgData name="Hesam Jahanian" userId="521cbc4f-73c1-476c-8dd7-aaf2ab2ff950" providerId="ADAL" clId="{34DCA147-05ED-6A4A-89C8-9EF0B585D98B}" dt="2021-10-05T05:15:24.008" v="1691" actId="2696"/>
        <pc:sldMkLst>
          <pc:docMk/>
          <pc:sldMk cId="969166854" sldId="315"/>
        </pc:sldMkLst>
      </pc:sldChg>
      <pc:sldChg chg="del">
        <pc:chgData name="Hesam Jahanian" userId="521cbc4f-73c1-476c-8dd7-aaf2ab2ff950" providerId="ADAL" clId="{34DCA147-05ED-6A4A-89C8-9EF0B585D98B}" dt="2021-10-04T04:47:18.616" v="244" actId="2696"/>
        <pc:sldMkLst>
          <pc:docMk/>
          <pc:sldMk cId="1017929921" sldId="315"/>
        </pc:sldMkLst>
      </pc:sldChg>
      <pc:sldChg chg="addSp delSp modSp mod">
        <pc:chgData name="Hesam Jahanian" userId="521cbc4f-73c1-476c-8dd7-aaf2ab2ff950" providerId="ADAL" clId="{34DCA147-05ED-6A4A-89C8-9EF0B585D98B}" dt="2021-10-06T17:06:52.493" v="1891" actId="1076"/>
        <pc:sldMkLst>
          <pc:docMk/>
          <pc:sldMk cId="1122497745" sldId="315"/>
        </pc:sldMkLst>
        <pc:spChg chg="del">
          <ac:chgData name="Hesam Jahanian" userId="521cbc4f-73c1-476c-8dd7-aaf2ab2ff950" providerId="ADAL" clId="{34DCA147-05ED-6A4A-89C8-9EF0B585D98B}" dt="2021-10-06T17:06:42.476" v="1888" actId="478"/>
          <ac:spMkLst>
            <pc:docMk/>
            <pc:sldMk cId="1122497745" sldId="315"/>
            <ac:spMk id="3" creationId="{00000000-0000-0000-0000-000000000000}"/>
          </ac:spMkLst>
        </pc:spChg>
        <pc:spChg chg="add del mod">
          <ac:chgData name="Hesam Jahanian" userId="521cbc4f-73c1-476c-8dd7-aaf2ab2ff950" providerId="ADAL" clId="{34DCA147-05ED-6A4A-89C8-9EF0B585D98B}" dt="2021-10-06T17:06:47.104" v="1889" actId="478"/>
          <ac:spMkLst>
            <pc:docMk/>
            <pc:sldMk cId="1122497745" sldId="315"/>
            <ac:spMk id="5" creationId="{88E7A21B-6156-F44F-9856-AC5A21E8013C}"/>
          </ac:spMkLst>
        </pc:spChg>
        <pc:picChg chg="del">
          <ac:chgData name="Hesam Jahanian" userId="521cbc4f-73c1-476c-8dd7-aaf2ab2ff950" providerId="ADAL" clId="{34DCA147-05ED-6A4A-89C8-9EF0B585D98B}" dt="2021-10-06T17:06:48.594" v="1890" actId="478"/>
          <ac:picMkLst>
            <pc:docMk/>
            <pc:sldMk cId="1122497745" sldId="315"/>
            <ac:picMk id="6" creationId="{00000000-0000-0000-0000-000000000000}"/>
          </ac:picMkLst>
        </pc:picChg>
        <pc:picChg chg="mod">
          <ac:chgData name="Hesam Jahanian" userId="521cbc4f-73c1-476c-8dd7-aaf2ab2ff950" providerId="ADAL" clId="{34DCA147-05ED-6A4A-89C8-9EF0B585D98B}" dt="2021-10-06T17:06:52.493" v="1891" actId="1076"/>
          <ac:picMkLst>
            <pc:docMk/>
            <pc:sldMk cId="1122497745" sldId="315"/>
            <ac:picMk id="9" creationId="{00000000-0000-0000-0000-000000000000}"/>
          </ac:picMkLst>
        </pc:picChg>
      </pc:sldChg>
      <pc:sldChg chg="add del">
        <pc:chgData name="Hesam Jahanian" userId="521cbc4f-73c1-476c-8dd7-aaf2ab2ff950" providerId="ADAL" clId="{34DCA147-05ED-6A4A-89C8-9EF0B585D98B}" dt="2021-10-04T04:52:14.661" v="293" actId="2696"/>
        <pc:sldMkLst>
          <pc:docMk/>
          <pc:sldMk cId="2076077000" sldId="315"/>
        </pc:sldMkLst>
      </pc:sldChg>
      <pc:sldChg chg="add del">
        <pc:chgData name="Hesam Jahanian" userId="521cbc4f-73c1-476c-8dd7-aaf2ab2ff950" providerId="ADAL" clId="{34DCA147-05ED-6A4A-89C8-9EF0B585D98B}" dt="2021-10-04T05:19:17.189" v="470" actId="2696"/>
        <pc:sldMkLst>
          <pc:docMk/>
          <pc:sldMk cId="3488032955" sldId="315"/>
        </pc:sldMkLst>
      </pc:sldChg>
      <pc:sldChg chg="del">
        <pc:chgData name="Hesam Jahanian" userId="521cbc4f-73c1-476c-8dd7-aaf2ab2ff950" providerId="ADAL" clId="{34DCA147-05ED-6A4A-89C8-9EF0B585D98B}" dt="2021-10-04T06:20:51.366" v="766" actId="2696"/>
        <pc:sldMkLst>
          <pc:docMk/>
          <pc:sldMk cId="81686519" sldId="316"/>
        </pc:sldMkLst>
      </pc:sldChg>
      <pc:sldChg chg="add del">
        <pc:chgData name="Hesam Jahanian" userId="521cbc4f-73c1-476c-8dd7-aaf2ab2ff950" providerId="ADAL" clId="{34DCA147-05ED-6A4A-89C8-9EF0B585D98B}" dt="2021-10-04T06:44:20.249" v="853" actId="2696"/>
        <pc:sldMkLst>
          <pc:docMk/>
          <pc:sldMk cId="858161176" sldId="316"/>
        </pc:sldMkLst>
      </pc:sldChg>
      <pc:sldChg chg="add del">
        <pc:chgData name="Hesam Jahanian" userId="521cbc4f-73c1-476c-8dd7-aaf2ab2ff950" providerId="ADAL" clId="{34DCA147-05ED-6A4A-89C8-9EF0B585D98B}" dt="2021-10-04T06:21:47.414" v="772" actId="2696"/>
        <pc:sldMkLst>
          <pc:docMk/>
          <pc:sldMk cId="3270487203" sldId="316"/>
        </pc:sldMkLst>
      </pc:sldChg>
      <pc:sldChg chg="del">
        <pc:chgData name="Hesam Jahanian" userId="521cbc4f-73c1-476c-8dd7-aaf2ab2ff950" providerId="ADAL" clId="{34DCA147-05ED-6A4A-89C8-9EF0B585D98B}" dt="2021-10-06T17:49:53.092" v="1975" actId="2696"/>
        <pc:sldMkLst>
          <pc:docMk/>
          <pc:sldMk cId="1394889862" sldId="317"/>
        </pc:sldMkLst>
      </pc:sldChg>
      <pc:sldChg chg="del">
        <pc:chgData name="Hesam Jahanian" userId="521cbc4f-73c1-476c-8dd7-aaf2ab2ff950" providerId="ADAL" clId="{34DCA147-05ED-6A4A-89C8-9EF0B585D98B}" dt="2021-10-06T17:49:53.092" v="1975" actId="2696"/>
        <pc:sldMkLst>
          <pc:docMk/>
          <pc:sldMk cId="2723694687" sldId="321"/>
        </pc:sldMkLst>
      </pc:sldChg>
      <pc:sldChg chg="del">
        <pc:chgData name="Hesam Jahanian" userId="521cbc4f-73c1-476c-8dd7-aaf2ab2ff950" providerId="ADAL" clId="{34DCA147-05ED-6A4A-89C8-9EF0B585D98B}" dt="2021-10-06T17:49:53.092" v="1975" actId="2696"/>
        <pc:sldMkLst>
          <pc:docMk/>
          <pc:sldMk cId="25763610" sldId="323"/>
        </pc:sldMkLst>
      </pc:sldChg>
      <pc:sldChg chg="del">
        <pc:chgData name="Hesam Jahanian" userId="521cbc4f-73c1-476c-8dd7-aaf2ab2ff950" providerId="ADAL" clId="{34DCA147-05ED-6A4A-89C8-9EF0B585D98B}" dt="2021-10-06T17:49:53.092" v="1975" actId="2696"/>
        <pc:sldMkLst>
          <pc:docMk/>
          <pc:sldMk cId="3194683249" sldId="324"/>
        </pc:sldMkLst>
      </pc:sldChg>
      <pc:sldChg chg="del">
        <pc:chgData name="Hesam Jahanian" userId="521cbc4f-73c1-476c-8dd7-aaf2ab2ff950" providerId="ADAL" clId="{34DCA147-05ED-6A4A-89C8-9EF0B585D98B}" dt="2021-10-06T17:45:32.166" v="1894" actId="2696"/>
        <pc:sldMkLst>
          <pc:docMk/>
          <pc:sldMk cId="1531318093" sldId="325"/>
        </pc:sldMkLst>
      </pc:sldChg>
      <pc:sldChg chg="add">
        <pc:chgData name="Hesam Jahanian" userId="521cbc4f-73c1-476c-8dd7-aaf2ab2ff950" providerId="ADAL" clId="{34DCA147-05ED-6A4A-89C8-9EF0B585D98B}" dt="2021-10-06T17:45:41.495" v="1895"/>
        <pc:sldMkLst>
          <pc:docMk/>
          <pc:sldMk cId="2898950059" sldId="325"/>
        </pc:sldMkLst>
      </pc:sldChg>
      <pc:sldChg chg="del">
        <pc:chgData name="Hesam Jahanian" userId="521cbc4f-73c1-476c-8dd7-aaf2ab2ff950" providerId="ADAL" clId="{34DCA147-05ED-6A4A-89C8-9EF0B585D98B}" dt="2021-10-06T17:49:53.092" v="1975" actId="2696"/>
        <pc:sldMkLst>
          <pc:docMk/>
          <pc:sldMk cId="2796064396" sldId="326"/>
        </pc:sldMkLst>
      </pc:sldChg>
      <pc:sldChg chg="del">
        <pc:chgData name="Hesam Jahanian" userId="521cbc4f-73c1-476c-8dd7-aaf2ab2ff950" providerId="ADAL" clId="{34DCA147-05ED-6A4A-89C8-9EF0B585D98B}" dt="2021-10-06T17:49:53.092" v="1975" actId="2696"/>
        <pc:sldMkLst>
          <pc:docMk/>
          <pc:sldMk cId="1530084651" sldId="327"/>
        </pc:sldMkLst>
      </pc:sldChg>
      <pc:sldChg chg="del">
        <pc:chgData name="Hesam Jahanian" userId="521cbc4f-73c1-476c-8dd7-aaf2ab2ff950" providerId="ADAL" clId="{34DCA147-05ED-6A4A-89C8-9EF0B585D98B}" dt="2021-10-06T17:49:53.092" v="1975" actId="2696"/>
        <pc:sldMkLst>
          <pc:docMk/>
          <pc:sldMk cId="2373099786" sldId="328"/>
        </pc:sldMkLst>
      </pc:sldChg>
      <pc:sldChg chg="del">
        <pc:chgData name="Hesam Jahanian" userId="521cbc4f-73c1-476c-8dd7-aaf2ab2ff950" providerId="ADAL" clId="{34DCA147-05ED-6A4A-89C8-9EF0B585D98B}" dt="2021-10-06T17:49:53.092" v="1975" actId="2696"/>
        <pc:sldMkLst>
          <pc:docMk/>
          <pc:sldMk cId="3675386936" sldId="331"/>
        </pc:sldMkLst>
      </pc:sldChg>
      <pc:sldChg chg="del">
        <pc:chgData name="Hesam Jahanian" userId="521cbc4f-73c1-476c-8dd7-aaf2ab2ff950" providerId="ADAL" clId="{34DCA147-05ED-6A4A-89C8-9EF0B585D98B}" dt="2021-10-06T17:49:53.092" v="1975" actId="2696"/>
        <pc:sldMkLst>
          <pc:docMk/>
          <pc:sldMk cId="372139339" sldId="332"/>
        </pc:sldMkLst>
      </pc:sldChg>
      <pc:sldChg chg="del">
        <pc:chgData name="Hesam Jahanian" userId="521cbc4f-73c1-476c-8dd7-aaf2ab2ff950" providerId="ADAL" clId="{34DCA147-05ED-6A4A-89C8-9EF0B585D98B}" dt="2021-10-06T17:49:53.092" v="1975" actId="2696"/>
        <pc:sldMkLst>
          <pc:docMk/>
          <pc:sldMk cId="3931571053" sldId="333"/>
        </pc:sldMkLst>
      </pc:sldChg>
      <pc:sldChg chg="del">
        <pc:chgData name="Hesam Jahanian" userId="521cbc4f-73c1-476c-8dd7-aaf2ab2ff950" providerId="ADAL" clId="{34DCA147-05ED-6A4A-89C8-9EF0B585D98B}" dt="2021-10-06T17:49:53.092" v="1975" actId="2696"/>
        <pc:sldMkLst>
          <pc:docMk/>
          <pc:sldMk cId="2635440318" sldId="334"/>
        </pc:sldMkLst>
      </pc:sldChg>
      <pc:sldChg chg="del">
        <pc:chgData name="Hesam Jahanian" userId="521cbc4f-73c1-476c-8dd7-aaf2ab2ff950" providerId="ADAL" clId="{34DCA147-05ED-6A4A-89C8-9EF0B585D98B}" dt="2021-10-06T17:49:53.092" v="1975" actId="2696"/>
        <pc:sldMkLst>
          <pc:docMk/>
          <pc:sldMk cId="666891214" sldId="335"/>
        </pc:sldMkLst>
      </pc:sldChg>
      <pc:sldChg chg="del">
        <pc:chgData name="Hesam Jahanian" userId="521cbc4f-73c1-476c-8dd7-aaf2ab2ff950" providerId="ADAL" clId="{34DCA147-05ED-6A4A-89C8-9EF0B585D98B}" dt="2021-10-06T17:49:53.092" v="1975" actId="2696"/>
        <pc:sldMkLst>
          <pc:docMk/>
          <pc:sldMk cId="1615344213" sldId="336"/>
        </pc:sldMkLst>
      </pc:sldChg>
      <pc:sldChg chg="del">
        <pc:chgData name="Hesam Jahanian" userId="521cbc4f-73c1-476c-8dd7-aaf2ab2ff950" providerId="ADAL" clId="{34DCA147-05ED-6A4A-89C8-9EF0B585D98B}" dt="2021-10-06T17:49:53.092" v="1975" actId="2696"/>
        <pc:sldMkLst>
          <pc:docMk/>
          <pc:sldMk cId="1250472206" sldId="337"/>
        </pc:sldMkLst>
      </pc:sldChg>
      <pc:sldChg chg="del">
        <pc:chgData name="Hesam Jahanian" userId="521cbc4f-73c1-476c-8dd7-aaf2ab2ff950" providerId="ADAL" clId="{34DCA147-05ED-6A4A-89C8-9EF0B585D98B}" dt="2021-10-06T17:49:53.092" v="1975" actId="2696"/>
        <pc:sldMkLst>
          <pc:docMk/>
          <pc:sldMk cId="3726103829" sldId="338"/>
        </pc:sldMkLst>
      </pc:sldChg>
      <pc:sldChg chg="del">
        <pc:chgData name="Hesam Jahanian" userId="521cbc4f-73c1-476c-8dd7-aaf2ab2ff950" providerId="ADAL" clId="{34DCA147-05ED-6A4A-89C8-9EF0B585D98B}" dt="2021-10-06T17:49:53.092" v="1975" actId="2696"/>
        <pc:sldMkLst>
          <pc:docMk/>
          <pc:sldMk cId="3484099723" sldId="341"/>
        </pc:sldMkLst>
      </pc:sldChg>
      <pc:sldChg chg="modSp mod">
        <pc:chgData name="Hesam Jahanian" userId="521cbc4f-73c1-476c-8dd7-aaf2ab2ff950" providerId="ADAL" clId="{34DCA147-05ED-6A4A-89C8-9EF0B585D98B}" dt="2021-10-04T06:20:30.889" v="765" actId="20577"/>
        <pc:sldMkLst>
          <pc:docMk/>
          <pc:sldMk cId="3191512761" sldId="343"/>
        </pc:sldMkLst>
        <pc:spChg chg="mod">
          <ac:chgData name="Hesam Jahanian" userId="521cbc4f-73c1-476c-8dd7-aaf2ab2ff950" providerId="ADAL" clId="{34DCA147-05ED-6A4A-89C8-9EF0B585D98B}" dt="2021-10-04T06:20:30.889" v="765" actId="20577"/>
          <ac:spMkLst>
            <pc:docMk/>
            <pc:sldMk cId="3191512761" sldId="343"/>
            <ac:spMk id="2" creationId="{C9D46341-0CD2-AA49-9DA5-FA0FB3DED682}"/>
          </ac:spMkLst>
        </pc:spChg>
      </pc:sldChg>
      <pc:sldChg chg="del">
        <pc:chgData name="Hesam Jahanian" userId="521cbc4f-73c1-476c-8dd7-aaf2ab2ff950" providerId="ADAL" clId="{34DCA147-05ED-6A4A-89C8-9EF0B585D98B}" dt="2021-10-06T17:49:53.092" v="1975" actId="2696"/>
        <pc:sldMkLst>
          <pc:docMk/>
          <pc:sldMk cId="683259695" sldId="344"/>
        </pc:sldMkLst>
      </pc:sldChg>
      <pc:sldChg chg="del">
        <pc:chgData name="Hesam Jahanian" userId="521cbc4f-73c1-476c-8dd7-aaf2ab2ff950" providerId="ADAL" clId="{34DCA147-05ED-6A4A-89C8-9EF0B585D98B}" dt="2021-10-06T17:49:53.092" v="1975" actId="2696"/>
        <pc:sldMkLst>
          <pc:docMk/>
          <pc:sldMk cId="1594068319" sldId="345"/>
        </pc:sldMkLst>
      </pc:sldChg>
      <pc:sldChg chg="addSp modSp modAnim">
        <pc:chgData name="Hesam Jahanian" userId="521cbc4f-73c1-476c-8dd7-aaf2ab2ff950" providerId="ADAL" clId="{34DCA147-05ED-6A4A-89C8-9EF0B585D98B}" dt="2021-10-04T20:07:50.781" v="872"/>
        <pc:sldMkLst>
          <pc:docMk/>
          <pc:sldMk cId="1863901372" sldId="346"/>
        </pc:sldMkLst>
        <pc:spChg chg="mod">
          <ac:chgData name="Hesam Jahanian" userId="521cbc4f-73c1-476c-8dd7-aaf2ab2ff950" providerId="ADAL" clId="{34DCA147-05ED-6A4A-89C8-9EF0B585D98B}" dt="2021-10-04T20:07:48.353" v="871" actId="20577"/>
          <ac:spMkLst>
            <pc:docMk/>
            <pc:sldMk cId="1863901372" sldId="346"/>
            <ac:spMk id="3" creationId="{721DE5FB-9BBF-0248-B9AD-25A0343CA529}"/>
          </ac:spMkLst>
        </pc:spChg>
        <pc:picChg chg="add">
          <ac:chgData name="Hesam Jahanian" userId="521cbc4f-73c1-476c-8dd7-aaf2ab2ff950" providerId="ADAL" clId="{34DCA147-05ED-6A4A-89C8-9EF0B585D98B}" dt="2021-10-04T20:07:50.781" v="872"/>
          <ac:picMkLst>
            <pc:docMk/>
            <pc:sldMk cId="1863901372" sldId="346"/>
            <ac:picMk id="10242" creationId="{026B0037-81E8-9043-96A5-7ADE29DD8E8A}"/>
          </ac:picMkLst>
        </pc:picChg>
      </pc:sldChg>
      <pc:sldChg chg="modSp mod">
        <pc:chgData name="Hesam Jahanian" userId="521cbc4f-73c1-476c-8dd7-aaf2ab2ff950" providerId="ADAL" clId="{34DCA147-05ED-6A4A-89C8-9EF0B585D98B}" dt="2021-10-06T05:42:04.824" v="1859" actId="12"/>
        <pc:sldMkLst>
          <pc:docMk/>
          <pc:sldMk cId="1827829336" sldId="347"/>
        </pc:sldMkLst>
        <pc:spChg chg="mod">
          <ac:chgData name="Hesam Jahanian" userId="521cbc4f-73c1-476c-8dd7-aaf2ab2ff950" providerId="ADAL" clId="{34DCA147-05ED-6A4A-89C8-9EF0B585D98B}" dt="2021-10-06T05:42:04.824" v="1859" actId="12"/>
          <ac:spMkLst>
            <pc:docMk/>
            <pc:sldMk cId="1827829336" sldId="347"/>
            <ac:spMk id="3" creationId="{1EA19B63-39DB-C040-8DD6-5FB9CA798F87}"/>
          </ac:spMkLst>
        </pc:spChg>
      </pc:sldChg>
      <pc:sldChg chg="addSp modSp mod">
        <pc:chgData name="Hesam Jahanian" userId="521cbc4f-73c1-476c-8dd7-aaf2ab2ff950" providerId="ADAL" clId="{34DCA147-05ED-6A4A-89C8-9EF0B585D98B}" dt="2021-10-04T04:32:04.857" v="34" actId="1076"/>
        <pc:sldMkLst>
          <pc:docMk/>
          <pc:sldMk cId="2189552237" sldId="351"/>
        </pc:sldMkLst>
        <pc:spChg chg="add mod">
          <ac:chgData name="Hesam Jahanian" userId="521cbc4f-73c1-476c-8dd7-aaf2ab2ff950" providerId="ADAL" clId="{34DCA147-05ED-6A4A-89C8-9EF0B585D98B}" dt="2021-10-04T04:31:44.454" v="32" actId="12"/>
          <ac:spMkLst>
            <pc:docMk/>
            <pc:sldMk cId="2189552237" sldId="351"/>
            <ac:spMk id="3" creationId="{EA60212B-8912-8A4A-A305-64FDD7DA3A1A}"/>
          </ac:spMkLst>
        </pc:spChg>
        <pc:picChg chg="mod">
          <ac:chgData name="Hesam Jahanian" userId="521cbc4f-73c1-476c-8dd7-aaf2ab2ff950" providerId="ADAL" clId="{34DCA147-05ED-6A4A-89C8-9EF0B585D98B}" dt="2021-10-04T04:31:51.576" v="33" actId="1076"/>
          <ac:picMkLst>
            <pc:docMk/>
            <pc:sldMk cId="2189552237" sldId="351"/>
            <ac:picMk id="4" creationId="{98F72244-54DB-6447-B766-8D3046896DD9}"/>
          </ac:picMkLst>
        </pc:picChg>
        <pc:picChg chg="mod">
          <ac:chgData name="Hesam Jahanian" userId="521cbc4f-73c1-476c-8dd7-aaf2ab2ff950" providerId="ADAL" clId="{34DCA147-05ED-6A4A-89C8-9EF0B585D98B}" dt="2021-10-04T04:32:04.857" v="34" actId="1076"/>
          <ac:picMkLst>
            <pc:docMk/>
            <pc:sldMk cId="2189552237" sldId="351"/>
            <ac:picMk id="5" creationId="{A114A699-A338-AB48-8B42-098216ABEF39}"/>
          </ac:picMkLst>
        </pc:picChg>
      </pc:sldChg>
      <pc:sldChg chg="del">
        <pc:chgData name="Hesam Jahanian" userId="521cbc4f-73c1-476c-8dd7-aaf2ab2ff950" providerId="ADAL" clId="{34DCA147-05ED-6A4A-89C8-9EF0B585D98B}" dt="2021-10-06T17:49:53.092" v="1975" actId="2696"/>
        <pc:sldMkLst>
          <pc:docMk/>
          <pc:sldMk cId="15913277" sldId="353"/>
        </pc:sldMkLst>
      </pc:sldChg>
      <pc:sldChg chg="del">
        <pc:chgData name="Hesam Jahanian" userId="521cbc4f-73c1-476c-8dd7-aaf2ab2ff950" providerId="ADAL" clId="{34DCA147-05ED-6A4A-89C8-9EF0B585D98B}" dt="2021-10-04T04:52:05.396" v="291" actId="2696"/>
        <pc:sldMkLst>
          <pc:docMk/>
          <pc:sldMk cId="1409638010" sldId="354"/>
        </pc:sldMkLst>
      </pc:sldChg>
      <pc:sldChg chg="addSp delSp modSp add mod">
        <pc:chgData name="Hesam Jahanian" userId="521cbc4f-73c1-476c-8dd7-aaf2ab2ff950" providerId="ADAL" clId="{34DCA147-05ED-6A4A-89C8-9EF0B585D98B}" dt="2021-10-04T05:00:24.924" v="465" actId="1037"/>
        <pc:sldMkLst>
          <pc:docMk/>
          <pc:sldMk cId="3548359458" sldId="354"/>
        </pc:sldMkLst>
        <pc:spChg chg="add del">
          <ac:chgData name="Hesam Jahanian" userId="521cbc4f-73c1-476c-8dd7-aaf2ab2ff950" providerId="ADAL" clId="{34DCA147-05ED-6A4A-89C8-9EF0B585D98B}" dt="2021-10-04T04:59:36.818" v="439" actId="478"/>
          <ac:spMkLst>
            <pc:docMk/>
            <pc:sldMk cId="3548359458" sldId="354"/>
            <ac:spMk id="2" creationId="{00000000-0000-0000-0000-000000000000}"/>
          </ac:spMkLst>
        </pc:spChg>
        <pc:spChg chg="add del mod">
          <ac:chgData name="Hesam Jahanian" userId="521cbc4f-73c1-476c-8dd7-aaf2ab2ff950" providerId="ADAL" clId="{34DCA147-05ED-6A4A-89C8-9EF0B585D98B}" dt="2021-10-04T04:59:37.273" v="440" actId="478"/>
          <ac:spMkLst>
            <pc:docMk/>
            <pc:sldMk cId="3548359458" sldId="354"/>
            <ac:spMk id="6" creationId="{568F2FB7-0FC0-B54C-9869-EE583F07E80C}"/>
          </ac:spMkLst>
        </pc:spChg>
        <pc:spChg chg="mod">
          <ac:chgData name="Hesam Jahanian" userId="521cbc4f-73c1-476c-8dd7-aaf2ab2ff950" providerId="ADAL" clId="{34DCA147-05ED-6A4A-89C8-9EF0B585D98B}" dt="2021-10-04T04:59:54.464" v="449" actId="1076"/>
          <ac:spMkLst>
            <pc:docMk/>
            <pc:sldMk cId="3548359458" sldId="354"/>
            <ac:spMk id="7" creationId="{00000000-0000-0000-0000-000000000000}"/>
          </ac:spMkLst>
        </pc:spChg>
        <pc:spChg chg="add del mod">
          <ac:chgData name="Hesam Jahanian" userId="521cbc4f-73c1-476c-8dd7-aaf2ab2ff950" providerId="ADAL" clId="{34DCA147-05ED-6A4A-89C8-9EF0B585D98B}" dt="2021-10-04T04:59:45.243" v="448" actId="5793"/>
          <ac:spMkLst>
            <pc:docMk/>
            <pc:sldMk cId="3548359458" sldId="354"/>
            <ac:spMk id="9" creationId="{876A5173-272D-7B44-8A4F-8AC7CB1A30AB}"/>
          </ac:spMkLst>
        </pc:spChg>
        <pc:picChg chg="mod">
          <ac:chgData name="Hesam Jahanian" userId="521cbc4f-73c1-476c-8dd7-aaf2ab2ff950" providerId="ADAL" clId="{34DCA147-05ED-6A4A-89C8-9EF0B585D98B}" dt="2021-10-04T05:00:24.924" v="465" actId="1037"/>
          <ac:picMkLst>
            <pc:docMk/>
            <pc:sldMk cId="3548359458" sldId="354"/>
            <ac:picMk id="4" creationId="{00000000-0000-0000-0000-000000000000}"/>
          </ac:picMkLst>
        </pc:picChg>
        <pc:picChg chg="mod">
          <ac:chgData name="Hesam Jahanian" userId="521cbc4f-73c1-476c-8dd7-aaf2ab2ff950" providerId="ADAL" clId="{34DCA147-05ED-6A4A-89C8-9EF0B585D98B}" dt="2021-10-04T05:00:24.924" v="465" actId="1037"/>
          <ac:picMkLst>
            <pc:docMk/>
            <pc:sldMk cId="3548359458" sldId="354"/>
            <ac:picMk id="5" creationId="{00000000-0000-0000-0000-000000000000}"/>
          </ac:picMkLst>
        </pc:picChg>
        <pc:picChg chg="mod">
          <ac:chgData name="Hesam Jahanian" userId="521cbc4f-73c1-476c-8dd7-aaf2ab2ff950" providerId="ADAL" clId="{34DCA147-05ED-6A4A-89C8-9EF0B585D98B}" dt="2021-10-04T05:00:24.924" v="465" actId="1037"/>
          <ac:picMkLst>
            <pc:docMk/>
            <pc:sldMk cId="3548359458" sldId="354"/>
            <ac:picMk id="11266" creationId="{00000000-0000-0000-0000-000000000000}"/>
          </ac:picMkLst>
        </pc:picChg>
      </pc:sldChg>
      <pc:sldChg chg="add">
        <pc:chgData name="Hesam Jahanian" userId="521cbc4f-73c1-476c-8dd7-aaf2ab2ff950" providerId="ADAL" clId="{34DCA147-05ED-6A4A-89C8-9EF0B585D98B}" dt="2021-10-06T17:44:01.516" v="1893"/>
        <pc:sldMkLst>
          <pc:docMk/>
          <pc:sldMk cId="2486938875" sldId="356"/>
        </pc:sldMkLst>
      </pc:sldChg>
      <pc:sldChg chg="del">
        <pc:chgData name="Hesam Jahanian" userId="521cbc4f-73c1-476c-8dd7-aaf2ab2ff950" providerId="ADAL" clId="{34DCA147-05ED-6A4A-89C8-9EF0B585D98B}" dt="2021-10-06T17:43:57.609" v="1892" actId="2696"/>
        <pc:sldMkLst>
          <pc:docMk/>
          <pc:sldMk cId="4268460228" sldId="356"/>
        </pc:sldMkLst>
      </pc:sldChg>
      <pc:sldChg chg="del">
        <pc:chgData name="Hesam Jahanian" userId="521cbc4f-73c1-476c-8dd7-aaf2ab2ff950" providerId="ADAL" clId="{34DCA147-05ED-6A4A-89C8-9EF0B585D98B}" dt="2021-10-06T17:49:53.092" v="1975" actId="2696"/>
        <pc:sldMkLst>
          <pc:docMk/>
          <pc:sldMk cId="1575331207" sldId="513"/>
        </pc:sldMkLst>
      </pc:sldChg>
      <pc:sldChg chg="del">
        <pc:chgData name="Hesam Jahanian" userId="521cbc4f-73c1-476c-8dd7-aaf2ab2ff950" providerId="ADAL" clId="{34DCA147-05ED-6A4A-89C8-9EF0B585D98B}" dt="2021-10-06T17:49:53.092" v="1975" actId="2696"/>
        <pc:sldMkLst>
          <pc:docMk/>
          <pc:sldMk cId="627223494" sldId="519"/>
        </pc:sldMkLst>
      </pc:sldChg>
      <pc:sldChg chg="del">
        <pc:chgData name="Hesam Jahanian" userId="521cbc4f-73c1-476c-8dd7-aaf2ab2ff950" providerId="ADAL" clId="{34DCA147-05ED-6A4A-89C8-9EF0B585D98B}" dt="2021-10-06T17:49:53.092" v="1975" actId="2696"/>
        <pc:sldMkLst>
          <pc:docMk/>
          <pc:sldMk cId="1610920006" sldId="520"/>
        </pc:sldMkLst>
      </pc:sldChg>
      <pc:sldChg chg="del">
        <pc:chgData name="Hesam Jahanian" userId="521cbc4f-73c1-476c-8dd7-aaf2ab2ff950" providerId="ADAL" clId="{34DCA147-05ED-6A4A-89C8-9EF0B585D98B}" dt="2021-10-06T17:49:53.092" v="1975" actId="2696"/>
        <pc:sldMkLst>
          <pc:docMk/>
          <pc:sldMk cId="870014132" sldId="523"/>
        </pc:sldMkLst>
      </pc:sldChg>
      <pc:sldChg chg="del">
        <pc:chgData name="Hesam Jahanian" userId="521cbc4f-73c1-476c-8dd7-aaf2ab2ff950" providerId="ADAL" clId="{34DCA147-05ED-6A4A-89C8-9EF0B585D98B}" dt="2021-10-06T17:49:53.092" v="1975" actId="2696"/>
        <pc:sldMkLst>
          <pc:docMk/>
          <pc:sldMk cId="389292535" sldId="524"/>
        </pc:sldMkLst>
      </pc:sldChg>
      <pc:sldChg chg="del">
        <pc:chgData name="Hesam Jahanian" userId="521cbc4f-73c1-476c-8dd7-aaf2ab2ff950" providerId="ADAL" clId="{34DCA147-05ED-6A4A-89C8-9EF0B585D98B}" dt="2021-10-06T17:49:53.092" v="1975" actId="2696"/>
        <pc:sldMkLst>
          <pc:docMk/>
          <pc:sldMk cId="2135771549" sldId="525"/>
        </pc:sldMkLst>
      </pc:sldChg>
      <pc:sldChg chg="del">
        <pc:chgData name="Hesam Jahanian" userId="521cbc4f-73c1-476c-8dd7-aaf2ab2ff950" providerId="ADAL" clId="{34DCA147-05ED-6A4A-89C8-9EF0B585D98B}" dt="2021-10-06T17:49:53.092" v="1975" actId="2696"/>
        <pc:sldMkLst>
          <pc:docMk/>
          <pc:sldMk cId="3360412664" sldId="532"/>
        </pc:sldMkLst>
      </pc:sldChg>
      <pc:sldChg chg="del">
        <pc:chgData name="Hesam Jahanian" userId="521cbc4f-73c1-476c-8dd7-aaf2ab2ff950" providerId="ADAL" clId="{34DCA147-05ED-6A4A-89C8-9EF0B585D98B}" dt="2021-10-06T17:49:53.092" v="1975" actId="2696"/>
        <pc:sldMkLst>
          <pc:docMk/>
          <pc:sldMk cId="158207076" sldId="533"/>
        </pc:sldMkLst>
      </pc:sldChg>
      <pc:sldChg chg="del">
        <pc:chgData name="Hesam Jahanian" userId="521cbc4f-73c1-476c-8dd7-aaf2ab2ff950" providerId="ADAL" clId="{34DCA147-05ED-6A4A-89C8-9EF0B585D98B}" dt="2021-10-06T17:49:53.092" v="1975" actId="2696"/>
        <pc:sldMkLst>
          <pc:docMk/>
          <pc:sldMk cId="948882338" sldId="537"/>
        </pc:sldMkLst>
      </pc:sldChg>
      <pc:sldChg chg="del">
        <pc:chgData name="Hesam Jahanian" userId="521cbc4f-73c1-476c-8dd7-aaf2ab2ff950" providerId="ADAL" clId="{34DCA147-05ED-6A4A-89C8-9EF0B585D98B}" dt="2021-10-06T17:49:53.092" v="1975" actId="2696"/>
        <pc:sldMkLst>
          <pc:docMk/>
          <pc:sldMk cId="1324356954" sldId="540"/>
        </pc:sldMkLst>
      </pc:sldChg>
      <pc:sldChg chg="del">
        <pc:chgData name="Hesam Jahanian" userId="521cbc4f-73c1-476c-8dd7-aaf2ab2ff950" providerId="ADAL" clId="{34DCA147-05ED-6A4A-89C8-9EF0B585D98B}" dt="2021-10-06T17:49:53.092" v="1975" actId="2696"/>
        <pc:sldMkLst>
          <pc:docMk/>
          <pc:sldMk cId="539150009" sldId="541"/>
        </pc:sldMkLst>
      </pc:sldChg>
      <pc:sldChg chg="del">
        <pc:chgData name="Hesam Jahanian" userId="521cbc4f-73c1-476c-8dd7-aaf2ab2ff950" providerId="ADAL" clId="{34DCA147-05ED-6A4A-89C8-9EF0B585D98B}" dt="2021-10-06T17:49:53.092" v="1975" actId="2696"/>
        <pc:sldMkLst>
          <pc:docMk/>
          <pc:sldMk cId="2742761970" sldId="542"/>
        </pc:sldMkLst>
      </pc:sldChg>
      <pc:sldChg chg="del">
        <pc:chgData name="Hesam Jahanian" userId="521cbc4f-73c1-476c-8dd7-aaf2ab2ff950" providerId="ADAL" clId="{34DCA147-05ED-6A4A-89C8-9EF0B585D98B}" dt="2021-10-06T17:49:53.092" v="1975" actId="2696"/>
        <pc:sldMkLst>
          <pc:docMk/>
          <pc:sldMk cId="1616387316" sldId="544"/>
        </pc:sldMkLst>
      </pc:sldChg>
      <pc:sldChg chg="del">
        <pc:chgData name="Hesam Jahanian" userId="521cbc4f-73c1-476c-8dd7-aaf2ab2ff950" providerId="ADAL" clId="{34DCA147-05ED-6A4A-89C8-9EF0B585D98B}" dt="2021-10-06T17:49:53.092" v="1975" actId="2696"/>
        <pc:sldMkLst>
          <pc:docMk/>
          <pc:sldMk cId="243291288" sldId="545"/>
        </pc:sldMkLst>
      </pc:sldChg>
      <pc:sldChg chg="del">
        <pc:chgData name="Hesam Jahanian" userId="521cbc4f-73c1-476c-8dd7-aaf2ab2ff950" providerId="ADAL" clId="{34DCA147-05ED-6A4A-89C8-9EF0B585D98B}" dt="2021-10-06T17:49:53.092" v="1975" actId="2696"/>
        <pc:sldMkLst>
          <pc:docMk/>
          <pc:sldMk cId="527556579" sldId="547"/>
        </pc:sldMkLst>
      </pc:sldChg>
      <pc:sldChg chg="del">
        <pc:chgData name="Hesam Jahanian" userId="521cbc4f-73c1-476c-8dd7-aaf2ab2ff950" providerId="ADAL" clId="{34DCA147-05ED-6A4A-89C8-9EF0B585D98B}" dt="2021-10-06T17:49:53.092" v="1975" actId="2696"/>
        <pc:sldMkLst>
          <pc:docMk/>
          <pc:sldMk cId="3485616981" sldId="548"/>
        </pc:sldMkLst>
      </pc:sldChg>
      <pc:sldChg chg="del">
        <pc:chgData name="Hesam Jahanian" userId="521cbc4f-73c1-476c-8dd7-aaf2ab2ff950" providerId="ADAL" clId="{34DCA147-05ED-6A4A-89C8-9EF0B585D98B}" dt="2021-10-06T17:49:53.092" v="1975" actId="2696"/>
        <pc:sldMkLst>
          <pc:docMk/>
          <pc:sldMk cId="1024114263" sldId="550"/>
        </pc:sldMkLst>
      </pc:sldChg>
      <pc:sldChg chg="del">
        <pc:chgData name="Hesam Jahanian" userId="521cbc4f-73c1-476c-8dd7-aaf2ab2ff950" providerId="ADAL" clId="{34DCA147-05ED-6A4A-89C8-9EF0B585D98B}" dt="2021-10-06T17:49:53.092" v="1975" actId="2696"/>
        <pc:sldMkLst>
          <pc:docMk/>
          <pc:sldMk cId="733316916" sldId="551"/>
        </pc:sldMkLst>
      </pc:sldChg>
      <pc:sldChg chg="del">
        <pc:chgData name="Hesam Jahanian" userId="521cbc4f-73c1-476c-8dd7-aaf2ab2ff950" providerId="ADAL" clId="{34DCA147-05ED-6A4A-89C8-9EF0B585D98B}" dt="2021-10-06T17:49:53.092" v="1975" actId="2696"/>
        <pc:sldMkLst>
          <pc:docMk/>
          <pc:sldMk cId="3651746608" sldId="552"/>
        </pc:sldMkLst>
      </pc:sldChg>
      <pc:sldChg chg="del">
        <pc:chgData name="Hesam Jahanian" userId="521cbc4f-73c1-476c-8dd7-aaf2ab2ff950" providerId="ADAL" clId="{34DCA147-05ED-6A4A-89C8-9EF0B585D98B}" dt="2021-10-06T17:49:53.092" v="1975" actId="2696"/>
        <pc:sldMkLst>
          <pc:docMk/>
          <pc:sldMk cId="2692658393" sldId="553"/>
        </pc:sldMkLst>
      </pc:sldChg>
      <pc:sldChg chg="del">
        <pc:chgData name="Hesam Jahanian" userId="521cbc4f-73c1-476c-8dd7-aaf2ab2ff950" providerId="ADAL" clId="{34DCA147-05ED-6A4A-89C8-9EF0B585D98B}" dt="2021-10-06T17:49:53.092" v="1975" actId="2696"/>
        <pc:sldMkLst>
          <pc:docMk/>
          <pc:sldMk cId="147655072" sldId="554"/>
        </pc:sldMkLst>
      </pc:sldChg>
      <pc:sldChg chg="del">
        <pc:chgData name="Hesam Jahanian" userId="521cbc4f-73c1-476c-8dd7-aaf2ab2ff950" providerId="ADAL" clId="{34DCA147-05ED-6A4A-89C8-9EF0B585D98B}" dt="2021-10-06T17:49:53.092" v="1975" actId="2696"/>
        <pc:sldMkLst>
          <pc:docMk/>
          <pc:sldMk cId="3114258088" sldId="555"/>
        </pc:sldMkLst>
      </pc:sldChg>
      <pc:sldChg chg="del">
        <pc:chgData name="Hesam Jahanian" userId="521cbc4f-73c1-476c-8dd7-aaf2ab2ff950" providerId="ADAL" clId="{34DCA147-05ED-6A4A-89C8-9EF0B585D98B}" dt="2021-10-06T17:49:53.092" v="1975" actId="2696"/>
        <pc:sldMkLst>
          <pc:docMk/>
          <pc:sldMk cId="3256732123" sldId="556"/>
        </pc:sldMkLst>
      </pc:sldChg>
      <pc:sldChg chg="del">
        <pc:chgData name="Hesam Jahanian" userId="521cbc4f-73c1-476c-8dd7-aaf2ab2ff950" providerId="ADAL" clId="{34DCA147-05ED-6A4A-89C8-9EF0B585D98B}" dt="2021-10-06T17:49:53.092" v="1975" actId="2696"/>
        <pc:sldMkLst>
          <pc:docMk/>
          <pc:sldMk cId="876857353" sldId="557"/>
        </pc:sldMkLst>
      </pc:sldChg>
      <pc:sldChg chg="del">
        <pc:chgData name="Hesam Jahanian" userId="521cbc4f-73c1-476c-8dd7-aaf2ab2ff950" providerId="ADAL" clId="{34DCA147-05ED-6A4A-89C8-9EF0B585D98B}" dt="2021-10-06T17:49:53.092" v="1975" actId="2696"/>
        <pc:sldMkLst>
          <pc:docMk/>
          <pc:sldMk cId="3565187608" sldId="558"/>
        </pc:sldMkLst>
      </pc:sldChg>
      <pc:sldChg chg="del">
        <pc:chgData name="Hesam Jahanian" userId="521cbc4f-73c1-476c-8dd7-aaf2ab2ff950" providerId="ADAL" clId="{34DCA147-05ED-6A4A-89C8-9EF0B585D98B}" dt="2021-10-06T17:49:53.092" v="1975" actId="2696"/>
        <pc:sldMkLst>
          <pc:docMk/>
          <pc:sldMk cId="1723071360" sldId="560"/>
        </pc:sldMkLst>
      </pc:sldChg>
      <pc:sldChg chg="modSp mod">
        <pc:chgData name="Hesam Jahanian" userId="521cbc4f-73c1-476c-8dd7-aaf2ab2ff950" providerId="ADAL" clId="{34DCA147-05ED-6A4A-89C8-9EF0B585D98B}" dt="2021-10-06T04:04:42.100" v="1708" actId="20577"/>
        <pc:sldMkLst>
          <pc:docMk/>
          <pc:sldMk cId="269115055" sldId="561"/>
        </pc:sldMkLst>
        <pc:spChg chg="mod">
          <ac:chgData name="Hesam Jahanian" userId="521cbc4f-73c1-476c-8dd7-aaf2ab2ff950" providerId="ADAL" clId="{34DCA147-05ED-6A4A-89C8-9EF0B585D98B}" dt="2021-10-04T04:27:10.647" v="12" actId="20577"/>
          <ac:spMkLst>
            <pc:docMk/>
            <pc:sldMk cId="269115055" sldId="561"/>
            <ac:spMk id="2" creationId="{00000000-0000-0000-0000-000000000000}"/>
          </ac:spMkLst>
        </pc:spChg>
        <pc:spChg chg="mod">
          <ac:chgData name="Hesam Jahanian" userId="521cbc4f-73c1-476c-8dd7-aaf2ab2ff950" providerId="ADAL" clId="{34DCA147-05ED-6A4A-89C8-9EF0B585D98B}" dt="2021-10-06T04:04:42.100" v="1708" actId="20577"/>
          <ac:spMkLst>
            <pc:docMk/>
            <pc:sldMk cId="269115055" sldId="561"/>
            <ac:spMk id="7" creationId="{00000000-0000-0000-0000-000000000000}"/>
          </ac:spMkLst>
        </pc:spChg>
      </pc:sldChg>
      <pc:sldChg chg="modSp del mod">
        <pc:chgData name="Hesam Jahanian" userId="521cbc4f-73c1-476c-8dd7-aaf2ab2ff950" providerId="ADAL" clId="{34DCA147-05ED-6A4A-89C8-9EF0B585D98B}" dt="2021-10-04T05:49:15.950" v="692" actId="2696"/>
        <pc:sldMkLst>
          <pc:docMk/>
          <pc:sldMk cId="855870145" sldId="562"/>
        </pc:sldMkLst>
        <pc:spChg chg="mod">
          <ac:chgData name="Hesam Jahanian" userId="521cbc4f-73c1-476c-8dd7-aaf2ab2ff950" providerId="ADAL" clId="{34DCA147-05ED-6A4A-89C8-9EF0B585D98B}" dt="2021-10-04T05:01:26.697" v="466" actId="1076"/>
          <ac:spMkLst>
            <pc:docMk/>
            <pc:sldMk cId="855870145" sldId="562"/>
            <ac:spMk id="2" creationId="{4AFCDC13-8977-BF4A-94C2-4F0E9D1F5CF2}"/>
          </ac:spMkLst>
        </pc:spChg>
        <pc:picChg chg="mod">
          <ac:chgData name="Hesam Jahanian" userId="521cbc4f-73c1-476c-8dd7-aaf2ab2ff950" providerId="ADAL" clId="{34DCA147-05ED-6A4A-89C8-9EF0B585D98B}" dt="2021-10-04T05:04:52.133" v="469" actId="14100"/>
          <ac:picMkLst>
            <pc:docMk/>
            <pc:sldMk cId="855870145" sldId="562"/>
            <ac:picMk id="5" creationId="{562A1FAE-D090-EC44-98BF-D5F4382FDFC6}"/>
          </ac:picMkLst>
        </pc:picChg>
      </pc:sldChg>
      <pc:sldChg chg="del">
        <pc:chgData name="Hesam Jahanian" userId="521cbc4f-73c1-476c-8dd7-aaf2ab2ff950" providerId="ADAL" clId="{34DCA147-05ED-6A4A-89C8-9EF0B585D98B}" dt="2021-10-04T05:56:43.778" v="731" actId="2696"/>
        <pc:sldMkLst>
          <pc:docMk/>
          <pc:sldMk cId="3557592732" sldId="563"/>
        </pc:sldMkLst>
      </pc:sldChg>
      <pc:sldChg chg="add del">
        <pc:chgData name="Hesam Jahanian" userId="521cbc4f-73c1-476c-8dd7-aaf2ab2ff950" providerId="ADAL" clId="{34DCA147-05ED-6A4A-89C8-9EF0B585D98B}" dt="2021-10-04T04:36:35.068" v="153" actId="2696"/>
        <pc:sldMkLst>
          <pc:docMk/>
          <pc:sldMk cId="1529543814" sldId="564"/>
        </pc:sldMkLst>
      </pc:sldChg>
      <pc:sldChg chg="addSp delSp modSp add mod">
        <pc:chgData name="Hesam Jahanian" userId="521cbc4f-73c1-476c-8dd7-aaf2ab2ff950" providerId="ADAL" clId="{34DCA147-05ED-6A4A-89C8-9EF0B585D98B}" dt="2021-10-04T04:59:21.157" v="430" actId="1076"/>
        <pc:sldMkLst>
          <pc:docMk/>
          <pc:sldMk cId="134176411" sldId="565"/>
        </pc:sldMkLst>
        <pc:spChg chg="del">
          <ac:chgData name="Hesam Jahanian" userId="521cbc4f-73c1-476c-8dd7-aaf2ab2ff950" providerId="ADAL" clId="{34DCA147-05ED-6A4A-89C8-9EF0B585D98B}" dt="2021-10-04T04:54:31.705" v="297" actId="478"/>
          <ac:spMkLst>
            <pc:docMk/>
            <pc:sldMk cId="134176411" sldId="565"/>
            <ac:spMk id="2" creationId="{DD818CA3-6454-FB45-BAE6-4F6B4A38B643}"/>
          </ac:spMkLst>
        </pc:spChg>
        <pc:spChg chg="add mod">
          <ac:chgData name="Hesam Jahanian" userId="521cbc4f-73c1-476c-8dd7-aaf2ab2ff950" providerId="ADAL" clId="{34DCA147-05ED-6A4A-89C8-9EF0B585D98B}" dt="2021-10-04T04:57:54.259" v="383" actId="1076"/>
          <ac:spMkLst>
            <pc:docMk/>
            <pc:sldMk cId="134176411" sldId="565"/>
            <ac:spMk id="3" creationId="{BB505F36-2583-3F44-9616-640458FBC092}"/>
          </ac:spMkLst>
        </pc:spChg>
        <pc:spChg chg="add mod">
          <ac:chgData name="Hesam Jahanian" userId="521cbc4f-73c1-476c-8dd7-aaf2ab2ff950" providerId="ADAL" clId="{34DCA147-05ED-6A4A-89C8-9EF0B585D98B}" dt="2021-10-04T04:54:45.016" v="334" actId="20577"/>
          <ac:spMkLst>
            <pc:docMk/>
            <pc:sldMk cId="134176411" sldId="565"/>
            <ac:spMk id="5" creationId="{2A87A9D5-9A5F-C34E-8098-3AC7F8B35C73}"/>
          </ac:spMkLst>
        </pc:spChg>
        <pc:spChg chg="add mod">
          <ac:chgData name="Hesam Jahanian" userId="521cbc4f-73c1-476c-8dd7-aaf2ab2ff950" providerId="ADAL" clId="{34DCA147-05ED-6A4A-89C8-9EF0B585D98B}" dt="2021-10-04T04:58:05.883" v="386" actId="1036"/>
          <ac:spMkLst>
            <pc:docMk/>
            <pc:sldMk cId="134176411" sldId="565"/>
            <ac:spMk id="6" creationId="{6B88CC74-8C20-4540-B5CE-3DD1ED9752F6}"/>
          </ac:spMkLst>
        </pc:spChg>
        <pc:spChg chg="add mod">
          <ac:chgData name="Hesam Jahanian" userId="521cbc4f-73c1-476c-8dd7-aaf2ab2ff950" providerId="ADAL" clId="{34DCA147-05ED-6A4A-89C8-9EF0B585D98B}" dt="2021-10-04T04:59:21.157" v="430" actId="1076"/>
          <ac:spMkLst>
            <pc:docMk/>
            <pc:sldMk cId="134176411" sldId="565"/>
            <ac:spMk id="7" creationId="{595D892B-E44D-9D44-9B7C-1623DD1BFAA0}"/>
          </ac:spMkLst>
        </pc:spChg>
        <pc:picChg chg="mod modCrop">
          <ac:chgData name="Hesam Jahanian" userId="521cbc4f-73c1-476c-8dd7-aaf2ab2ff950" providerId="ADAL" clId="{34DCA147-05ED-6A4A-89C8-9EF0B585D98B}" dt="2021-10-04T04:55:34.602" v="369" actId="732"/>
          <ac:picMkLst>
            <pc:docMk/>
            <pc:sldMk cId="134176411" sldId="565"/>
            <ac:picMk id="4" creationId="{2D8C7172-D84C-AD43-B9E6-0869EC83BCA8}"/>
          </ac:picMkLst>
        </pc:picChg>
      </pc:sldChg>
      <pc:sldChg chg="del">
        <pc:chgData name="Hesam Jahanian" userId="521cbc4f-73c1-476c-8dd7-aaf2ab2ff950" providerId="ADAL" clId="{34DCA147-05ED-6A4A-89C8-9EF0B585D98B}" dt="2021-10-04T04:53:58.946" v="295" actId="2696"/>
        <pc:sldMkLst>
          <pc:docMk/>
          <pc:sldMk cId="2566562265" sldId="565"/>
        </pc:sldMkLst>
      </pc:sldChg>
      <pc:sldChg chg="add">
        <pc:chgData name="Hesam Jahanian" userId="521cbc4f-73c1-476c-8dd7-aaf2ab2ff950" providerId="ADAL" clId="{34DCA147-05ED-6A4A-89C8-9EF0B585D98B}" dt="2021-10-04T04:38:47.617" v="170"/>
        <pc:sldMkLst>
          <pc:docMk/>
          <pc:sldMk cId="638897893" sldId="566"/>
        </pc:sldMkLst>
      </pc:sldChg>
      <pc:sldChg chg="del">
        <pc:chgData name="Hesam Jahanian" userId="521cbc4f-73c1-476c-8dd7-aaf2ab2ff950" providerId="ADAL" clId="{34DCA147-05ED-6A4A-89C8-9EF0B585D98B}" dt="2021-10-04T04:38:43.292" v="169" actId="2696"/>
        <pc:sldMkLst>
          <pc:docMk/>
          <pc:sldMk cId="3538469782" sldId="566"/>
        </pc:sldMkLst>
      </pc:sldChg>
      <pc:sldChg chg="addSp delSp modSp mod">
        <pc:chgData name="Hesam Jahanian" userId="521cbc4f-73c1-476c-8dd7-aaf2ab2ff950" providerId="ADAL" clId="{34DCA147-05ED-6A4A-89C8-9EF0B585D98B}" dt="2021-10-04T05:36:35.459" v="654" actId="1035"/>
        <pc:sldMkLst>
          <pc:docMk/>
          <pc:sldMk cId="3884807529" sldId="567"/>
        </pc:sldMkLst>
        <pc:spChg chg="del">
          <ac:chgData name="Hesam Jahanian" userId="521cbc4f-73c1-476c-8dd7-aaf2ab2ff950" providerId="ADAL" clId="{34DCA147-05ED-6A4A-89C8-9EF0B585D98B}" dt="2021-10-04T05:30:06.346" v="535" actId="478"/>
          <ac:spMkLst>
            <pc:docMk/>
            <pc:sldMk cId="3884807529" sldId="567"/>
            <ac:spMk id="2" creationId="{A5012200-AE19-C94E-A866-22690CCCF06D}"/>
          </ac:spMkLst>
        </pc:spChg>
        <pc:spChg chg="add mod">
          <ac:chgData name="Hesam Jahanian" userId="521cbc4f-73c1-476c-8dd7-aaf2ab2ff950" providerId="ADAL" clId="{34DCA147-05ED-6A4A-89C8-9EF0B585D98B}" dt="2021-10-04T05:36:35.459" v="654" actId="1035"/>
          <ac:spMkLst>
            <pc:docMk/>
            <pc:sldMk cId="3884807529" sldId="567"/>
            <ac:spMk id="3" creationId="{5DC2FCE3-3B74-5D42-961A-DB646AE99BEF}"/>
          </ac:spMkLst>
        </pc:spChg>
        <pc:spChg chg="add mod">
          <ac:chgData name="Hesam Jahanian" userId="521cbc4f-73c1-476c-8dd7-aaf2ab2ff950" providerId="ADAL" clId="{34DCA147-05ED-6A4A-89C8-9EF0B585D98B}" dt="2021-10-04T05:30:07.611" v="536"/>
          <ac:spMkLst>
            <pc:docMk/>
            <pc:sldMk cId="3884807529" sldId="567"/>
            <ac:spMk id="6" creationId="{4B919E0E-CC4E-6544-A0EA-1910D4A2034F}"/>
          </ac:spMkLst>
        </pc:spChg>
        <pc:picChg chg="mod modCrop">
          <ac:chgData name="Hesam Jahanian" userId="521cbc4f-73c1-476c-8dd7-aaf2ab2ff950" providerId="ADAL" clId="{34DCA147-05ED-6A4A-89C8-9EF0B585D98B}" dt="2021-10-04T05:36:28.897" v="645" actId="14100"/>
          <ac:picMkLst>
            <pc:docMk/>
            <pc:sldMk cId="3884807529" sldId="567"/>
            <ac:picMk id="5" creationId="{7D757CBE-258D-B14F-9225-1A3DB58FF749}"/>
          </ac:picMkLst>
        </pc:picChg>
      </pc:sldChg>
      <pc:sldChg chg="del">
        <pc:chgData name="Hesam Jahanian" userId="521cbc4f-73c1-476c-8dd7-aaf2ab2ff950" providerId="ADAL" clId="{34DCA147-05ED-6A4A-89C8-9EF0B585D98B}" dt="2021-10-04T05:45:53.700" v="668" actId="2696"/>
        <pc:sldMkLst>
          <pc:docMk/>
          <pc:sldMk cId="1096239772" sldId="568"/>
        </pc:sldMkLst>
      </pc:sldChg>
      <pc:sldChg chg="del ord">
        <pc:chgData name="Hesam Jahanian" userId="521cbc4f-73c1-476c-8dd7-aaf2ab2ff950" providerId="ADAL" clId="{34DCA147-05ED-6A4A-89C8-9EF0B585D98B}" dt="2021-10-04T05:47:58.816" v="691" actId="2696"/>
        <pc:sldMkLst>
          <pc:docMk/>
          <pc:sldMk cId="3340920805" sldId="569"/>
        </pc:sldMkLst>
      </pc:sldChg>
      <pc:sldChg chg="add">
        <pc:chgData name="Hesam Jahanian" userId="521cbc4f-73c1-476c-8dd7-aaf2ab2ff950" providerId="ADAL" clId="{34DCA147-05ED-6A4A-89C8-9EF0B585D98B}" dt="2021-10-04T06:35:14.116" v="809"/>
        <pc:sldMkLst>
          <pc:docMk/>
          <pc:sldMk cId="3312043363" sldId="570"/>
        </pc:sldMkLst>
      </pc:sldChg>
      <pc:sldChg chg="addSp delSp modSp del mod modClrScheme chgLayout">
        <pc:chgData name="Hesam Jahanian" userId="521cbc4f-73c1-476c-8dd7-aaf2ab2ff950" providerId="ADAL" clId="{34DCA147-05ED-6A4A-89C8-9EF0B585D98B}" dt="2021-10-04T06:35:11.096" v="808" actId="2696"/>
        <pc:sldMkLst>
          <pc:docMk/>
          <pc:sldMk cId="4210471122" sldId="570"/>
        </pc:sldMkLst>
        <pc:spChg chg="del">
          <ac:chgData name="Hesam Jahanian" userId="521cbc4f-73c1-476c-8dd7-aaf2ab2ff950" providerId="ADAL" clId="{34DCA147-05ED-6A4A-89C8-9EF0B585D98B}" dt="2021-10-04T05:57:16.874" v="732" actId="700"/>
          <ac:spMkLst>
            <pc:docMk/>
            <pc:sldMk cId="4210471122" sldId="570"/>
            <ac:spMk id="2" creationId="{12AC1022-30D6-FC48-B5BF-53765F6A040E}"/>
          </ac:spMkLst>
        </pc:spChg>
        <pc:spChg chg="add mod">
          <ac:chgData name="Hesam Jahanian" userId="521cbc4f-73c1-476c-8dd7-aaf2ab2ff950" providerId="ADAL" clId="{34DCA147-05ED-6A4A-89C8-9EF0B585D98B}" dt="2021-10-04T05:57:30.890" v="757" actId="20577"/>
          <ac:spMkLst>
            <pc:docMk/>
            <pc:sldMk cId="4210471122" sldId="570"/>
            <ac:spMk id="5" creationId="{64561891-B275-CF41-A0EE-9535F3DDB6D8}"/>
          </ac:spMkLst>
        </pc:spChg>
        <pc:picChg chg="mod modCrop">
          <ac:chgData name="Hesam Jahanian" userId="521cbc4f-73c1-476c-8dd7-aaf2ab2ff950" providerId="ADAL" clId="{34DCA147-05ED-6A4A-89C8-9EF0B585D98B}" dt="2021-10-04T05:57:41.303" v="758" actId="732"/>
          <ac:picMkLst>
            <pc:docMk/>
            <pc:sldMk cId="4210471122" sldId="570"/>
            <ac:picMk id="4" creationId="{B3AB2DFF-7300-4745-A439-42157050467F}"/>
          </ac:picMkLst>
        </pc:picChg>
      </pc:sldChg>
      <pc:sldChg chg="del">
        <pc:chgData name="Hesam Jahanian" userId="521cbc4f-73c1-476c-8dd7-aaf2ab2ff950" providerId="ADAL" clId="{34DCA147-05ED-6A4A-89C8-9EF0B585D98B}" dt="2021-10-06T17:49:53.092" v="1975" actId="2696"/>
        <pc:sldMkLst>
          <pc:docMk/>
          <pc:sldMk cId="268213124" sldId="571"/>
        </pc:sldMkLst>
      </pc:sldChg>
      <pc:sldChg chg="del">
        <pc:chgData name="Hesam Jahanian" userId="521cbc4f-73c1-476c-8dd7-aaf2ab2ff950" providerId="ADAL" clId="{34DCA147-05ED-6A4A-89C8-9EF0B585D98B}" dt="2021-10-04T06:44:27.826" v="854" actId="2696"/>
        <pc:sldMkLst>
          <pc:docMk/>
          <pc:sldMk cId="4200964942" sldId="573"/>
        </pc:sldMkLst>
      </pc:sldChg>
      <pc:sldChg chg="del">
        <pc:chgData name="Hesam Jahanian" userId="521cbc4f-73c1-476c-8dd7-aaf2ab2ff950" providerId="ADAL" clId="{34DCA147-05ED-6A4A-89C8-9EF0B585D98B}" dt="2021-10-04T06:44:29.738" v="855" actId="2696"/>
        <pc:sldMkLst>
          <pc:docMk/>
          <pc:sldMk cId="0" sldId="574"/>
        </pc:sldMkLst>
      </pc:sldChg>
      <pc:sldChg chg="del">
        <pc:chgData name="Hesam Jahanian" userId="521cbc4f-73c1-476c-8dd7-aaf2ab2ff950" providerId="ADAL" clId="{34DCA147-05ED-6A4A-89C8-9EF0B585D98B}" dt="2021-10-06T17:49:53.092" v="1975" actId="2696"/>
        <pc:sldMkLst>
          <pc:docMk/>
          <pc:sldMk cId="1385522478" sldId="575"/>
        </pc:sldMkLst>
      </pc:sldChg>
      <pc:sldChg chg="del">
        <pc:chgData name="Hesam Jahanian" userId="521cbc4f-73c1-476c-8dd7-aaf2ab2ff950" providerId="ADAL" clId="{34DCA147-05ED-6A4A-89C8-9EF0B585D98B}" dt="2021-10-06T17:49:53.092" v="1975" actId="2696"/>
        <pc:sldMkLst>
          <pc:docMk/>
          <pc:sldMk cId="2996935611" sldId="576"/>
        </pc:sldMkLst>
      </pc:sldChg>
      <pc:sldChg chg="del">
        <pc:chgData name="Hesam Jahanian" userId="521cbc4f-73c1-476c-8dd7-aaf2ab2ff950" providerId="ADAL" clId="{34DCA147-05ED-6A4A-89C8-9EF0B585D98B}" dt="2021-10-06T17:49:53.092" v="1975" actId="2696"/>
        <pc:sldMkLst>
          <pc:docMk/>
          <pc:sldMk cId="942337586" sldId="577"/>
        </pc:sldMkLst>
      </pc:sldChg>
      <pc:sldChg chg="del">
        <pc:chgData name="Hesam Jahanian" userId="521cbc4f-73c1-476c-8dd7-aaf2ab2ff950" providerId="ADAL" clId="{34DCA147-05ED-6A4A-89C8-9EF0B585D98B}" dt="2021-10-06T17:49:53.092" v="1975" actId="2696"/>
        <pc:sldMkLst>
          <pc:docMk/>
          <pc:sldMk cId="2355160156" sldId="578"/>
        </pc:sldMkLst>
      </pc:sldChg>
      <pc:sldChg chg="del">
        <pc:chgData name="Hesam Jahanian" userId="521cbc4f-73c1-476c-8dd7-aaf2ab2ff950" providerId="ADAL" clId="{34DCA147-05ED-6A4A-89C8-9EF0B585D98B}" dt="2021-10-06T17:49:53.092" v="1975" actId="2696"/>
        <pc:sldMkLst>
          <pc:docMk/>
          <pc:sldMk cId="3255626347" sldId="579"/>
        </pc:sldMkLst>
      </pc:sldChg>
      <pc:sldChg chg="del">
        <pc:chgData name="Hesam Jahanian" userId="521cbc4f-73c1-476c-8dd7-aaf2ab2ff950" providerId="ADAL" clId="{34DCA147-05ED-6A4A-89C8-9EF0B585D98B}" dt="2021-10-06T17:49:53.092" v="1975" actId="2696"/>
        <pc:sldMkLst>
          <pc:docMk/>
          <pc:sldMk cId="2886154534" sldId="580"/>
        </pc:sldMkLst>
      </pc:sldChg>
      <pc:sldChg chg="del">
        <pc:chgData name="Hesam Jahanian" userId="521cbc4f-73c1-476c-8dd7-aaf2ab2ff950" providerId="ADAL" clId="{34DCA147-05ED-6A4A-89C8-9EF0B585D98B}" dt="2021-10-06T17:49:53.092" v="1975" actId="2696"/>
        <pc:sldMkLst>
          <pc:docMk/>
          <pc:sldMk cId="981943927" sldId="581"/>
        </pc:sldMkLst>
      </pc:sldChg>
      <pc:sldChg chg="del">
        <pc:chgData name="Hesam Jahanian" userId="521cbc4f-73c1-476c-8dd7-aaf2ab2ff950" providerId="ADAL" clId="{34DCA147-05ED-6A4A-89C8-9EF0B585D98B}" dt="2021-10-06T17:49:53.092" v="1975" actId="2696"/>
        <pc:sldMkLst>
          <pc:docMk/>
          <pc:sldMk cId="3547392056" sldId="582"/>
        </pc:sldMkLst>
      </pc:sldChg>
      <pc:sldChg chg="del">
        <pc:chgData name="Hesam Jahanian" userId="521cbc4f-73c1-476c-8dd7-aaf2ab2ff950" providerId="ADAL" clId="{34DCA147-05ED-6A4A-89C8-9EF0B585D98B}" dt="2021-10-06T17:49:53.092" v="1975" actId="2696"/>
        <pc:sldMkLst>
          <pc:docMk/>
          <pc:sldMk cId="1026494575" sldId="583"/>
        </pc:sldMkLst>
      </pc:sldChg>
      <pc:sldChg chg="addSp delSp modSp add mod">
        <pc:chgData name="Hesam Jahanian" userId="521cbc4f-73c1-476c-8dd7-aaf2ab2ff950" providerId="ADAL" clId="{34DCA147-05ED-6A4A-89C8-9EF0B585D98B}" dt="2021-10-05T04:34:28.026" v="1122" actId="1076"/>
        <pc:sldMkLst>
          <pc:docMk/>
          <pc:sldMk cId="2027889538" sldId="584"/>
        </pc:sldMkLst>
        <pc:picChg chg="del">
          <ac:chgData name="Hesam Jahanian" userId="521cbc4f-73c1-476c-8dd7-aaf2ab2ff950" providerId="ADAL" clId="{34DCA147-05ED-6A4A-89C8-9EF0B585D98B}" dt="2021-10-05T04:04:00.614" v="876" actId="21"/>
          <ac:picMkLst>
            <pc:docMk/>
            <pc:sldMk cId="2027889538" sldId="584"/>
            <ac:picMk id="4" creationId="{E20A30C2-D969-B74D-BB52-E3BE0B8B7490}"/>
          </ac:picMkLst>
        </pc:picChg>
        <pc:picChg chg="add mod">
          <ac:chgData name="Hesam Jahanian" userId="521cbc4f-73c1-476c-8dd7-aaf2ab2ff950" providerId="ADAL" clId="{34DCA147-05ED-6A4A-89C8-9EF0B585D98B}" dt="2021-10-05T04:29:25.866" v="1049"/>
          <ac:picMkLst>
            <pc:docMk/>
            <pc:sldMk cId="2027889538" sldId="584"/>
            <ac:picMk id="5" creationId="{954F51F0-A8DC-C940-A374-7732744433B2}"/>
          </ac:picMkLst>
        </pc:picChg>
        <pc:picChg chg="add mod">
          <ac:chgData name="Hesam Jahanian" userId="521cbc4f-73c1-476c-8dd7-aaf2ab2ff950" providerId="ADAL" clId="{34DCA147-05ED-6A4A-89C8-9EF0B585D98B}" dt="2021-10-05T04:34:28.026" v="1122" actId="1076"/>
          <ac:picMkLst>
            <pc:docMk/>
            <pc:sldMk cId="2027889538" sldId="584"/>
            <ac:picMk id="6" creationId="{8ABE3ECF-6B7E-E542-BA1C-CD01F4919317}"/>
          </ac:picMkLst>
        </pc:picChg>
        <pc:picChg chg="add mod">
          <ac:chgData name="Hesam Jahanian" userId="521cbc4f-73c1-476c-8dd7-aaf2ab2ff950" providerId="ADAL" clId="{34DCA147-05ED-6A4A-89C8-9EF0B585D98B}" dt="2021-10-05T04:34:26.772" v="1121" actId="1076"/>
          <ac:picMkLst>
            <pc:docMk/>
            <pc:sldMk cId="2027889538" sldId="584"/>
            <ac:picMk id="7" creationId="{99E657E7-5035-6B4B-BE92-5D633A14C8C7}"/>
          </ac:picMkLst>
        </pc:picChg>
        <pc:picChg chg="add mod">
          <ac:chgData name="Hesam Jahanian" userId="521cbc4f-73c1-476c-8dd7-aaf2ab2ff950" providerId="ADAL" clId="{34DCA147-05ED-6A4A-89C8-9EF0B585D98B}" dt="2021-10-05T04:34:24.089" v="1120" actId="1076"/>
          <ac:picMkLst>
            <pc:docMk/>
            <pc:sldMk cId="2027889538" sldId="584"/>
            <ac:picMk id="8" creationId="{A710C206-69B3-4D4E-8DAF-19C5DF8D26B6}"/>
          </ac:picMkLst>
        </pc:picChg>
      </pc:sldChg>
      <pc:sldChg chg="del">
        <pc:chgData name="Hesam Jahanian" userId="521cbc4f-73c1-476c-8dd7-aaf2ab2ff950" providerId="ADAL" clId="{34DCA147-05ED-6A4A-89C8-9EF0B585D98B}" dt="2021-10-05T04:03:30.911" v="873" actId="2696"/>
        <pc:sldMkLst>
          <pc:docMk/>
          <pc:sldMk cId="2322134238" sldId="584"/>
        </pc:sldMkLst>
      </pc:sldChg>
      <pc:sldChg chg="del">
        <pc:chgData name="Hesam Jahanian" userId="521cbc4f-73c1-476c-8dd7-aaf2ab2ff950" providerId="ADAL" clId="{34DCA147-05ED-6A4A-89C8-9EF0B585D98B}" dt="2021-10-05T04:03:30.911" v="873" actId="2696"/>
        <pc:sldMkLst>
          <pc:docMk/>
          <pc:sldMk cId="195322430" sldId="585"/>
        </pc:sldMkLst>
      </pc:sldChg>
      <pc:sldChg chg="add del">
        <pc:chgData name="Hesam Jahanian" userId="521cbc4f-73c1-476c-8dd7-aaf2ab2ff950" providerId="ADAL" clId="{34DCA147-05ED-6A4A-89C8-9EF0B585D98B}" dt="2021-10-06T17:49:53.092" v="1975" actId="2696"/>
        <pc:sldMkLst>
          <pc:docMk/>
          <pc:sldMk cId="1528909792" sldId="585"/>
        </pc:sldMkLst>
      </pc:sldChg>
      <pc:sldChg chg="del">
        <pc:chgData name="Hesam Jahanian" userId="521cbc4f-73c1-476c-8dd7-aaf2ab2ff950" providerId="ADAL" clId="{34DCA147-05ED-6A4A-89C8-9EF0B585D98B}" dt="2021-10-06T17:49:53.092" v="1975" actId="2696"/>
        <pc:sldMkLst>
          <pc:docMk/>
          <pc:sldMk cId="2698552787" sldId="586"/>
        </pc:sldMkLst>
      </pc:sldChg>
      <pc:sldChg chg="del">
        <pc:chgData name="Hesam Jahanian" userId="521cbc4f-73c1-476c-8dd7-aaf2ab2ff950" providerId="ADAL" clId="{34DCA147-05ED-6A4A-89C8-9EF0B585D98B}" dt="2021-10-06T17:49:53.092" v="1975" actId="2696"/>
        <pc:sldMkLst>
          <pc:docMk/>
          <pc:sldMk cId="1570288619" sldId="587"/>
        </pc:sldMkLst>
      </pc:sldChg>
      <pc:sldChg chg="del">
        <pc:chgData name="Hesam Jahanian" userId="521cbc4f-73c1-476c-8dd7-aaf2ab2ff950" providerId="ADAL" clId="{34DCA147-05ED-6A4A-89C8-9EF0B585D98B}" dt="2021-10-06T17:49:53.092" v="1975" actId="2696"/>
        <pc:sldMkLst>
          <pc:docMk/>
          <pc:sldMk cId="2421576133" sldId="588"/>
        </pc:sldMkLst>
      </pc:sldChg>
      <pc:sldChg chg="del">
        <pc:chgData name="Hesam Jahanian" userId="521cbc4f-73c1-476c-8dd7-aaf2ab2ff950" providerId="ADAL" clId="{34DCA147-05ED-6A4A-89C8-9EF0B585D98B}" dt="2021-10-06T17:49:53.092" v="1975" actId="2696"/>
        <pc:sldMkLst>
          <pc:docMk/>
          <pc:sldMk cId="1768787706" sldId="589"/>
        </pc:sldMkLst>
      </pc:sldChg>
      <pc:sldChg chg="delSp del mod">
        <pc:chgData name="Hesam Jahanian" userId="521cbc4f-73c1-476c-8dd7-aaf2ab2ff950" providerId="ADAL" clId="{34DCA147-05ED-6A4A-89C8-9EF0B585D98B}" dt="2021-10-06T17:49:53.092" v="1975" actId="2696"/>
        <pc:sldMkLst>
          <pc:docMk/>
          <pc:sldMk cId="1421636729" sldId="590"/>
        </pc:sldMkLst>
        <pc:picChg chg="del">
          <ac:chgData name="Hesam Jahanian" userId="521cbc4f-73c1-476c-8dd7-aaf2ab2ff950" providerId="ADAL" clId="{34DCA147-05ED-6A4A-89C8-9EF0B585D98B}" dt="2021-10-05T04:10:20.167" v="963" actId="21"/>
          <ac:picMkLst>
            <pc:docMk/>
            <pc:sldMk cId="1421636729" sldId="590"/>
            <ac:picMk id="4" creationId="{D18CB727-76AC-D34F-AD55-22F945852B7A}"/>
          </ac:picMkLst>
        </pc:picChg>
      </pc:sldChg>
      <pc:sldChg chg="del">
        <pc:chgData name="Hesam Jahanian" userId="521cbc4f-73c1-476c-8dd7-aaf2ab2ff950" providerId="ADAL" clId="{34DCA147-05ED-6A4A-89C8-9EF0B585D98B}" dt="2021-10-06T17:49:53.092" v="1975" actId="2696"/>
        <pc:sldMkLst>
          <pc:docMk/>
          <pc:sldMk cId="3409300726" sldId="591"/>
        </pc:sldMkLst>
      </pc:sldChg>
      <pc:sldChg chg="del">
        <pc:chgData name="Hesam Jahanian" userId="521cbc4f-73c1-476c-8dd7-aaf2ab2ff950" providerId="ADAL" clId="{34DCA147-05ED-6A4A-89C8-9EF0B585D98B}" dt="2021-10-06T17:49:53.092" v="1975" actId="2696"/>
        <pc:sldMkLst>
          <pc:docMk/>
          <pc:sldMk cId="116298913" sldId="593"/>
        </pc:sldMkLst>
      </pc:sldChg>
      <pc:sldChg chg="del">
        <pc:chgData name="Hesam Jahanian" userId="521cbc4f-73c1-476c-8dd7-aaf2ab2ff950" providerId="ADAL" clId="{34DCA147-05ED-6A4A-89C8-9EF0B585D98B}" dt="2021-10-06T17:49:53.092" v="1975" actId="2696"/>
        <pc:sldMkLst>
          <pc:docMk/>
          <pc:sldMk cId="4104870754" sldId="594"/>
        </pc:sldMkLst>
      </pc:sldChg>
      <pc:sldChg chg="del">
        <pc:chgData name="Hesam Jahanian" userId="521cbc4f-73c1-476c-8dd7-aaf2ab2ff950" providerId="ADAL" clId="{34DCA147-05ED-6A4A-89C8-9EF0B585D98B}" dt="2021-10-06T17:49:53.092" v="1975" actId="2696"/>
        <pc:sldMkLst>
          <pc:docMk/>
          <pc:sldMk cId="4016754234" sldId="595"/>
        </pc:sldMkLst>
      </pc:sldChg>
      <pc:sldChg chg="del">
        <pc:chgData name="Hesam Jahanian" userId="521cbc4f-73c1-476c-8dd7-aaf2ab2ff950" providerId="ADAL" clId="{34DCA147-05ED-6A4A-89C8-9EF0B585D98B}" dt="2021-10-06T17:49:53.092" v="1975" actId="2696"/>
        <pc:sldMkLst>
          <pc:docMk/>
          <pc:sldMk cId="2301456972" sldId="597"/>
        </pc:sldMkLst>
      </pc:sldChg>
      <pc:sldChg chg="del">
        <pc:chgData name="Hesam Jahanian" userId="521cbc4f-73c1-476c-8dd7-aaf2ab2ff950" providerId="ADAL" clId="{34DCA147-05ED-6A4A-89C8-9EF0B585D98B}" dt="2021-10-06T17:49:53.092" v="1975" actId="2696"/>
        <pc:sldMkLst>
          <pc:docMk/>
          <pc:sldMk cId="4114260276" sldId="598"/>
        </pc:sldMkLst>
      </pc:sldChg>
      <pc:sldChg chg="del">
        <pc:chgData name="Hesam Jahanian" userId="521cbc4f-73c1-476c-8dd7-aaf2ab2ff950" providerId="ADAL" clId="{34DCA147-05ED-6A4A-89C8-9EF0B585D98B}" dt="2021-10-06T17:49:53.092" v="1975" actId="2696"/>
        <pc:sldMkLst>
          <pc:docMk/>
          <pc:sldMk cId="3643391355" sldId="599"/>
        </pc:sldMkLst>
      </pc:sldChg>
      <pc:sldChg chg="del">
        <pc:chgData name="Hesam Jahanian" userId="521cbc4f-73c1-476c-8dd7-aaf2ab2ff950" providerId="ADAL" clId="{34DCA147-05ED-6A4A-89C8-9EF0B585D98B}" dt="2021-10-06T17:49:53.092" v="1975" actId="2696"/>
        <pc:sldMkLst>
          <pc:docMk/>
          <pc:sldMk cId="1369976828" sldId="600"/>
        </pc:sldMkLst>
      </pc:sldChg>
      <pc:sldChg chg="del">
        <pc:chgData name="Hesam Jahanian" userId="521cbc4f-73c1-476c-8dd7-aaf2ab2ff950" providerId="ADAL" clId="{34DCA147-05ED-6A4A-89C8-9EF0B585D98B}" dt="2021-10-05T04:59:02.810" v="1403" actId="2696"/>
        <pc:sldMkLst>
          <pc:docMk/>
          <pc:sldMk cId="92558024" sldId="601"/>
        </pc:sldMkLst>
      </pc:sldChg>
      <pc:sldChg chg="add">
        <pc:chgData name="Hesam Jahanian" userId="521cbc4f-73c1-476c-8dd7-aaf2ab2ff950" providerId="ADAL" clId="{34DCA147-05ED-6A4A-89C8-9EF0B585D98B}" dt="2021-10-05T04:59:11.483" v="1404"/>
        <pc:sldMkLst>
          <pc:docMk/>
          <pc:sldMk cId="3516849607" sldId="601"/>
        </pc:sldMkLst>
      </pc:sldChg>
      <pc:sldChg chg="del">
        <pc:chgData name="Hesam Jahanian" userId="521cbc4f-73c1-476c-8dd7-aaf2ab2ff950" providerId="ADAL" clId="{34DCA147-05ED-6A4A-89C8-9EF0B585D98B}" dt="2021-10-05T04:59:02.810" v="1403" actId="2696"/>
        <pc:sldMkLst>
          <pc:docMk/>
          <pc:sldMk cId="2769545553" sldId="602"/>
        </pc:sldMkLst>
      </pc:sldChg>
      <pc:sldChg chg="add">
        <pc:chgData name="Hesam Jahanian" userId="521cbc4f-73c1-476c-8dd7-aaf2ab2ff950" providerId="ADAL" clId="{34DCA147-05ED-6A4A-89C8-9EF0B585D98B}" dt="2021-10-05T04:59:11.483" v="1404"/>
        <pc:sldMkLst>
          <pc:docMk/>
          <pc:sldMk cId="3330403255" sldId="602"/>
        </pc:sldMkLst>
      </pc:sldChg>
      <pc:sldChg chg="del">
        <pc:chgData name="Hesam Jahanian" userId="521cbc4f-73c1-476c-8dd7-aaf2ab2ff950" providerId="ADAL" clId="{34DCA147-05ED-6A4A-89C8-9EF0B585D98B}" dt="2021-10-05T04:59:02.810" v="1403" actId="2696"/>
        <pc:sldMkLst>
          <pc:docMk/>
          <pc:sldMk cId="663198210" sldId="603"/>
        </pc:sldMkLst>
      </pc:sldChg>
      <pc:sldChg chg="add">
        <pc:chgData name="Hesam Jahanian" userId="521cbc4f-73c1-476c-8dd7-aaf2ab2ff950" providerId="ADAL" clId="{34DCA147-05ED-6A4A-89C8-9EF0B585D98B}" dt="2021-10-05T04:59:11.483" v="1404"/>
        <pc:sldMkLst>
          <pc:docMk/>
          <pc:sldMk cId="3347879596" sldId="603"/>
        </pc:sldMkLst>
      </pc:sldChg>
      <pc:sldChg chg="del">
        <pc:chgData name="Hesam Jahanian" userId="521cbc4f-73c1-476c-8dd7-aaf2ab2ff950" providerId="ADAL" clId="{34DCA147-05ED-6A4A-89C8-9EF0B585D98B}" dt="2021-10-05T04:59:02.810" v="1403" actId="2696"/>
        <pc:sldMkLst>
          <pc:docMk/>
          <pc:sldMk cId="2013445157" sldId="604"/>
        </pc:sldMkLst>
      </pc:sldChg>
      <pc:sldChg chg="add del">
        <pc:chgData name="Hesam Jahanian" userId="521cbc4f-73c1-476c-8dd7-aaf2ab2ff950" providerId="ADAL" clId="{34DCA147-05ED-6A4A-89C8-9EF0B585D98B}" dt="2021-10-05T05:05:45.182" v="1580" actId="2696"/>
        <pc:sldMkLst>
          <pc:docMk/>
          <pc:sldMk cId="2083950559" sldId="604"/>
        </pc:sldMkLst>
      </pc:sldChg>
      <pc:sldChg chg="add del">
        <pc:chgData name="Hesam Jahanian" userId="521cbc4f-73c1-476c-8dd7-aaf2ab2ff950" providerId="ADAL" clId="{34DCA147-05ED-6A4A-89C8-9EF0B585D98B}" dt="2021-10-05T05:00:04.186" v="1405" actId="2696"/>
        <pc:sldMkLst>
          <pc:docMk/>
          <pc:sldMk cId="3769401728" sldId="604"/>
        </pc:sldMkLst>
      </pc:sldChg>
      <pc:sldChg chg="del">
        <pc:chgData name="Hesam Jahanian" userId="521cbc4f-73c1-476c-8dd7-aaf2ab2ff950" providerId="ADAL" clId="{34DCA147-05ED-6A4A-89C8-9EF0B585D98B}" dt="2021-10-05T04:59:02.810" v="1403" actId="2696"/>
        <pc:sldMkLst>
          <pc:docMk/>
          <pc:sldMk cId="2358959634" sldId="605"/>
        </pc:sldMkLst>
      </pc:sldChg>
      <pc:sldChg chg="addSp delSp modSp add">
        <pc:chgData name="Hesam Jahanian" userId="521cbc4f-73c1-476c-8dd7-aaf2ab2ff950" providerId="ADAL" clId="{34DCA147-05ED-6A4A-89C8-9EF0B585D98B}" dt="2021-10-06T03:39:53.369" v="1698" actId="478"/>
        <pc:sldMkLst>
          <pc:docMk/>
          <pc:sldMk cId="3524432047" sldId="605"/>
        </pc:sldMkLst>
        <pc:picChg chg="add del mod">
          <ac:chgData name="Hesam Jahanian" userId="521cbc4f-73c1-476c-8dd7-aaf2ab2ff950" providerId="ADAL" clId="{34DCA147-05ED-6A4A-89C8-9EF0B585D98B}" dt="2021-10-06T03:39:53.369" v="1698" actId="478"/>
          <ac:picMkLst>
            <pc:docMk/>
            <pc:sldMk cId="3524432047" sldId="605"/>
            <ac:picMk id="7170" creationId="{7A3C87F6-DE1F-6F4D-8F3A-4E68AA3467C5}"/>
          </ac:picMkLst>
        </pc:picChg>
      </pc:sldChg>
      <pc:sldChg chg="add">
        <pc:chgData name="Hesam Jahanian" userId="521cbc4f-73c1-476c-8dd7-aaf2ab2ff950" providerId="ADAL" clId="{34DCA147-05ED-6A4A-89C8-9EF0B585D98B}" dt="2021-10-05T04:57:48.345" v="1402"/>
        <pc:sldMkLst>
          <pc:docMk/>
          <pc:sldMk cId="256627121" sldId="606"/>
        </pc:sldMkLst>
      </pc:sldChg>
      <pc:sldChg chg="del">
        <pc:chgData name="Hesam Jahanian" userId="521cbc4f-73c1-476c-8dd7-aaf2ab2ff950" providerId="ADAL" clId="{34DCA147-05ED-6A4A-89C8-9EF0B585D98B}" dt="2021-10-05T04:57:40.965" v="1401" actId="2696"/>
        <pc:sldMkLst>
          <pc:docMk/>
          <pc:sldMk cId="4224740706" sldId="606"/>
        </pc:sldMkLst>
      </pc:sldChg>
      <pc:sldChg chg="del">
        <pc:chgData name="Hesam Jahanian" userId="521cbc4f-73c1-476c-8dd7-aaf2ab2ff950" providerId="ADAL" clId="{34DCA147-05ED-6A4A-89C8-9EF0B585D98B}" dt="2021-10-06T17:49:53.092" v="1975" actId="2696"/>
        <pc:sldMkLst>
          <pc:docMk/>
          <pc:sldMk cId="3787908735" sldId="607"/>
        </pc:sldMkLst>
      </pc:sldChg>
      <pc:sldChg chg="del">
        <pc:chgData name="Hesam Jahanian" userId="521cbc4f-73c1-476c-8dd7-aaf2ab2ff950" providerId="ADAL" clId="{34DCA147-05ED-6A4A-89C8-9EF0B585D98B}" dt="2021-10-06T17:49:53.092" v="1975" actId="2696"/>
        <pc:sldMkLst>
          <pc:docMk/>
          <pc:sldMk cId="3282987156" sldId="608"/>
        </pc:sldMkLst>
      </pc:sldChg>
      <pc:sldChg chg="addSp delSp modSp add del mod">
        <pc:chgData name="Hesam Jahanian" userId="521cbc4f-73c1-476c-8dd7-aaf2ab2ff950" providerId="ADAL" clId="{34DCA147-05ED-6A4A-89C8-9EF0B585D98B}" dt="2021-10-04T04:36:35.487" v="154" actId="2696"/>
        <pc:sldMkLst>
          <pc:docMk/>
          <pc:sldMk cId="2285550626" sldId="609"/>
        </pc:sldMkLst>
        <pc:spChg chg="mod">
          <ac:chgData name="Hesam Jahanian" userId="521cbc4f-73c1-476c-8dd7-aaf2ab2ff950" providerId="ADAL" clId="{34DCA147-05ED-6A4A-89C8-9EF0B585D98B}" dt="2021-10-04T04:32:29.849" v="46" actId="20577"/>
          <ac:spMkLst>
            <pc:docMk/>
            <pc:sldMk cId="2285550626" sldId="609"/>
            <ac:spMk id="2" creationId="{2DCD0659-9018-DB4D-BCA0-15DD34CB0512}"/>
          </ac:spMkLst>
        </pc:spChg>
        <pc:spChg chg="del">
          <ac:chgData name="Hesam Jahanian" userId="521cbc4f-73c1-476c-8dd7-aaf2ab2ff950" providerId="ADAL" clId="{34DCA147-05ED-6A4A-89C8-9EF0B585D98B}" dt="2021-10-04T04:32:35.250" v="47" actId="478"/>
          <ac:spMkLst>
            <pc:docMk/>
            <pc:sldMk cId="2285550626" sldId="609"/>
            <ac:spMk id="3" creationId="{EA60212B-8912-8A4A-A305-64FDD7DA3A1A}"/>
          </ac:spMkLst>
        </pc:spChg>
        <pc:spChg chg="add mod">
          <ac:chgData name="Hesam Jahanian" userId="521cbc4f-73c1-476c-8dd7-aaf2ab2ff950" providerId="ADAL" clId="{34DCA147-05ED-6A4A-89C8-9EF0B585D98B}" dt="2021-10-04T04:32:36.864" v="49" actId="478"/>
          <ac:spMkLst>
            <pc:docMk/>
            <pc:sldMk cId="2285550626" sldId="609"/>
            <ac:spMk id="7" creationId="{2D64A84C-F49E-6F46-9959-8545F8E6E324}"/>
          </ac:spMkLst>
        </pc:spChg>
        <pc:picChg chg="del">
          <ac:chgData name="Hesam Jahanian" userId="521cbc4f-73c1-476c-8dd7-aaf2ab2ff950" providerId="ADAL" clId="{34DCA147-05ED-6A4A-89C8-9EF0B585D98B}" dt="2021-10-04T04:32:36.231" v="48" actId="478"/>
          <ac:picMkLst>
            <pc:docMk/>
            <pc:sldMk cId="2285550626" sldId="609"/>
            <ac:picMk id="4" creationId="{98F72244-54DB-6447-B766-8D3046896DD9}"/>
          </ac:picMkLst>
        </pc:picChg>
        <pc:picChg chg="del">
          <ac:chgData name="Hesam Jahanian" userId="521cbc4f-73c1-476c-8dd7-aaf2ab2ff950" providerId="ADAL" clId="{34DCA147-05ED-6A4A-89C8-9EF0B585D98B}" dt="2021-10-04T04:32:36.864" v="49" actId="478"/>
          <ac:picMkLst>
            <pc:docMk/>
            <pc:sldMk cId="2285550626" sldId="609"/>
            <ac:picMk id="5" creationId="{A114A699-A338-AB48-8B42-098216ABEF39}"/>
          </ac:picMkLst>
        </pc:picChg>
      </pc:sldChg>
      <pc:sldChg chg="new del">
        <pc:chgData name="Hesam Jahanian" userId="521cbc4f-73c1-476c-8dd7-aaf2ab2ff950" providerId="ADAL" clId="{34DCA147-05ED-6A4A-89C8-9EF0B585D98B}" dt="2021-10-04T05:20:01.592" v="474" actId="2696"/>
        <pc:sldMkLst>
          <pc:docMk/>
          <pc:sldMk cId="3157693366" sldId="609"/>
        </pc:sldMkLst>
      </pc:sldChg>
      <pc:sldChg chg="addSp delSp modSp new mod modNotesTx">
        <pc:chgData name="Hesam Jahanian" userId="521cbc4f-73c1-476c-8dd7-aaf2ab2ff950" providerId="ADAL" clId="{34DCA147-05ED-6A4A-89C8-9EF0B585D98B}" dt="2021-10-04T05:38:41.142" v="667" actId="20577"/>
        <pc:sldMkLst>
          <pc:docMk/>
          <pc:sldMk cId="3263558201" sldId="610"/>
        </pc:sldMkLst>
        <pc:spChg chg="add del mod">
          <ac:chgData name="Hesam Jahanian" userId="521cbc4f-73c1-476c-8dd7-aaf2ab2ff950" providerId="ADAL" clId="{34DCA147-05ED-6A4A-89C8-9EF0B585D98B}" dt="2021-10-04T05:20:16.255" v="476"/>
          <ac:spMkLst>
            <pc:docMk/>
            <pc:sldMk cId="3263558201" sldId="610"/>
            <ac:spMk id="2" creationId="{D0EFFB6C-E91B-6A45-B60C-7984A0A60BC1}"/>
          </ac:spMkLst>
        </pc:spChg>
        <pc:spChg chg="add mod">
          <ac:chgData name="Hesam Jahanian" userId="521cbc4f-73c1-476c-8dd7-aaf2ab2ff950" providerId="ADAL" clId="{34DCA147-05ED-6A4A-89C8-9EF0B585D98B}" dt="2021-10-04T05:20:16.321" v="477"/>
          <ac:spMkLst>
            <pc:docMk/>
            <pc:sldMk cId="3263558201" sldId="610"/>
            <ac:spMk id="3" creationId="{F50F2139-683B-6241-8186-10747CAA3A4C}"/>
          </ac:spMkLst>
        </pc:spChg>
        <pc:spChg chg="add del mod">
          <ac:chgData name="Hesam Jahanian" userId="521cbc4f-73c1-476c-8dd7-aaf2ab2ff950" providerId="ADAL" clId="{34DCA147-05ED-6A4A-89C8-9EF0B585D98B}" dt="2021-10-04T05:23:40.417" v="490"/>
          <ac:spMkLst>
            <pc:docMk/>
            <pc:sldMk cId="3263558201" sldId="610"/>
            <ac:spMk id="5" creationId="{94B9EE31-76F2-C342-B94C-845564484C69}"/>
          </ac:spMkLst>
        </pc:spChg>
        <pc:spChg chg="add mod">
          <ac:chgData name="Hesam Jahanian" userId="521cbc4f-73c1-476c-8dd7-aaf2ab2ff950" providerId="ADAL" clId="{34DCA147-05ED-6A4A-89C8-9EF0B585D98B}" dt="2021-10-04T05:38:41.142" v="667" actId="20577"/>
          <ac:spMkLst>
            <pc:docMk/>
            <pc:sldMk cId="3263558201" sldId="610"/>
            <ac:spMk id="6" creationId="{B5750AF5-387B-AF4C-806E-5060808E14D0}"/>
          </ac:spMkLst>
        </pc:spChg>
        <pc:picChg chg="add mod modCrop">
          <ac:chgData name="Hesam Jahanian" userId="521cbc4f-73c1-476c-8dd7-aaf2ab2ff950" providerId="ADAL" clId="{34DCA147-05ED-6A4A-89C8-9EF0B585D98B}" dt="2021-10-04T05:25:29.481" v="522" actId="1076"/>
          <ac:picMkLst>
            <pc:docMk/>
            <pc:sldMk cId="3263558201" sldId="610"/>
            <ac:picMk id="4" creationId="{0A09DA6F-3879-984D-8BCA-40906F0167FD}"/>
          </ac:picMkLst>
        </pc:picChg>
      </pc:sldChg>
      <pc:sldChg chg="addSp delSp modSp add mod">
        <pc:chgData name="Hesam Jahanian" userId="521cbc4f-73c1-476c-8dd7-aaf2ab2ff950" providerId="ADAL" clId="{34DCA147-05ED-6A4A-89C8-9EF0B585D98B}" dt="2021-10-04T05:47:48.485" v="690" actId="1076"/>
        <pc:sldMkLst>
          <pc:docMk/>
          <pc:sldMk cId="1368810064" sldId="611"/>
        </pc:sldMkLst>
        <pc:spChg chg="del">
          <ac:chgData name="Hesam Jahanian" userId="521cbc4f-73c1-476c-8dd7-aaf2ab2ff950" providerId="ADAL" clId="{34DCA147-05ED-6A4A-89C8-9EF0B585D98B}" dt="2021-10-04T05:47:12.560" v="685" actId="478"/>
          <ac:spMkLst>
            <pc:docMk/>
            <pc:sldMk cId="1368810064" sldId="611"/>
            <ac:spMk id="3" creationId="{5DC2FCE3-3B74-5D42-961A-DB646AE99BEF}"/>
          </ac:spMkLst>
        </pc:spChg>
        <pc:spChg chg="add del mod">
          <ac:chgData name="Hesam Jahanian" userId="521cbc4f-73c1-476c-8dd7-aaf2ab2ff950" providerId="ADAL" clId="{34DCA147-05ED-6A4A-89C8-9EF0B585D98B}" dt="2021-10-04T05:47:09.204" v="684" actId="478"/>
          <ac:spMkLst>
            <pc:docMk/>
            <pc:sldMk cId="1368810064" sldId="611"/>
            <ac:spMk id="4" creationId="{989D6B5B-7169-7F41-A19E-8BCF892F79D9}"/>
          </ac:spMkLst>
        </pc:spChg>
        <pc:spChg chg="mod">
          <ac:chgData name="Hesam Jahanian" userId="521cbc4f-73c1-476c-8dd7-aaf2ab2ff950" providerId="ADAL" clId="{34DCA147-05ED-6A4A-89C8-9EF0B585D98B}" dt="2021-10-04T05:47:00.087" v="682" actId="20577"/>
          <ac:spMkLst>
            <pc:docMk/>
            <pc:sldMk cId="1368810064" sldId="611"/>
            <ac:spMk id="6" creationId="{4B919E0E-CC4E-6544-A0EA-1910D4A2034F}"/>
          </ac:spMkLst>
        </pc:spChg>
        <pc:picChg chg="del">
          <ac:chgData name="Hesam Jahanian" userId="521cbc4f-73c1-476c-8dd7-aaf2ab2ff950" providerId="ADAL" clId="{34DCA147-05ED-6A4A-89C8-9EF0B585D98B}" dt="2021-10-04T05:47:03.388" v="683" actId="478"/>
          <ac:picMkLst>
            <pc:docMk/>
            <pc:sldMk cId="1368810064" sldId="611"/>
            <ac:picMk id="5" creationId="{7D757CBE-258D-B14F-9225-1A3DB58FF749}"/>
          </ac:picMkLst>
        </pc:picChg>
        <pc:picChg chg="add mod modCrop">
          <ac:chgData name="Hesam Jahanian" userId="521cbc4f-73c1-476c-8dd7-aaf2ab2ff950" providerId="ADAL" clId="{34DCA147-05ED-6A4A-89C8-9EF0B585D98B}" dt="2021-10-04T05:47:48.485" v="690" actId="1076"/>
          <ac:picMkLst>
            <pc:docMk/>
            <pc:sldMk cId="1368810064" sldId="611"/>
            <ac:picMk id="7" creationId="{C43EE5D0-31B8-B74E-8229-3959CE050DC4}"/>
          </ac:picMkLst>
        </pc:picChg>
      </pc:sldChg>
      <pc:sldChg chg="addSp delSp modSp add mod">
        <pc:chgData name="Hesam Jahanian" userId="521cbc4f-73c1-476c-8dd7-aaf2ab2ff950" providerId="ADAL" clId="{34DCA147-05ED-6A4A-89C8-9EF0B585D98B}" dt="2021-10-04T05:55:43.285" v="729" actId="1076"/>
        <pc:sldMkLst>
          <pc:docMk/>
          <pc:sldMk cId="3178326317" sldId="612"/>
        </pc:sldMkLst>
        <pc:spChg chg="mod">
          <ac:chgData name="Hesam Jahanian" userId="521cbc4f-73c1-476c-8dd7-aaf2ab2ff950" providerId="ADAL" clId="{34DCA147-05ED-6A4A-89C8-9EF0B585D98B}" dt="2021-10-04T05:54:51.727" v="722" actId="20577"/>
          <ac:spMkLst>
            <pc:docMk/>
            <pc:sldMk cId="3178326317" sldId="612"/>
            <ac:spMk id="6" creationId="{4B919E0E-CC4E-6544-A0EA-1910D4A2034F}"/>
          </ac:spMkLst>
        </pc:spChg>
        <pc:picChg chg="add mod modCrop">
          <ac:chgData name="Hesam Jahanian" userId="521cbc4f-73c1-476c-8dd7-aaf2ab2ff950" providerId="ADAL" clId="{34DCA147-05ED-6A4A-89C8-9EF0B585D98B}" dt="2021-10-04T05:55:43.285" v="729" actId="1076"/>
          <ac:picMkLst>
            <pc:docMk/>
            <pc:sldMk cId="3178326317" sldId="612"/>
            <ac:picMk id="4" creationId="{901969CE-08A5-FE4F-B2B7-1AEBE7A3A4AA}"/>
          </ac:picMkLst>
        </pc:picChg>
        <pc:picChg chg="del">
          <ac:chgData name="Hesam Jahanian" userId="521cbc4f-73c1-476c-8dd7-aaf2ab2ff950" providerId="ADAL" clId="{34DCA147-05ED-6A4A-89C8-9EF0B585D98B}" dt="2021-10-04T05:54:25.420" v="694" actId="478"/>
          <ac:picMkLst>
            <pc:docMk/>
            <pc:sldMk cId="3178326317" sldId="612"/>
            <ac:picMk id="7" creationId="{C43EE5D0-31B8-B74E-8229-3959CE050DC4}"/>
          </ac:picMkLst>
        </pc:picChg>
      </pc:sldChg>
      <pc:sldChg chg="addSp modSp new mod">
        <pc:chgData name="Hesam Jahanian" userId="521cbc4f-73c1-476c-8dd7-aaf2ab2ff950" providerId="ADAL" clId="{34DCA147-05ED-6A4A-89C8-9EF0B585D98B}" dt="2021-10-04T06:28:12.745" v="792" actId="1076"/>
        <pc:sldMkLst>
          <pc:docMk/>
          <pc:sldMk cId="1904094674" sldId="613"/>
        </pc:sldMkLst>
        <pc:spChg chg="add mod">
          <ac:chgData name="Hesam Jahanian" userId="521cbc4f-73c1-476c-8dd7-aaf2ab2ff950" providerId="ADAL" clId="{34DCA147-05ED-6A4A-89C8-9EF0B585D98B}" dt="2021-10-04T06:26:24.787" v="777"/>
          <ac:spMkLst>
            <pc:docMk/>
            <pc:sldMk cId="1904094674" sldId="613"/>
            <ac:spMk id="3" creationId="{4A604886-4CC1-0D46-86FD-9CE1C32CA625}"/>
          </ac:spMkLst>
        </pc:spChg>
        <pc:spChg chg="add mod">
          <ac:chgData name="Hesam Jahanian" userId="521cbc4f-73c1-476c-8dd7-aaf2ab2ff950" providerId="ADAL" clId="{34DCA147-05ED-6A4A-89C8-9EF0B585D98B}" dt="2021-10-04T06:28:12.745" v="792" actId="1076"/>
          <ac:spMkLst>
            <pc:docMk/>
            <pc:sldMk cId="1904094674" sldId="613"/>
            <ac:spMk id="4" creationId="{8B5E9E17-A4EF-4640-931A-FBD4C9D66FB8}"/>
          </ac:spMkLst>
        </pc:spChg>
        <pc:picChg chg="add mod">
          <ac:chgData name="Hesam Jahanian" userId="521cbc4f-73c1-476c-8dd7-aaf2ab2ff950" providerId="ADAL" clId="{34DCA147-05ED-6A4A-89C8-9EF0B585D98B}" dt="2021-10-04T06:27:17.362" v="784" actId="1076"/>
          <ac:picMkLst>
            <pc:docMk/>
            <pc:sldMk cId="1904094674" sldId="613"/>
            <ac:picMk id="2" creationId="{44059D5D-DAE9-5140-A9D6-F1A6F0647562}"/>
          </ac:picMkLst>
        </pc:picChg>
      </pc:sldChg>
      <pc:sldChg chg="addSp delSp modSp new del">
        <pc:chgData name="Hesam Jahanian" userId="521cbc4f-73c1-476c-8dd7-aaf2ab2ff950" providerId="ADAL" clId="{34DCA147-05ED-6A4A-89C8-9EF0B585D98B}" dt="2021-10-04T06:43:45.565" v="852" actId="2696"/>
        <pc:sldMkLst>
          <pc:docMk/>
          <pc:sldMk cId="2022590081" sldId="614"/>
        </pc:sldMkLst>
        <pc:picChg chg="add del mod">
          <ac:chgData name="Hesam Jahanian" userId="521cbc4f-73c1-476c-8dd7-aaf2ab2ff950" providerId="ADAL" clId="{34DCA147-05ED-6A4A-89C8-9EF0B585D98B}" dt="2021-10-04T06:34:09.596" v="799" actId="478"/>
          <ac:picMkLst>
            <pc:docMk/>
            <pc:sldMk cId="2022590081" sldId="614"/>
            <ac:picMk id="8194" creationId="{0C002850-8F20-6444-80D6-F9B5C5185935}"/>
          </ac:picMkLst>
        </pc:picChg>
        <pc:picChg chg="add del mod">
          <ac:chgData name="Hesam Jahanian" userId="521cbc4f-73c1-476c-8dd7-aaf2ab2ff950" providerId="ADAL" clId="{34DCA147-05ED-6A4A-89C8-9EF0B585D98B}" dt="2021-10-04T06:34:56.888" v="805" actId="21"/>
          <ac:picMkLst>
            <pc:docMk/>
            <pc:sldMk cId="2022590081" sldId="614"/>
            <ac:picMk id="8196" creationId="{4620DBBD-7F4A-974A-A55E-3CEB17B804E7}"/>
          </ac:picMkLst>
        </pc:picChg>
      </pc:sldChg>
      <pc:sldChg chg="addSp delSp modSp add mod">
        <pc:chgData name="Hesam Jahanian" userId="521cbc4f-73c1-476c-8dd7-aaf2ab2ff950" providerId="ADAL" clId="{34DCA147-05ED-6A4A-89C8-9EF0B585D98B}" dt="2021-10-06T04:32:01.229" v="1723" actId="1076"/>
        <pc:sldMkLst>
          <pc:docMk/>
          <pc:sldMk cId="3674480362" sldId="615"/>
        </pc:sldMkLst>
        <pc:spChg chg="add mod">
          <ac:chgData name="Hesam Jahanian" userId="521cbc4f-73c1-476c-8dd7-aaf2ab2ff950" providerId="ADAL" clId="{34DCA147-05ED-6A4A-89C8-9EF0B585D98B}" dt="2021-10-06T04:31:00.721" v="1717" actId="20577"/>
          <ac:spMkLst>
            <pc:docMk/>
            <pc:sldMk cId="3674480362" sldId="615"/>
            <ac:spMk id="2" creationId="{E2D242A4-E0B3-854C-AEE4-DE29D0068CDA}"/>
          </ac:spMkLst>
        </pc:spChg>
        <pc:spChg chg="add mod">
          <ac:chgData name="Hesam Jahanian" userId="521cbc4f-73c1-476c-8dd7-aaf2ab2ff950" providerId="ADAL" clId="{34DCA147-05ED-6A4A-89C8-9EF0B585D98B}" dt="2021-10-06T04:32:01.229" v="1723" actId="1076"/>
          <ac:spMkLst>
            <pc:docMk/>
            <pc:sldMk cId="3674480362" sldId="615"/>
            <ac:spMk id="3" creationId="{5980D686-F065-D44F-9250-17F6C3562FF0}"/>
          </ac:spMkLst>
        </pc:spChg>
        <pc:spChg chg="mod">
          <ac:chgData name="Hesam Jahanian" userId="521cbc4f-73c1-476c-8dd7-aaf2ab2ff950" providerId="ADAL" clId="{34DCA147-05ED-6A4A-89C8-9EF0B585D98B}" dt="2021-10-04T06:43:20.095" v="851" actId="20577"/>
          <ac:spMkLst>
            <pc:docMk/>
            <pc:sldMk cId="3674480362" sldId="615"/>
            <ac:spMk id="5" creationId="{64561891-B275-CF41-A0EE-9535F3DDB6D8}"/>
          </ac:spMkLst>
        </pc:spChg>
        <pc:picChg chg="del">
          <ac:chgData name="Hesam Jahanian" userId="521cbc4f-73c1-476c-8dd7-aaf2ab2ff950" providerId="ADAL" clId="{34DCA147-05ED-6A4A-89C8-9EF0B585D98B}" dt="2021-10-04T06:34:51.129" v="804" actId="478"/>
          <ac:picMkLst>
            <pc:docMk/>
            <pc:sldMk cId="3674480362" sldId="615"/>
            <ac:picMk id="4" creationId="{B3AB2DFF-7300-4745-A439-42157050467F}"/>
          </ac:picMkLst>
        </pc:picChg>
        <pc:picChg chg="add del mod">
          <ac:chgData name="Hesam Jahanian" userId="521cbc4f-73c1-476c-8dd7-aaf2ab2ff950" providerId="ADAL" clId="{34DCA147-05ED-6A4A-89C8-9EF0B585D98B}" dt="2021-10-04T06:41:37.467" v="811" actId="478"/>
          <ac:picMkLst>
            <pc:docMk/>
            <pc:sldMk cId="3674480362" sldId="615"/>
            <ac:picMk id="6" creationId="{7F7B736A-84A3-6347-A3F5-ABBF74E854D9}"/>
          </ac:picMkLst>
        </pc:picChg>
        <pc:picChg chg="add mod">
          <ac:chgData name="Hesam Jahanian" userId="521cbc4f-73c1-476c-8dd7-aaf2ab2ff950" providerId="ADAL" clId="{34DCA147-05ED-6A4A-89C8-9EF0B585D98B}" dt="2021-10-04T06:42:46.169" v="818" actId="732"/>
          <ac:picMkLst>
            <pc:docMk/>
            <pc:sldMk cId="3674480362" sldId="615"/>
            <ac:picMk id="9218" creationId="{5499C667-19CD-F741-B1BA-28016C0C030C}"/>
          </ac:picMkLst>
        </pc:picChg>
      </pc:sldChg>
      <pc:sldChg chg="modSp mod">
        <pc:chgData name="Hesam Jahanian" userId="521cbc4f-73c1-476c-8dd7-aaf2ab2ff950" providerId="ADAL" clId="{34DCA147-05ED-6A4A-89C8-9EF0B585D98B}" dt="2021-10-06T04:42:48.781" v="1749" actId="14100"/>
        <pc:sldMkLst>
          <pc:docMk/>
          <pc:sldMk cId="656494305" sldId="618"/>
        </pc:sldMkLst>
        <pc:spChg chg="mod">
          <ac:chgData name="Hesam Jahanian" userId="521cbc4f-73c1-476c-8dd7-aaf2ab2ff950" providerId="ADAL" clId="{34DCA147-05ED-6A4A-89C8-9EF0B585D98B}" dt="2021-10-06T04:42:45.821" v="1748" actId="1076"/>
          <ac:spMkLst>
            <pc:docMk/>
            <pc:sldMk cId="656494305" sldId="618"/>
            <ac:spMk id="5" creationId="{FCD0C9E9-D85C-E847-A943-81111D2FEDDE}"/>
          </ac:spMkLst>
        </pc:spChg>
        <pc:grpChg chg="mod">
          <ac:chgData name="Hesam Jahanian" userId="521cbc4f-73c1-476c-8dd7-aaf2ab2ff950" providerId="ADAL" clId="{34DCA147-05ED-6A4A-89C8-9EF0B585D98B}" dt="2021-10-06T04:42:48.781" v="1749" actId="14100"/>
          <ac:grpSpMkLst>
            <pc:docMk/>
            <pc:sldMk cId="656494305" sldId="618"/>
            <ac:grpSpMk id="9" creationId="{084CD46F-176C-1546-A358-9405215D4AA8}"/>
          </ac:grpSpMkLst>
        </pc:grpChg>
        <pc:picChg chg="mod">
          <ac:chgData name="Hesam Jahanian" userId="521cbc4f-73c1-476c-8dd7-aaf2ab2ff950" providerId="ADAL" clId="{34DCA147-05ED-6A4A-89C8-9EF0B585D98B}" dt="2021-10-06T04:42:32.261" v="1745" actId="167"/>
          <ac:picMkLst>
            <pc:docMk/>
            <pc:sldMk cId="656494305" sldId="618"/>
            <ac:picMk id="3" creationId="{E6C8EB08-CD67-7B4D-8061-BF18E2C353C0}"/>
          </ac:picMkLst>
        </pc:picChg>
      </pc:sldChg>
      <pc:sldChg chg="addSp modSp mod">
        <pc:chgData name="Hesam Jahanian" userId="521cbc4f-73c1-476c-8dd7-aaf2ab2ff950" providerId="ADAL" clId="{34DCA147-05ED-6A4A-89C8-9EF0B585D98B}" dt="2021-10-06T04:57:58.234" v="1852" actId="14100"/>
        <pc:sldMkLst>
          <pc:docMk/>
          <pc:sldMk cId="3549292386" sldId="619"/>
        </pc:sldMkLst>
        <pc:spChg chg="add mod">
          <ac:chgData name="Hesam Jahanian" userId="521cbc4f-73c1-476c-8dd7-aaf2ab2ff950" providerId="ADAL" clId="{34DCA147-05ED-6A4A-89C8-9EF0B585D98B}" dt="2021-10-06T04:57:58.234" v="1852" actId="14100"/>
          <ac:spMkLst>
            <pc:docMk/>
            <pc:sldMk cId="3549292386" sldId="619"/>
            <ac:spMk id="2" creationId="{08999039-76DD-DB4D-941B-1F64AAA68424}"/>
          </ac:spMkLst>
        </pc:spChg>
        <pc:picChg chg="mod">
          <ac:chgData name="Hesam Jahanian" userId="521cbc4f-73c1-476c-8dd7-aaf2ab2ff950" providerId="ADAL" clId="{34DCA147-05ED-6A4A-89C8-9EF0B585D98B}" dt="2021-10-06T04:56:30.018" v="1839" actId="1076"/>
          <ac:picMkLst>
            <pc:docMk/>
            <pc:sldMk cId="3549292386" sldId="619"/>
            <ac:picMk id="5" creationId="{1BE56831-7614-F745-A8C9-73DC60607FFF}"/>
          </ac:picMkLst>
        </pc:picChg>
      </pc:sldChg>
      <pc:sldChg chg="modSp mod">
        <pc:chgData name="Hesam Jahanian" userId="521cbc4f-73c1-476c-8dd7-aaf2ab2ff950" providerId="ADAL" clId="{34DCA147-05ED-6A4A-89C8-9EF0B585D98B}" dt="2021-10-06T05:39:29.290" v="1857" actId="255"/>
        <pc:sldMkLst>
          <pc:docMk/>
          <pc:sldMk cId="2468426405" sldId="621"/>
        </pc:sldMkLst>
        <pc:spChg chg="mod">
          <ac:chgData name="Hesam Jahanian" userId="521cbc4f-73c1-476c-8dd7-aaf2ab2ff950" providerId="ADAL" clId="{34DCA147-05ED-6A4A-89C8-9EF0B585D98B}" dt="2021-10-06T05:39:29.290" v="1857" actId="255"/>
          <ac:spMkLst>
            <pc:docMk/>
            <pc:sldMk cId="2468426405" sldId="621"/>
            <ac:spMk id="9" creationId="{32ABC2FC-70A0-2A42-8221-D2A81B9DDD52}"/>
          </ac:spMkLst>
        </pc:spChg>
        <pc:picChg chg="mod">
          <ac:chgData name="Hesam Jahanian" userId="521cbc4f-73c1-476c-8dd7-aaf2ab2ff950" providerId="ADAL" clId="{34DCA147-05ED-6A4A-89C8-9EF0B585D98B}" dt="2021-10-06T05:39:19.523" v="1855" actId="14100"/>
          <ac:picMkLst>
            <pc:docMk/>
            <pc:sldMk cId="2468426405" sldId="621"/>
            <ac:picMk id="3" creationId="{FD4E3909-F0AE-2942-A7BC-7DDE6D388DAC}"/>
          </ac:picMkLst>
        </pc:picChg>
      </pc:sldChg>
      <pc:sldChg chg="modAnim">
        <pc:chgData name="Hesam Jahanian" userId="521cbc4f-73c1-476c-8dd7-aaf2ab2ff950" providerId="ADAL" clId="{34DCA147-05ED-6A4A-89C8-9EF0B585D98B}" dt="2021-10-06T03:33:55.791" v="1694"/>
        <pc:sldMkLst>
          <pc:docMk/>
          <pc:sldMk cId="2587966169" sldId="631"/>
        </pc:sldMkLst>
      </pc:sldChg>
      <pc:sldChg chg="del">
        <pc:chgData name="Hesam Jahanian" userId="521cbc4f-73c1-476c-8dd7-aaf2ab2ff950" providerId="ADAL" clId="{34DCA147-05ED-6A4A-89C8-9EF0B585D98B}" dt="2021-10-06T17:49:53.092" v="1975" actId="2696"/>
        <pc:sldMkLst>
          <pc:docMk/>
          <pc:sldMk cId="3453398046" sldId="635"/>
        </pc:sldMkLst>
      </pc:sldChg>
      <pc:sldChg chg="addSp delSp modSp add mod">
        <pc:chgData name="Hesam Jahanian" userId="521cbc4f-73c1-476c-8dd7-aaf2ab2ff950" providerId="ADAL" clId="{34DCA147-05ED-6A4A-89C8-9EF0B585D98B}" dt="2021-10-05T04:10:03.812" v="962" actId="20577"/>
        <pc:sldMkLst>
          <pc:docMk/>
          <pc:sldMk cId="286799379" sldId="643"/>
        </pc:sldMkLst>
        <pc:spChg chg="add del mod">
          <ac:chgData name="Hesam Jahanian" userId="521cbc4f-73c1-476c-8dd7-aaf2ab2ff950" providerId="ADAL" clId="{34DCA147-05ED-6A4A-89C8-9EF0B585D98B}" dt="2021-10-05T04:09:00.762" v="930" actId="478"/>
          <ac:spMkLst>
            <pc:docMk/>
            <pc:sldMk cId="286799379" sldId="643"/>
            <ac:spMk id="4" creationId="{CB54561C-859F-1C4C-9DE9-E34CC0B6D340}"/>
          </ac:spMkLst>
        </pc:spChg>
        <pc:spChg chg="mod">
          <ac:chgData name="Hesam Jahanian" userId="521cbc4f-73c1-476c-8dd7-aaf2ab2ff950" providerId="ADAL" clId="{34DCA147-05ED-6A4A-89C8-9EF0B585D98B}" dt="2021-10-05T04:09:06.990" v="932" actId="14100"/>
          <ac:spMkLst>
            <pc:docMk/>
            <pc:sldMk cId="286799379" sldId="643"/>
            <ac:spMk id="7" creationId="{61758215-1F80-8E4A-B3F4-23737D40ED2D}"/>
          </ac:spMkLst>
        </pc:spChg>
        <pc:spChg chg="mod">
          <ac:chgData name="Hesam Jahanian" userId="521cbc4f-73c1-476c-8dd7-aaf2ab2ff950" providerId="ADAL" clId="{34DCA147-05ED-6A4A-89C8-9EF0B585D98B}" dt="2021-10-05T04:10:03.812" v="962" actId="20577"/>
          <ac:spMkLst>
            <pc:docMk/>
            <pc:sldMk cId="286799379" sldId="643"/>
            <ac:spMk id="9" creationId="{2184D3C1-39BD-2147-A48A-A726E00D87D6}"/>
          </ac:spMkLst>
        </pc:spChg>
        <pc:picChg chg="add mod">
          <ac:chgData name="Hesam Jahanian" userId="521cbc4f-73c1-476c-8dd7-aaf2ab2ff950" providerId="ADAL" clId="{34DCA147-05ED-6A4A-89C8-9EF0B585D98B}" dt="2021-10-05T04:09:16.925" v="936" actId="1076"/>
          <ac:picMkLst>
            <pc:docMk/>
            <pc:sldMk cId="286799379" sldId="643"/>
            <ac:picMk id="2" creationId="{5AA35598-F2DD-7D46-B61F-1F487362E8A8}"/>
          </ac:picMkLst>
        </pc:picChg>
        <pc:picChg chg="del">
          <ac:chgData name="Hesam Jahanian" userId="521cbc4f-73c1-476c-8dd7-aaf2ab2ff950" providerId="ADAL" clId="{34DCA147-05ED-6A4A-89C8-9EF0B585D98B}" dt="2021-10-05T04:09:09.127" v="933" actId="478"/>
          <ac:picMkLst>
            <pc:docMk/>
            <pc:sldMk cId="286799379" sldId="643"/>
            <ac:picMk id="6" creationId="{1A47BA37-280C-1F41-8BFE-7EDBBED9D78A}"/>
          </ac:picMkLst>
        </pc:picChg>
        <pc:picChg chg="del">
          <ac:chgData name="Hesam Jahanian" userId="521cbc4f-73c1-476c-8dd7-aaf2ab2ff950" providerId="ADAL" clId="{34DCA147-05ED-6A4A-89C8-9EF0B585D98B}" dt="2021-10-05T04:08:36.304" v="927" actId="478"/>
          <ac:picMkLst>
            <pc:docMk/>
            <pc:sldMk cId="286799379" sldId="643"/>
            <ac:picMk id="8" creationId="{0EE4D5F6-6FFA-8942-9F38-290117A91F83}"/>
          </ac:picMkLst>
        </pc:picChg>
      </pc:sldChg>
      <pc:sldChg chg="addSp delSp modSp add mod">
        <pc:chgData name="Hesam Jahanian" userId="521cbc4f-73c1-476c-8dd7-aaf2ab2ff950" providerId="ADAL" clId="{34DCA147-05ED-6A4A-89C8-9EF0B585D98B}" dt="2021-10-05T04:13:48.277" v="1024" actId="1076"/>
        <pc:sldMkLst>
          <pc:docMk/>
          <pc:sldMk cId="1787153007" sldId="644"/>
        </pc:sldMkLst>
        <pc:spChg chg="del">
          <ac:chgData name="Hesam Jahanian" userId="521cbc4f-73c1-476c-8dd7-aaf2ab2ff950" providerId="ADAL" clId="{34DCA147-05ED-6A4A-89C8-9EF0B585D98B}" dt="2021-10-05T04:10:48.004" v="966" actId="478"/>
          <ac:spMkLst>
            <pc:docMk/>
            <pc:sldMk cId="1787153007" sldId="644"/>
            <ac:spMk id="7" creationId="{61758215-1F80-8E4A-B3F4-23737D40ED2D}"/>
          </ac:spMkLst>
        </pc:spChg>
        <pc:spChg chg="add mod">
          <ac:chgData name="Hesam Jahanian" userId="521cbc4f-73c1-476c-8dd7-aaf2ab2ff950" providerId="ADAL" clId="{34DCA147-05ED-6A4A-89C8-9EF0B585D98B}" dt="2021-10-05T04:13:40.706" v="1023" actId="1076"/>
          <ac:spMkLst>
            <pc:docMk/>
            <pc:sldMk cId="1787153007" sldId="644"/>
            <ac:spMk id="8" creationId="{DA4F8356-F266-7344-89EF-BFBDACABADEC}"/>
          </ac:spMkLst>
        </pc:spChg>
        <pc:spChg chg="mod">
          <ac:chgData name="Hesam Jahanian" userId="521cbc4f-73c1-476c-8dd7-aaf2ab2ff950" providerId="ADAL" clId="{34DCA147-05ED-6A4A-89C8-9EF0B585D98B}" dt="2021-10-05T04:09:54.536" v="958" actId="20577"/>
          <ac:spMkLst>
            <pc:docMk/>
            <pc:sldMk cId="1787153007" sldId="644"/>
            <ac:spMk id="9" creationId="{2184D3C1-39BD-2147-A48A-A726E00D87D6}"/>
          </ac:spMkLst>
        </pc:spChg>
        <pc:picChg chg="del">
          <ac:chgData name="Hesam Jahanian" userId="521cbc4f-73c1-476c-8dd7-aaf2ab2ff950" providerId="ADAL" clId="{34DCA147-05ED-6A4A-89C8-9EF0B585D98B}" dt="2021-10-05T04:10:27.902" v="964" actId="478"/>
          <ac:picMkLst>
            <pc:docMk/>
            <pc:sldMk cId="1787153007" sldId="644"/>
            <ac:picMk id="2" creationId="{5AA35598-F2DD-7D46-B61F-1F487362E8A8}"/>
          </ac:picMkLst>
        </pc:picChg>
        <pc:picChg chg="add mod modCrop">
          <ac:chgData name="Hesam Jahanian" userId="521cbc4f-73c1-476c-8dd7-aaf2ab2ff950" providerId="ADAL" clId="{34DCA147-05ED-6A4A-89C8-9EF0B585D98B}" dt="2021-10-05T04:13:48.277" v="1024" actId="1076"/>
          <ac:picMkLst>
            <pc:docMk/>
            <pc:sldMk cId="1787153007" sldId="644"/>
            <ac:picMk id="5" creationId="{B36815F5-0679-C84A-BC17-D19D1FE3DB15}"/>
          </ac:picMkLst>
        </pc:picChg>
        <pc:picChg chg="add mod modCrop">
          <ac:chgData name="Hesam Jahanian" userId="521cbc4f-73c1-476c-8dd7-aaf2ab2ff950" providerId="ADAL" clId="{34DCA147-05ED-6A4A-89C8-9EF0B585D98B}" dt="2021-10-05T04:12:58.120" v="983" actId="1076"/>
          <ac:picMkLst>
            <pc:docMk/>
            <pc:sldMk cId="1787153007" sldId="644"/>
            <ac:picMk id="6" creationId="{49399A5D-07D9-CE4E-AE45-4B14E937C3DA}"/>
          </ac:picMkLst>
        </pc:picChg>
      </pc:sldChg>
      <pc:sldChg chg="addSp delSp modSp add del mod">
        <pc:chgData name="Hesam Jahanian" userId="521cbc4f-73c1-476c-8dd7-aaf2ab2ff950" providerId="ADAL" clId="{34DCA147-05ED-6A4A-89C8-9EF0B585D98B}" dt="2021-10-05T04:45:05.546" v="1296" actId="2696"/>
        <pc:sldMkLst>
          <pc:docMk/>
          <pc:sldMk cId="4088169712" sldId="645"/>
        </pc:sldMkLst>
        <pc:spChg chg="add mod">
          <ac:chgData name="Hesam Jahanian" userId="521cbc4f-73c1-476c-8dd7-aaf2ab2ff950" providerId="ADAL" clId="{34DCA147-05ED-6A4A-89C8-9EF0B585D98B}" dt="2021-10-05T04:30:57.480" v="1054" actId="207"/>
          <ac:spMkLst>
            <pc:docMk/>
            <pc:sldMk cId="4088169712" sldId="645"/>
            <ac:spMk id="7" creationId="{862735D8-7B29-B743-A84C-63502AE50C23}"/>
          </ac:spMkLst>
        </pc:spChg>
        <pc:spChg chg="mod">
          <ac:chgData name="Hesam Jahanian" userId="521cbc4f-73c1-476c-8dd7-aaf2ab2ff950" providerId="ADAL" clId="{34DCA147-05ED-6A4A-89C8-9EF0B585D98B}" dt="2021-10-05T04:34:54.418" v="1132" actId="20577"/>
          <ac:spMkLst>
            <pc:docMk/>
            <pc:sldMk cId="4088169712" sldId="645"/>
            <ac:spMk id="8" creationId="{DA4F8356-F266-7344-89EF-BFBDACABADEC}"/>
          </ac:spMkLst>
        </pc:spChg>
        <pc:spChg chg="mod">
          <ac:chgData name="Hesam Jahanian" userId="521cbc4f-73c1-476c-8dd7-aaf2ab2ff950" providerId="ADAL" clId="{34DCA147-05ED-6A4A-89C8-9EF0B585D98B}" dt="2021-10-05T04:37:50.159" v="1148"/>
          <ac:spMkLst>
            <pc:docMk/>
            <pc:sldMk cId="4088169712" sldId="645"/>
            <ac:spMk id="9" creationId="{2184D3C1-39BD-2147-A48A-A726E00D87D6}"/>
          </ac:spMkLst>
        </pc:spChg>
        <pc:spChg chg="add mod">
          <ac:chgData name="Hesam Jahanian" userId="521cbc4f-73c1-476c-8dd7-aaf2ab2ff950" providerId="ADAL" clId="{34DCA147-05ED-6A4A-89C8-9EF0B585D98B}" dt="2021-10-05T04:32:10.070" v="1082" actId="1035"/>
          <ac:spMkLst>
            <pc:docMk/>
            <pc:sldMk cId="4088169712" sldId="645"/>
            <ac:spMk id="13" creationId="{105A3B1B-327B-DB48-955D-7C91B863AC93}"/>
          </ac:spMkLst>
        </pc:spChg>
        <pc:spChg chg="add mod">
          <ac:chgData name="Hesam Jahanian" userId="521cbc4f-73c1-476c-8dd7-aaf2ab2ff950" providerId="ADAL" clId="{34DCA147-05ED-6A4A-89C8-9EF0B585D98B}" dt="2021-10-05T04:31:44.808" v="1076" actId="1035"/>
          <ac:spMkLst>
            <pc:docMk/>
            <pc:sldMk cId="4088169712" sldId="645"/>
            <ac:spMk id="14" creationId="{3522FA84-E64D-F64F-9CC2-AED0A1CED1CD}"/>
          </ac:spMkLst>
        </pc:spChg>
        <pc:spChg chg="add mod">
          <ac:chgData name="Hesam Jahanian" userId="521cbc4f-73c1-476c-8dd7-aaf2ab2ff950" providerId="ADAL" clId="{34DCA147-05ED-6A4A-89C8-9EF0B585D98B}" dt="2021-10-05T04:31:59.313" v="1080" actId="14100"/>
          <ac:spMkLst>
            <pc:docMk/>
            <pc:sldMk cId="4088169712" sldId="645"/>
            <ac:spMk id="15" creationId="{6AA8958A-97E0-CD40-A467-905C32C52E93}"/>
          </ac:spMkLst>
        </pc:spChg>
        <pc:grpChg chg="add mod">
          <ac:chgData name="Hesam Jahanian" userId="521cbc4f-73c1-476c-8dd7-aaf2ab2ff950" providerId="ADAL" clId="{34DCA147-05ED-6A4A-89C8-9EF0B585D98B}" dt="2021-10-05T04:32:58.796" v="1090" actId="14100"/>
          <ac:grpSpMkLst>
            <pc:docMk/>
            <pc:sldMk cId="4088169712" sldId="645"/>
            <ac:grpSpMk id="10" creationId="{5831BB45-2785-E741-AA54-44097BEE0210}"/>
          </ac:grpSpMkLst>
        </pc:grpChg>
        <pc:picChg chg="add del mod">
          <ac:chgData name="Hesam Jahanian" userId="521cbc4f-73c1-476c-8dd7-aaf2ab2ff950" providerId="ADAL" clId="{34DCA147-05ED-6A4A-89C8-9EF0B585D98B}" dt="2021-10-05T04:29:23.309" v="1048" actId="21"/>
          <ac:picMkLst>
            <pc:docMk/>
            <pc:sldMk cId="4088169712" sldId="645"/>
            <ac:picMk id="3" creationId="{501A0A1E-B045-784F-9A07-77AC67E0A939}"/>
          </ac:picMkLst>
        </pc:picChg>
        <pc:picChg chg="add del mod">
          <ac:chgData name="Hesam Jahanian" userId="521cbc4f-73c1-476c-8dd7-aaf2ab2ff950" providerId="ADAL" clId="{34DCA147-05ED-6A4A-89C8-9EF0B585D98B}" dt="2021-10-05T04:32:25.472" v="1086" actId="478"/>
          <ac:picMkLst>
            <pc:docMk/>
            <pc:sldMk cId="4088169712" sldId="645"/>
            <ac:picMk id="4" creationId="{136D76FD-C8AC-2C43-B30D-D346F75DC4E4}"/>
          </ac:picMkLst>
        </pc:picChg>
        <pc:picChg chg="del">
          <ac:chgData name="Hesam Jahanian" userId="521cbc4f-73c1-476c-8dd7-aaf2ab2ff950" providerId="ADAL" clId="{34DCA147-05ED-6A4A-89C8-9EF0B585D98B}" dt="2021-10-05T04:16:08.036" v="1030" actId="478"/>
          <ac:picMkLst>
            <pc:docMk/>
            <pc:sldMk cId="4088169712" sldId="645"/>
            <ac:picMk id="5" creationId="{B36815F5-0679-C84A-BC17-D19D1FE3DB15}"/>
          </ac:picMkLst>
        </pc:picChg>
        <pc:picChg chg="del">
          <ac:chgData name="Hesam Jahanian" userId="521cbc4f-73c1-476c-8dd7-aaf2ab2ff950" providerId="ADAL" clId="{34DCA147-05ED-6A4A-89C8-9EF0B585D98B}" dt="2021-10-05T04:16:09.605" v="1031" actId="478"/>
          <ac:picMkLst>
            <pc:docMk/>
            <pc:sldMk cId="4088169712" sldId="645"/>
            <ac:picMk id="6" creationId="{49399A5D-07D9-CE4E-AE45-4B14E937C3DA}"/>
          </ac:picMkLst>
        </pc:picChg>
        <pc:picChg chg="add del mod">
          <ac:chgData name="Hesam Jahanian" userId="521cbc4f-73c1-476c-8dd7-aaf2ab2ff950" providerId="ADAL" clId="{34DCA147-05ED-6A4A-89C8-9EF0B585D98B}" dt="2021-10-05T04:29:23.309" v="1048" actId="21"/>
          <ac:picMkLst>
            <pc:docMk/>
            <pc:sldMk cId="4088169712" sldId="645"/>
            <ac:picMk id="1026" creationId="{06BFF0A2-C57A-CB41-B339-96A669066A35}"/>
          </ac:picMkLst>
        </pc:picChg>
        <pc:picChg chg="add del mod">
          <ac:chgData name="Hesam Jahanian" userId="521cbc4f-73c1-476c-8dd7-aaf2ab2ff950" providerId="ADAL" clId="{34DCA147-05ED-6A4A-89C8-9EF0B585D98B}" dt="2021-10-05T04:29:23.309" v="1048" actId="21"/>
          <ac:picMkLst>
            <pc:docMk/>
            <pc:sldMk cId="4088169712" sldId="645"/>
            <ac:picMk id="1028" creationId="{E504AA3C-F282-1F40-9C1D-3C39C90A2514}"/>
          </ac:picMkLst>
        </pc:picChg>
        <pc:picChg chg="add del mod">
          <ac:chgData name="Hesam Jahanian" userId="521cbc4f-73c1-476c-8dd7-aaf2ab2ff950" providerId="ADAL" clId="{34DCA147-05ED-6A4A-89C8-9EF0B585D98B}" dt="2021-10-05T04:29:23.309" v="1048" actId="21"/>
          <ac:picMkLst>
            <pc:docMk/>
            <pc:sldMk cId="4088169712" sldId="645"/>
            <ac:picMk id="1030" creationId="{161D92A1-7F12-C74C-8266-097E1196DFBD}"/>
          </ac:picMkLst>
        </pc:picChg>
      </pc:sldChg>
      <pc:sldChg chg="addSp new del">
        <pc:chgData name="Hesam Jahanian" userId="521cbc4f-73c1-476c-8dd7-aaf2ab2ff950" providerId="ADAL" clId="{34DCA147-05ED-6A4A-89C8-9EF0B585D98B}" dt="2021-10-05T04:50:05.180" v="1400" actId="2696"/>
        <pc:sldMkLst>
          <pc:docMk/>
          <pc:sldMk cId="1282335211" sldId="646"/>
        </pc:sldMkLst>
        <pc:picChg chg="add">
          <ac:chgData name="Hesam Jahanian" userId="521cbc4f-73c1-476c-8dd7-aaf2ab2ff950" providerId="ADAL" clId="{34DCA147-05ED-6A4A-89C8-9EF0B585D98B}" dt="2021-10-05T04:45:57.853" v="1297"/>
          <ac:picMkLst>
            <pc:docMk/>
            <pc:sldMk cId="1282335211" sldId="646"/>
            <ac:picMk id="4" creationId="{B11F0A0F-9A43-7942-A78F-E440B8547441}"/>
          </ac:picMkLst>
        </pc:picChg>
      </pc:sldChg>
      <pc:sldChg chg="del">
        <pc:chgData name="Hesam Jahanian" userId="521cbc4f-73c1-476c-8dd7-aaf2ab2ff950" providerId="ADAL" clId="{34DCA147-05ED-6A4A-89C8-9EF0B585D98B}" dt="2021-10-06T17:49:53.092" v="1975" actId="2696"/>
        <pc:sldMkLst>
          <pc:docMk/>
          <pc:sldMk cId="488820829" sldId="647"/>
        </pc:sldMkLst>
      </pc:sldChg>
      <pc:sldChg chg="addSp modSp add mod">
        <pc:chgData name="Hesam Jahanian" userId="521cbc4f-73c1-476c-8dd7-aaf2ab2ff950" providerId="ADAL" clId="{34DCA147-05ED-6A4A-89C8-9EF0B585D98B}" dt="2021-10-05T04:44:59.469" v="1295" actId="20577"/>
        <pc:sldMkLst>
          <pc:docMk/>
          <pc:sldMk cId="907264999" sldId="647"/>
        </pc:sldMkLst>
        <pc:spChg chg="add mod">
          <ac:chgData name="Hesam Jahanian" userId="521cbc4f-73c1-476c-8dd7-aaf2ab2ff950" providerId="ADAL" clId="{34DCA147-05ED-6A4A-89C8-9EF0B585D98B}" dt="2021-10-05T04:43:18.476" v="1231" actId="207"/>
          <ac:spMkLst>
            <pc:docMk/>
            <pc:sldMk cId="907264999" sldId="647"/>
            <ac:spMk id="3" creationId="{0B7AD076-E730-C747-83A3-6D8C0BEA774B}"/>
          </ac:spMkLst>
        </pc:spChg>
        <pc:spChg chg="mod">
          <ac:chgData name="Hesam Jahanian" userId="521cbc4f-73c1-476c-8dd7-aaf2ab2ff950" providerId="ADAL" clId="{34DCA147-05ED-6A4A-89C8-9EF0B585D98B}" dt="2021-10-05T04:40:30.637" v="1212" actId="122"/>
          <ac:spMkLst>
            <pc:docMk/>
            <pc:sldMk cId="907264999" sldId="647"/>
            <ac:spMk id="8" creationId="{DA4F8356-F266-7344-89EF-BFBDACABADEC}"/>
          </ac:spMkLst>
        </pc:spChg>
        <pc:spChg chg="mod">
          <ac:chgData name="Hesam Jahanian" userId="521cbc4f-73c1-476c-8dd7-aaf2ab2ff950" providerId="ADAL" clId="{34DCA147-05ED-6A4A-89C8-9EF0B585D98B}" dt="2021-10-05T04:44:59.469" v="1295" actId="20577"/>
          <ac:spMkLst>
            <pc:docMk/>
            <pc:sldMk cId="907264999" sldId="647"/>
            <ac:spMk id="9" creationId="{2184D3C1-39BD-2147-A48A-A726E00D87D6}"/>
          </ac:spMkLst>
        </pc:spChg>
        <pc:spChg chg="add mod">
          <ac:chgData name="Hesam Jahanian" userId="521cbc4f-73c1-476c-8dd7-aaf2ab2ff950" providerId="ADAL" clId="{34DCA147-05ED-6A4A-89C8-9EF0B585D98B}" dt="2021-10-05T04:44:44.010" v="1293" actId="1076"/>
          <ac:spMkLst>
            <pc:docMk/>
            <pc:sldMk cId="907264999" sldId="647"/>
            <ac:spMk id="12" creationId="{DD69E8DF-C48E-CE4C-BB18-BC9E790D5CE0}"/>
          </ac:spMkLst>
        </pc:spChg>
        <pc:grpChg chg="mod">
          <ac:chgData name="Hesam Jahanian" userId="521cbc4f-73c1-476c-8dd7-aaf2ab2ff950" providerId="ADAL" clId="{34DCA147-05ED-6A4A-89C8-9EF0B585D98B}" dt="2021-10-05T04:39:06.713" v="1149" actId="1076"/>
          <ac:grpSpMkLst>
            <pc:docMk/>
            <pc:sldMk cId="907264999" sldId="647"/>
            <ac:grpSpMk id="10" creationId="{5831BB45-2785-E741-AA54-44097BEE0210}"/>
          </ac:grpSpMkLst>
        </pc:grpChg>
        <pc:picChg chg="add mod modCrop">
          <ac:chgData name="Hesam Jahanian" userId="521cbc4f-73c1-476c-8dd7-aaf2ab2ff950" providerId="ADAL" clId="{34DCA147-05ED-6A4A-89C8-9EF0B585D98B}" dt="2021-10-05T04:41:40.203" v="1227" actId="14100"/>
          <ac:picMkLst>
            <pc:docMk/>
            <pc:sldMk cId="907264999" sldId="647"/>
            <ac:picMk id="2" creationId="{3E332C69-9B95-6745-9ED1-332A21B00A3E}"/>
          </ac:picMkLst>
        </pc:picChg>
      </pc:sldChg>
      <pc:sldChg chg="addSp delSp modSp add mod">
        <pc:chgData name="Hesam Jahanian" userId="521cbc4f-73c1-476c-8dd7-aaf2ab2ff950" providerId="ADAL" clId="{34DCA147-05ED-6A4A-89C8-9EF0B585D98B}" dt="2021-10-05T04:49:43.947" v="1399" actId="14100"/>
        <pc:sldMkLst>
          <pc:docMk/>
          <pc:sldMk cId="2565018677" sldId="648"/>
        </pc:sldMkLst>
        <pc:spChg chg="del">
          <ac:chgData name="Hesam Jahanian" userId="521cbc4f-73c1-476c-8dd7-aaf2ab2ff950" providerId="ADAL" clId="{34DCA147-05ED-6A4A-89C8-9EF0B585D98B}" dt="2021-10-05T04:46:30.075" v="1323" actId="478"/>
          <ac:spMkLst>
            <pc:docMk/>
            <pc:sldMk cId="2565018677" sldId="648"/>
            <ac:spMk id="3" creationId="{0B7AD076-E730-C747-83A3-6D8C0BEA774B}"/>
          </ac:spMkLst>
        </pc:spChg>
        <pc:spChg chg="add mod">
          <ac:chgData name="Hesam Jahanian" userId="521cbc4f-73c1-476c-8dd7-aaf2ab2ff950" providerId="ADAL" clId="{34DCA147-05ED-6A4A-89C8-9EF0B585D98B}" dt="2021-10-05T04:49:43.947" v="1399" actId="14100"/>
          <ac:spMkLst>
            <pc:docMk/>
            <pc:sldMk cId="2565018677" sldId="648"/>
            <ac:spMk id="5" creationId="{9ED0B05D-726A-D347-9BAE-6282BB1A092A}"/>
          </ac:spMkLst>
        </pc:spChg>
        <pc:spChg chg="del mod">
          <ac:chgData name="Hesam Jahanian" userId="521cbc4f-73c1-476c-8dd7-aaf2ab2ff950" providerId="ADAL" clId="{34DCA147-05ED-6A4A-89C8-9EF0B585D98B}" dt="2021-10-05T04:48:46.292" v="1386" actId="478"/>
          <ac:spMkLst>
            <pc:docMk/>
            <pc:sldMk cId="2565018677" sldId="648"/>
            <ac:spMk id="8" creationId="{DA4F8356-F266-7344-89EF-BFBDACABADEC}"/>
          </ac:spMkLst>
        </pc:spChg>
        <pc:spChg chg="mod">
          <ac:chgData name="Hesam Jahanian" userId="521cbc4f-73c1-476c-8dd7-aaf2ab2ff950" providerId="ADAL" clId="{34DCA147-05ED-6A4A-89C8-9EF0B585D98B}" dt="2021-10-05T04:48:42.267" v="1385" actId="20577"/>
          <ac:spMkLst>
            <pc:docMk/>
            <pc:sldMk cId="2565018677" sldId="648"/>
            <ac:spMk id="9" creationId="{2184D3C1-39BD-2147-A48A-A726E00D87D6}"/>
          </ac:spMkLst>
        </pc:spChg>
        <pc:spChg chg="del mod">
          <ac:chgData name="Hesam Jahanian" userId="521cbc4f-73c1-476c-8dd7-aaf2ab2ff950" providerId="ADAL" clId="{34DCA147-05ED-6A4A-89C8-9EF0B585D98B}" dt="2021-10-05T04:46:35.029" v="1326" actId="478"/>
          <ac:spMkLst>
            <pc:docMk/>
            <pc:sldMk cId="2565018677" sldId="648"/>
            <ac:spMk id="12" creationId="{DD69E8DF-C48E-CE4C-BB18-BC9E790D5CE0}"/>
          </ac:spMkLst>
        </pc:spChg>
        <pc:grpChg chg="del">
          <ac:chgData name="Hesam Jahanian" userId="521cbc4f-73c1-476c-8dd7-aaf2ab2ff950" providerId="ADAL" clId="{34DCA147-05ED-6A4A-89C8-9EF0B585D98B}" dt="2021-10-05T04:46:28.106" v="1322" actId="478"/>
          <ac:grpSpMkLst>
            <pc:docMk/>
            <pc:sldMk cId="2565018677" sldId="648"/>
            <ac:grpSpMk id="10" creationId="{5831BB45-2785-E741-AA54-44097BEE0210}"/>
          </ac:grpSpMkLst>
        </pc:grpChg>
        <pc:picChg chg="del">
          <ac:chgData name="Hesam Jahanian" userId="521cbc4f-73c1-476c-8dd7-aaf2ab2ff950" providerId="ADAL" clId="{34DCA147-05ED-6A4A-89C8-9EF0B585D98B}" dt="2021-10-05T04:46:31.432" v="1324" actId="478"/>
          <ac:picMkLst>
            <pc:docMk/>
            <pc:sldMk cId="2565018677" sldId="648"/>
            <ac:picMk id="2" creationId="{3E332C69-9B95-6745-9ED1-332A21B00A3E}"/>
          </ac:picMkLst>
        </pc:picChg>
        <pc:picChg chg="add mod modCrop">
          <ac:chgData name="Hesam Jahanian" userId="521cbc4f-73c1-476c-8dd7-aaf2ab2ff950" providerId="ADAL" clId="{34DCA147-05ED-6A4A-89C8-9EF0B585D98B}" dt="2021-10-05T04:48:50.750" v="1387" actId="1076"/>
          <ac:picMkLst>
            <pc:docMk/>
            <pc:sldMk cId="2565018677" sldId="648"/>
            <ac:picMk id="16" creationId="{4370350C-76C1-D14D-B1D7-2C2ABA44F327}"/>
          </ac:picMkLst>
        </pc:picChg>
      </pc:sldChg>
      <pc:sldChg chg="addSp modSp new del mod">
        <pc:chgData name="Hesam Jahanian" userId="521cbc4f-73c1-476c-8dd7-aaf2ab2ff950" providerId="ADAL" clId="{34DCA147-05ED-6A4A-89C8-9EF0B585D98B}" dt="2021-10-05T05:08:01.279" v="1688" actId="2696"/>
        <pc:sldMkLst>
          <pc:docMk/>
          <pc:sldMk cId="3650023075" sldId="649"/>
        </pc:sldMkLst>
        <pc:picChg chg="add mod">
          <ac:chgData name="Hesam Jahanian" userId="521cbc4f-73c1-476c-8dd7-aaf2ab2ff950" providerId="ADAL" clId="{34DCA147-05ED-6A4A-89C8-9EF0B585D98B}" dt="2021-10-05T05:02:43.169" v="1410" actId="962"/>
          <ac:picMkLst>
            <pc:docMk/>
            <pc:sldMk cId="3650023075" sldId="649"/>
            <ac:picMk id="3" creationId="{E76E3653-C5FA-A845-AA23-20DEDD7582EC}"/>
          </ac:picMkLst>
        </pc:picChg>
      </pc:sldChg>
      <pc:sldChg chg="addSp delSp modSp add mod">
        <pc:chgData name="Hesam Jahanian" userId="521cbc4f-73c1-476c-8dd7-aaf2ab2ff950" providerId="ADAL" clId="{34DCA147-05ED-6A4A-89C8-9EF0B585D98B}" dt="2021-10-05T05:05:40.460" v="1579" actId="20577"/>
        <pc:sldMkLst>
          <pc:docMk/>
          <pc:sldMk cId="2590837122" sldId="650"/>
        </pc:sldMkLst>
        <pc:spChg chg="mod">
          <ac:chgData name="Hesam Jahanian" userId="521cbc4f-73c1-476c-8dd7-aaf2ab2ff950" providerId="ADAL" clId="{34DCA147-05ED-6A4A-89C8-9EF0B585D98B}" dt="2021-10-05T05:05:40.460" v="1579" actId="20577"/>
          <ac:spMkLst>
            <pc:docMk/>
            <pc:sldMk cId="2590837122" sldId="650"/>
            <ac:spMk id="5" creationId="{9ED0B05D-726A-D347-9BAE-6282BB1A092A}"/>
          </ac:spMkLst>
        </pc:spChg>
        <pc:spChg chg="mod">
          <ac:chgData name="Hesam Jahanian" userId="521cbc4f-73c1-476c-8dd7-aaf2ab2ff950" providerId="ADAL" clId="{34DCA147-05ED-6A4A-89C8-9EF0B585D98B}" dt="2021-10-05T05:03:51.697" v="1502" actId="6549"/>
          <ac:spMkLst>
            <pc:docMk/>
            <pc:sldMk cId="2590837122" sldId="650"/>
            <ac:spMk id="9" creationId="{2184D3C1-39BD-2147-A48A-A726E00D87D6}"/>
          </ac:spMkLst>
        </pc:spChg>
        <pc:picChg chg="add mod modCrop">
          <ac:chgData name="Hesam Jahanian" userId="521cbc4f-73c1-476c-8dd7-aaf2ab2ff950" providerId="ADAL" clId="{34DCA147-05ED-6A4A-89C8-9EF0B585D98B}" dt="2021-10-05T05:04:26.098" v="1507" actId="1076"/>
          <ac:picMkLst>
            <pc:docMk/>
            <pc:sldMk cId="2590837122" sldId="650"/>
            <ac:picMk id="6" creationId="{DA7EFAF1-71D1-5040-AB73-B137D5538BC9}"/>
          </ac:picMkLst>
        </pc:picChg>
        <pc:picChg chg="del">
          <ac:chgData name="Hesam Jahanian" userId="521cbc4f-73c1-476c-8dd7-aaf2ab2ff950" providerId="ADAL" clId="{34DCA147-05ED-6A4A-89C8-9EF0B585D98B}" dt="2021-10-05T05:03:57.044" v="1503" actId="478"/>
          <ac:picMkLst>
            <pc:docMk/>
            <pc:sldMk cId="2590837122" sldId="650"/>
            <ac:picMk id="16" creationId="{4370350C-76C1-D14D-B1D7-2C2ABA44F327}"/>
          </ac:picMkLst>
        </pc:picChg>
      </pc:sldChg>
      <pc:sldChg chg="addSp delSp modSp add mod">
        <pc:chgData name="Hesam Jahanian" userId="521cbc4f-73c1-476c-8dd7-aaf2ab2ff950" providerId="ADAL" clId="{34DCA147-05ED-6A4A-89C8-9EF0B585D98B}" dt="2021-10-05T05:07:58.471" v="1687" actId="1076"/>
        <pc:sldMkLst>
          <pc:docMk/>
          <pc:sldMk cId="1774109816" sldId="651"/>
        </pc:sldMkLst>
        <pc:spChg chg="add del mod">
          <ac:chgData name="Hesam Jahanian" userId="521cbc4f-73c1-476c-8dd7-aaf2ab2ff950" providerId="ADAL" clId="{34DCA147-05ED-6A4A-89C8-9EF0B585D98B}" dt="2021-10-05T05:07:48.154" v="1684" actId="1076"/>
          <ac:spMkLst>
            <pc:docMk/>
            <pc:sldMk cId="1774109816" sldId="651"/>
            <ac:spMk id="5" creationId="{9ED0B05D-726A-D347-9BAE-6282BB1A092A}"/>
          </ac:spMkLst>
        </pc:spChg>
        <pc:spChg chg="mod">
          <ac:chgData name="Hesam Jahanian" userId="521cbc4f-73c1-476c-8dd7-aaf2ab2ff950" providerId="ADAL" clId="{34DCA147-05ED-6A4A-89C8-9EF0B585D98B}" dt="2021-10-05T05:06:17.830" v="1619" actId="20577"/>
          <ac:spMkLst>
            <pc:docMk/>
            <pc:sldMk cId="1774109816" sldId="651"/>
            <ac:spMk id="9" creationId="{2184D3C1-39BD-2147-A48A-A726E00D87D6}"/>
          </ac:spMkLst>
        </pc:spChg>
        <pc:picChg chg="del">
          <ac:chgData name="Hesam Jahanian" userId="521cbc4f-73c1-476c-8dd7-aaf2ab2ff950" providerId="ADAL" clId="{34DCA147-05ED-6A4A-89C8-9EF0B585D98B}" dt="2021-10-05T05:06:19.970" v="1620" actId="478"/>
          <ac:picMkLst>
            <pc:docMk/>
            <pc:sldMk cId="1774109816" sldId="651"/>
            <ac:picMk id="6" creationId="{DA7EFAF1-71D1-5040-AB73-B137D5538BC9}"/>
          </ac:picMkLst>
        </pc:picChg>
        <pc:picChg chg="add mod modCrop">
          <ac:chgData name="Hesam Jahanian" userId="521cbc4f-73c1-476c-8dd7-aaf2ab2ff950" providerId="ADAL" clId="{34DCA147-05ED-6A4A-89C8-9EF0B585D98B}" dt="2021-10-05T05:07:58.471" v="1687" actId="1076"/>
          <ac:picMkLst>
            <pc:docMk/>
            <pc:sldMk cId="1774109816" sldId="651"/>
            <ac:picMk id="7" creationId="{2100D903-E6A6-4F4F-89C3-0FED1867C4EC}"/>
          </ac:picMkLst>
        </pc:picChg>
      </pc:sldChg>
      <pc:sldChg chg="modSp mod">
        <pc:chgData name="Hesam Jahanian" userId="521cbc4f-73c1-476c-8dd7-aaf2ab2ff950" providerId="ADAL" clId="{34DCA147-05ED-6A4A-89C8-9EF0B585D98B}" dt="2021-10-06T17:49:04.806" v="1972" actId="20577"/>
        <pc:sldMkLst>
          <pc:docMk/>
          <pc:sldMk cId="2189146501" sldId="653"/>
        </pc:sldMkLst>
        <pc:spChg chg="mod">
          <ac:chgData name="Hesam Jahanian" userId="521cbc4f-73c1-476c-8dd7-aaf2ab2ff950" providerId="ADAL" clId="{34DCA147-05ED-6A4A-89C8-9EF0B585D98B}" dt="2021-10-06T17:49:04.806" v="1972" actId="20577"/>
          <ac:spMkLst>
            <pc:docMk/>
            <pc:sldMk cId="2189146501" sldId="653"/>
            <ac:spMk id="5" creationId="{9D5AC124-B275-234A-8411-311231AA1A39}"/>
          </ac:spMkLst>
        </pc:spChg>
        <pc:picChg chg="mod modCrop">
          <ac:chgData name="Hesam Jahanian" userId="521cbc4f-73c1-476c-8dd7-aaf2ab2ff950" providerId="ADAL" clId="{34DCA147-05ED-6A4A-89C8-9EF0B585D98B}" dt="2021-10-06T17:47:23.583" v="1902" actId="732"/>
          <ac:picMkLst>
            <pc:docMk/>
            <pc:sldMk cId="2189146501" sldId="653"/>
            <ac:picMk id="4" creationId="{0691B17A-BADF-B64B-9B4E-6CE86BCFA748}"/>
          </ac:picMkLst>
        </pc:picChg>
      </pc:sldChg>
      <pc:sldChg chg="add del">
        <pc:chgData name="Hesam Jahanian" userId="521cbc4f-73c1-476c-8dd7-aaf2ab2ff950" providerId="ADAL" clId="{34DCA147-05ED-6A4A-89C8-9EF0B585D98B}" dt="2021-10-06T17:46:16.001" v="1898" actId="2696"/>
        <pc:sldMkLst>
          <pc:docMk/>
          <pc:sldMk cId="1097663104" sldId="655"/>
        </pc:sldMkLst>
      </pc:sldChg>
      <pc:sldChg chg="del">
        <pc:chgData name="Hesam Jahanian" userId="521cbc4f-73c1-476c-8dd7-aaf2ab2ff950" providerId="ADAL" clId="{34DCA147-05ED-6A4A-89C8-9EF0B585D98B}" dt="2021-10-06T17:45:45.751" v="1896" actId="2696"/>
        <pc:sldMkLst>
          <pc:docMk/>
          <pc:sldMk cId="1439528644" sldId="655"/>
        </pc:sldMkLst>
      </pc:sldChg>
      <pc:sldChg chg="add del">
        <pc:chgData name="Hesam Jahanian" userId="521cbc4f-73c1-476c-8dd7-aaf2ab2ff950" providerId="ADAL" clId="{34DCA147-05ED-6A4A-89C8-9EF0B585D98B}" dt="2021-10-06T17:49:19.785" v="1974" actId="2696"/>
        <pc:sldMkLst>
          <pc:docMk/>
          <pc:sldMk cId="3319173349" sldId="655"/>
        </pc:sldMkLst>
      </pc:sldChg>
      <pc:sldChg chg="add">
        <pc:chgData name="Hesam Jahanian" userId="521cbc4f-73c1-476c-8dd7-aaf2ab2ff950" providerId="ADAL" clId="{34DCA147-05ED-6A4A-89C8-9EF0B585D98B}" dt="2021-10-06T16:41:24.481" v="1883"/>
        <pc:sldMkLst>
          <pc:docMk/>
          <pc:sldMk cId="2645806045" sldId="656"/>
        </pc:sldMkLst>
      </pc:sldChg>
      <pc:sldMasterChg chg="delSldLayout">
        <pc:chgData name="Hesam Jahanian" userId="521cbc4f-73c1-476c-8dd7-aaf2ab2ff950" providerId="ADAL" clId="{34DCA147-05ED-6A4A-89C8-9EF0B585D98B}" dt="2021-10-06T17:49:53.092" v="1975" actId="2696"/>
        <pc:sldMasterMkLst>
          <pc:docMk/>
          <pc:sldMasterMk cId="3219868176" sldId="2147483652"/>
        </pc:sldMasterMkLst>
        <pc:sldLayoutChg chg="del">
          <pc:chgData name="Hesam Jahanian" userId="521cbc4f-73c1-476c-8dd7-aaf2ab2ff950" providerId="ADAL" clId="{34DCA147-05ED-6A4A-89C8-9EF0B585D98B}" dt="2021-10-06T17:49:53.092" v="1975" actId="2696"/>
          <pc:sldLayoutMkLst>
            <pc:docMk/>
            <pc:sldMasterMk cId="3219868176" sldId="2147483652"/>
            <pc:sldLayoutMk cId="723136906" sldId="2147483681"/>
          </pc:sldLayoutMkLst>
        </pc:sldLayoutChg>
        <pc:sldLayoutChg chg="del">
          <pc:chgData name="Hesam Jahanian" userId="521cbc4f-73c1-476c-8dd7-aaf2ab2ff950" providerId="ADAL" clId="{34DCA147-05ED-6A4A-89C8-9EF0B585D98B}" dt="2021-10-06T17:49:53.092" v="1975" actId="2696"/>
          <pc:sldLayoutMkLst>
            <pc:docMk/>
            <pc:sldMasterMk cId="3219868176" sldId="2147483652"/>
            <pc:sldLayoutMk cId="4173637377" sldId="2147483706"/>
          </pc:sldLayoutMkLst>
        </pc:sldLayoutChg>
      </pc:sldMasterChg>
      <pc:sldMasterChg chg="delSldLayout">
        <pc:chgData name="Hesam Jahanian" userId="521cbc4f-73c1-476c-8dd7-aaf2ab2ff950" providerId="ADAL" clId="{34DCA147-05ED-6A4A-89C8-9EF0B585D98B}" dt="2021-10-06T17:49:53.092" v="1975" actId="2696"/>
        <pc:sldMasterMkLst>
          <pc:docMk/>
          <pc:sldMasterMk cId="4164004160" sldId="2147483719"/>
        </pc:sldMasterMkLst>
        <pc:sldLayoutChg chg="del">
          <pc:chgData name="Hesam Jahanian" userId="521cbc4f-73c1-476c-8dd7-aaf2ab2ff950" providerId="ADAL" clId="{34DCA147-05ED-6A4A-89C8-9EF0B585D98B}" dt="2021-10-06T17:49:53.092" v="1975" actId="2696"/>
          <pc:sldLayoutMkLst>
            <pc:docMk/>
            <pc:sldMasterMk cId="4164004160" sldId="2147483719"/>
            <pc:sldLayoutMk cId="2219580193" sldId="2147483733"/>
          </pc:sldLayoutMkLst>
        </pc:sldLayoutChg>
      </pc:sldMasterChg>
    </pc:docChg>
  </pc:docChgLst>
  <pc:docChgLst>
    <pc:chgData name="Hesam Jahanian" userId="521cbc4f-73c1-476c-8dd7-aaf2ab2ff950" providerId="ADAL" clId="{F1F82C4D-31EA-7F4E-9300-9D161D1763C0}"/>
    <pc:docChg chg="undo custSel addSld delSld modSld sldOrd">
      <pc:chgData name="Hesam Jahanian" userId="521cbc4f-73c1-476c-8dd7-aaf2ab2ff950" providerId="ADAL" clId="{F1F82C4D-31EA-7F4E-9300-9D161D1763C0}" dt="2021-03-31T17:29:02.369" v="4718" actId="20577"/>
      <pc:docMkLst>
        <pc:docMk/>
      </pc:docMkLst>
      <pc:sldChg chg="modSp mod">
        <pc:chgData name="Hesam Jahanian" userId="521cbc4f-73c1-476c-8dd7-aaf2ab2ff950" providerId="ADAL" clId="{F1F82C4D-31EA-7F4E-9300-9D161D1763C0}" dt="2021-03-30T22:41:26.578" v="327" actId="33524"/>
        <pc:sldMkLst>
          <pc:docMk/>
          <pc:sldMk cId="2038487471" sldId="256"/>
        </pc:sldMkLst>
        <pc:spChg chg="mod">
          <ac:chgData name="Hesam Jahanian" userId="521cbc4f-73c1-476c-8dd7-aaf2ab2ff950" providerId="ADAL" clId="{F1F82C4D-31EA-7F4E-9300-9D161D1763C0}" dt="2021-03-30T22:41:12.764" v="326" actId="20577"/>
          <ac:spMkLst>
            <pc:docMk/>
            <pc:sldMk cId="2038487471" sldId="256"/>
            <ac:spMk id="2" creationId="{00000000-0000-0000-0000-000000000000}"/>
          </ac:spMkLst>
        </pc:spChg>
        <pc:spChg chg="mod">
          <ac:chgData name="Hesam Jahanian" userId="521cbc4f-73c1-476c-8dd7-aaf2ab2ff950" providerId="ADAL" clId="{F1F82C4D-31EA-7F4E-9300-9D161D1763C0}" dt="2021-03-30T22:41:26.578" v="327" actId="33524"/>
          <ac:spMkLst>
            <pc:docMk/>
            <pc:sldMk cId="2038487471" sldId="256"/>
            <ac:spMk id="10" creationId="{00000000-0000-0000-0000-000000000000}"/>
          </ac:spMkLst>
        </pc:spChg>
      </pc:sldChg>
      <pc:sldChg chg="modSp del mod">
        <pc:chgData name="Hesam Jahanian" userId="521cbc4f-73c1-476c-8dd7-aaf2ab2ff950" providerId="ADAL" clId="{F1F82C4D-31EA-7F4E-9300-9D161D1763C0}" dt="2021-03-31T03:05:25.904" v="3860" actId="2696"/>
        <pc:sldMkLst>
          <pc:docMk/>
          <pc:sldMk cId="3184344060" sldId="341"/>
        </pc:sldMkLst>
        <pc:spChg chg="mod">
          <ac:chgData name="Hesam Jahanian" userId="521cbc4f-73c1-476c-8dd7-aaf2ab2ff950" providerId="ADAL" clId="{F1F82C4D-31EA-7F4E-9300-9D161D1763C0}" dt="2021-03-31T03:04:52.625" v="3839" actId="21"/>
          <ac:spMkLst>
            <pc:docMk/>
            <pc:sldMk cId="3184344060" sldId="341"/>
            <ac:spMk id="2" creationId="{E52503BF-73C2-9A42-8DF2-7E1AF305679C}"/>
          </ac:spMkLst>
        </pc:spChg>
      </pc:sldChg>
      <pc:sldChg chg="add">
        <pc:chgData name="Hesam Jahanian" userId="521cbc4f-73c1-476c-8dd7-aaf2ab2ff950" providerId="ADAL" clId="{F1F82C4D-31EA-7F4E-9300-9D161D1763C0}" dt="2021-03-31T03:05:36.340" v="3861"/>
        <pc:sldMkLst>
          <pc:docMk/>
          <pc:sldMk cId="3484099723" sldId="341"/>
        </pc:sldMkLst>
      </pc:sldChg>
      <pc:sldChg chg="add">
        <pc:chgData name="Hesam Jahanian" userId="521cbc4f-73c1-476c-8dd7-aaf2ab2ff950" providerId="ADAL" clId="{F1F82C4D-31EA-7F4E-9300-9D161D1763C0}" dt="2021-03-31T03:06:12.084" v="3865"/>
        <pc:sldMkLst>
          <pc:docMk/>
          <pc:sldMk cId="1575331207" sldId="513"/>
        </pc:sldMkLst>
      </pc:sldChg>
      <pc:sldChg chg="modSp del modNotesTx">
        <pc:chgData name="Hesam Jahanian" userId="521cbc4f-73c1-476c-8dd7-aaf2ab2ff950" providerId="ADAL" clId="{F1F82C4D-31EA-7F4E-9300-9D161D1763C0}" dt="2021-03-31T03:06:02.513" v="3864" actId="2696"/>
        <pc:sldMkLst>
          <pc:docMk/>
          <pc:sldMk cId="2589231554" sldId="513"/>
        </pc:sldMkLst>
        <pc:spChg chg="mod">
          <ac:chgData name="Hesam Jahanian" userId="521cbc4f-73c1-476c-8dd7-aaf2ab2ff950" providerId="ADAL" clId="{F1F82C4D-31EA-7F4E-9300-9D161D1763C0}" dt="2021-03-31T02:08:02.347" v="703" actId="1076"/>
          <ac:spMkLst>
            <pc:docMk/>
            <pc:sldMk cId="2589231554" sldId="513"/>
            <ac:spMk id="16" creationId="{E46C3C02-5489-2E48-A5A8-19BC86867906}"/>
          </ac:spMkLst>
        </pc:spChg>
        <pc:spChg chg="mod">
          <ac:chgData name="Hesam Jahanian" userId="521cbc4f-73c1-476c-8dd7-aaf2ab2ff950" providerId="ADAL" clId="{F1F82C4D-31EA-7F4E-9300-9D161D1763C0}" dt="2021-03-30T23:00:48.794" v="466" actId="20577"/>
          <ac:spMkLst>
            <pc:docMk/>
            <pc:sldMk cId="2589231554" sldId="513"/>
            <ac:spMk id="17" creationId="{3C3CE246-0B28-A640-8E2F-8F2802DD5CAB}"/>
          </ac:spMkLst>
        </pc:spChg>
        <pc:spChg chg="mod">
          <ac:chgData name="Hesam Jahanian" userId="521cbc4f-73c1-476c-8dd7-aaf2ab2ff950" providerId="ADAL" clId="{F1F82C4D-31EA-7F4E-9300-9D161D1763C0}" dt="2021-03-31T02:08:02.347" v="703" actId="1076"/>
          <ac:spMkLst>
            <pc:docMk/>
            <pc:sldMk cId="2589231554" sldId="513"/>
            <ac:spMk id="27" creationId="{00000000-0000-0000-0000-000000000000}"/>
          </ac:spMkLst>
        </pc:spChg>
        <pc:grpChg chg="mod">
          <ac:chgData name="Hesam Jahanian" userId="521cbc4f-73c1-476c-8dd7-aaf2ab2ff950" providerId="ADAL" clId="{F1F82C4D-31EA-7F4E-9300-9D161D1763C0}" dt="2021-03-31T02:08:02.347" v="703" actId="1076"/>
          <ac:grpSpMkLst>
            <pc:docMk/>
            <pc:sldMk cId="2589231554" sldId="513"/>
            <ac:grpSpMk id="4" creationId="{804BA80B-0E03-674A-BF67-1356BB8FC9DA}"/>
          </ac:grpSpMkLst>
        </pc:grpChg>
        <pc:picChg chg="mod">
          <ac:chgData name="Hesam Jahanian" userId="521cbc4f-73c1-476c-8dd7-aaf2ab2ff950" providerId="ADAL" clId="{F1F82C4D-31EA-7F4E-9300-9D161D1763C0}" dt="2021-03-31T02:08:02.347" v="703" actId="1076"/>
          <ac:picMkLst>
            <pc:docMk/>
            <pc:sldMk cId="2589231554" sldId="513"/>
            <ac:picMk id="1032" creationId="{00000000-0000-0000-0000-000000000000}"/>
          </ac:picMkLst>
        </pc:picChg>
        <pc:cxnChg chg="mod">
          <ac:chgData name="Hesam Jahanian" userId="521cbc4f-73c1-476c-8dd7-aaf2ab2ff950" providerId="ADAL" clId="{F1F82C4D-31EA-7F4E-9300-9D161D1763C0}" dt="2021-03-31T02:08:02.347" v="703" actId="1076"/>
          <ac:cxnSpMkLst>
            <pc:docMk/>
            <pc:sldMk cId="2589231554" sldId="513"/>
            <ac:cxnSpMk id="27657" creationId="{9E9CEF3D-A194-7240-ADBB-EC00CFDED86B}"/>
          </ac:cxnSpMkLst>
        </pc:cxnChg>
      </pc:sldChg>
      <pc:sldChg chg="del">
        <pc:chgData name="Hesam Jahanian" userId="521cbc4f-73c1-476c-8dd7-aaf2ab2ff950" providerId="ADAL" clId="{F1F82C4D-31EA-7F4E-9300-9D161D1763C0}" dt="2021-03-30T23:04:21.583" v="489" actId="2696"/>
        <pc:sldMkLst>
          <pc:docMk/>
          <pc:sldMk cId="419094080" sldId="516"/>
        </pc:sldMkLst>
      </pc:sldChg>
      <pc:sldChg chg="add modNotesTx">
        <pc:chgData name="Hesam Jahanian" userId="521cbc4f-73c1-476c-8dd7-aaf2ab2ff950" providerId="ADAL" clId="{F1F82C4D-31EA-7F4E-9300-9D161D1763C0}" dt="2021-03-31T16:25:23.177" v="4294" actId="20577"/>
        <pc:sldMkLst>
          <pc:docMk/>
          <pc:sldMk cId="731912254" sldId="516"/>
        </pc:sldMkLst>
      </pc:sldChg>
      <pc:sldChg chg="modSp mod modAnim modNotesTx">
        <pc:chgData name="Hesam Jahanian" userId="521cbc4f-73c1-476c-8dd7-aaf2ab2ff950" providerId="ADAL" clId="{F1F82C4D-31EA-7F4E-9300-9D161D1763C0}" dt="2021-03-31T04:21:16.789" v="3909" actId="20577"/>
        <pc:sldMkLst>
          <pc:docMk/>
          <pc:sldMk cId="151570412" sldId="519"/>
        </pc:sldMkLst>
        <pc:spChg chg="mod">
          <ac:chgData name="Hesam Jahanian" userId="521cbc4f-73c1-476c-8dd7-aaf2ab2ff950" providerId="ADAL" clId="{F1F82C4D-31EA-7F4E-9300-9D161D1763C0}" dt="2021-03-30T23:35:37.955" v="540" actId="1076"/>
          <ac:spMkLst>
            <pc:docMk/>
            <pc:sldMk cId="151570412" sldId="519"/>
            <ac:spMk id="8" creationId="{00000000-0000-0000-0000-000000000000}"/>
          </ac:spMkLst>
        </pc:spChg>
        <pc:spChg chg="mod">
          <ac:chgData name="Hesam Jahanian" userId="521cbc4f-73c1-476c-8dd7-aaf2ab2ff950" providerId="ADAL" clId="{F1F82C4D-31EA-7F4E-9300-9D161D1763C0}" dt="2021-03-30T23:37:12.912" v="556" actId="20577"/>
          <ac:spMkLst>
            <pc:docMk/>
            <pc:sldMk cId="151570412" sldId="519"/>
            <ac:spMk id="32" creationId="{00000000-0000-0000-0000-000000000000}"/>
          </ac:spMkLst>
        </pc:spChg>
        <pc:grpChg chg="mod">
          <ac:chgData name="Hesam Jahanian" userId="521cbc4f-73c1-476c-8dd7-aaf2ab2ff950" providerId="ADAL" clId="{F1F82C4D-31EA-7F4E-9300-9D161D1763C0}" dt="2021-03-30T23:35:37.955" v="540" actId="1076"/>
          <ac:grpSpMkLst>
            <pc:docMk/>
            <pc:sldMk cId="151570412" sldId="519"/>
            <ac:grpSpMk id="2" creationId="{0DB5C97A-F281-A847-A36C-86B46EE16C62}"/>
          </ac:grpSpMkLst>
        </pc:grpChg>
        <pc:grpChg chg="mod">
          <ac:chgData name="Hesam Jahanian" userId="521cbc4f-73c1-476c-8dd7-aaf2ab2ff950" providerId="ADAL" clId="{F1F82C4D-31EA-7F4E-9300-9D161D1763C0}" dt="2021-03-30T23:35:37.955" v="540" actId="1076"/>
          <ac:grpSpMkLst>
            <pc:docMk/>
            <pc:sldMk cId="151570412" sldId="519"/>
            <ac:grpSpMk id="5" creationId="{43C55C1E-7D77-4D41-926E-DB043B2E0054}"/>
          </ac:grpSpMkLst>
        </pc:grpChg>
        <pc:picChg chg="mod">
          <ac:chgData name="Hesam Jahanian" userId="521cbc4f-73c1-476c-8dd7-aaf2ab2ff950" providerId="ADAL" clId="{F1F82C4D-31EA-7F4E-9300-9D161D1763C0}" dt="2021-03-30T23:35:37.955" v="540" actId="1076"/>
          <ac:picMkLst>
            <pc:docMk/>
            <pc:sldMk cId="151570412" sldId="519"/>
            <ac:picMk id="9" creationId="{75B2A5A8-CF70-C142-808C-4E39351C8E53}"/>
          </ac:picMkLst>
        </pc:picChg>
        <pc:picChg chg="mod">
          <ac:chgData name="Hesam Jahanian" userId="521cbc4f-73c1-476c-8dd7-aaf2ab2ff950" providerId="ADAL" clId="{F1F82C4D-31EA-7F4E-9300-9D161D1763C0}" dt="2021-03-30T23:35:37.955" v="540" actId="1076"/>
          <ac:picMkLst>
            <pc:docMk/>
            <pc:sldMk cId="151570412" sldId="519"/>
            <ac:picMk id="11" creationId="{7A1522F8-55EC-6E43-AE7A-6EF23DAD7437}"/>
          </ac:picMkLst>
        </pc:picChg>
        <pc:picChg chg="mod">
          <ac:chgData name="Hesam Jahanian" userId="521cbc4f-73c1-476c-8dd7-aaf2ab2ff950" providerId="ADAL" clId="{F1F82C4D-31EA-7F4E-9300-9D161D1763C0}" dt="2021-03-30T23:35:37.955" v="540" actId="1076"/>
          <ac:picMkLst>
            <pc:docMk/>
            <pc:sldMk cId="151570412" sldId="519"/>
            <ac:picMk id="3078" creationId="{00000000-0000-0000-0000-000000000000}"/>
          </ac:picMkLst>
        </pc:picChg>
        <pc:cxnChg chg="mod">
          <ac:chgData name="Hesam Jahanian" userId="521cbc4f-73c1-476c-8dd7-aaf2ab2ff950" providerId="ADAL" clId="{F1F82C4D-31EA-7F4E-9300-9D161D1763C0}" dt="2021-03-30T23:35:41.133" v="541" actId="1076"/>
          <ac:cxnSpMkLst>
            <pc:docMk/>
            <pc:sldMk cId="151570412" sldId="519"/>
            <ac:cxnSpMk id="6" creationId="{00000000-0000-0000-0000-000000000000}"/>
          </ac:cxnSpMkLst>
        </pc:cxnChg>
        <pc:cxnChg chg="mod">
          <ac:chgData name="Hesam Jahanian" userId="521cbc4f-73c1-476c-8dd7-aaf2ab2ff950" providerId="ADAL" clId="{F1F82C4D-31EA-7F4E-9300-9D161D1763C0}" dt="2021-03-30T23:35:37.955" v="540" actId="1076"/>
          <ac:cxnSpMkLst>
            <pc:docMk/>
            <pc:sldMk cId="151570412" sldId="519"/>
            <ac:cxnSpMk id="12" creationId="{CADF8E30-A11C-894A-9067-2397A082F16E}"/>
          </ac:cxnSpMkLst>
        </pc:cxnChg>
      </pc:sldChg>
      <pc:sldChg chg="modSp mod modNotesTx">
        <pc:chgData name="Hesam Jahanian" userId="521cbc4f-73c1-476c-8dd7-aaf2ab2ff950" providerId="ADAL" clId="{F1F82C4D-31EA-7F4E-9300-9D161D1763C0}" dt="2021-03-31T17:29:02.369" v="4718" actId="20577"/>
        <pc:sldMkLst>
          <pc:docMk/>
          <pc:sldMk cId="1610920006" sldId="520"/>
        </pc:sldMkLst>
        <pc:spChg chg="mod">
          <ac:chgData name="Hesam Jahanian" userId="521cbc4f-73c1-476c-8dd7-aaf2ab2ff950" providerId="ADAL" clId="{F1F82C4D-31EA-7F4E-9300-9D161D1763C0}" dt="2021-03-31T02:48:56.163" v="3002" actId="20577"/>
          <ac:spMkLst>
            <pc:docMk/>
            <pc:sldMk cId="1610920006" sldId="520"/>
            <ac:spMk id="5" creationId="{00000000-0000-0000-0000-000000000000}"/>
          </ac:spMkLst>
        </pc:spChg>
      </pc:sldChg>
      <pc:sldChg chg="modNotesTx">
        <pc:chgData name="Hesam Jahanian" userId="521cbc4f-73c1-476c-8dd7-aaf2ab2ff950" providerId="ADAL" clId="{F1F82C4D-31EA-7F4E-9300-9D161D1763C0}" dt="2021-03-31T04:04:07.095" v="3892" actId="20577"/>
        <pc:sldMkLst>
          <pc:docMk/>
          <pc:sldMk cId="2783911318" sldId="529"/>
        </pc:sldMkLst>
      </pc:sldChg>
      <pc:sldChg chg="modNotesTx">
        <pc:chgData name="Hesam Jahanian" userId="521cbc4f-73c1-476c-8dd7-aaf2ab2ff950" providerId="ADAL" clId="{F1F82C4D-31EA-7F4E-9300-9D161D1763C0}" dt="2021-03-30T17:36:53.317" v="132" actId="20577"/>
        <pc:sldMkLst>
          <pc:docMk/>
          <pc:sldMk cId="3360412664" sldId="532"/>
        </pc:sldMkLst>
      </pc:sldChg>
      <pc:sldChg chg="add ord">
        <pc:chgData name="Hesam Jahanian" userId="521cbc4f-73c1-476c-8dd7-aaf2ab2ff950" providerId="ADAL" clId="{F1F82C4D-31EA-7F4E-9300-9D161D1763C0}" dt="2021-03-31T16:46:24.085" v="4706" actId="20578"/>
        <pc:sldMkLst>
          <pc:docMk/>
          <pc:sldMk cId="1324356954" sldId="540"/>
        </pc:sldMkLst>
      </pc:sldChg>
      <pc:sldChg chg="del">
        <pc:chgData name="Hesam Jahanian" userId="521cbc4f-73c1-476c-8dd7-aaf2ab2ff950" providerId="ADAL" clId="{F1F82C4D-31EA-7F4E-9300-9D161D1763C0}" dt="2021-03-31T03:05:45.363" v="3862" actId="2696"/>
        <pc:sldMkLst>
          <pc:docMk/>
          <pc:sldMk cId="2620596232" sldId="540"/>
        </pc:sldMkLst>
      </pc:sldChg>
      <pc:sldChg chg="modNotesTx">
        <pc:chgData name="Hesam Jahanian" userId="521cbc4f-73c1-476c-8dd7-aaf2ab2ff950" providerId="ADAL" clId="{F1F82C4D-31EA-7F4E-9300-9D161D1763C0}" dt="2021-03-30T17:32:51.337" v="94" actId="20577"/>
        <pc:sldMkLst>
          <pc:docMk/>
          <pc:sldMk cId="539150009" sldId="541"/>
        </pc:sldMkLst>
      </pc:sldChg>
      <pc:sldChg chg="add">
        <pc:chgData name="Hesam Jahanian" userId="521cbc4f-73c1-476c-8dd7-aaf2ab2ff950" providerId="ADAL" clId="{F1F82C4D-31EA-7F4E-9300-9D161D1763C0}" dt="2021-03-31T02:31:56.159" v="1987"/>
        <pc:sldMkLst>
          <pc:docMk/>
          <pc:sldMk cId="527556579" sldId="547"/>
        </pc:sldMkLst>
      </pc:sldChg>
      <pc:sldChg chg="modSp del mod modNotesTx">
        <pc:chgData name="Hesam Jahanian" userId="521cbc4f-73c1-476c-8dd7-aaf2ab2ff950" providerId="ADAL" clId="{F1F82C4D-31EA-7F4E-9300-9D161D1763C0}" dt="2021-03-31T02:31:48.734" v="1986" actId="2696"/>
        <pc:sldMkLst>
          <pc:docMk/>
          <pc:sldMk cId="1294830071" sldId="547"/>
        </pc:sldMkLst>
        <pc:spChg chg="mod">
          <ac:chgData name="Hesam Jahanian" userId="521cbc4f-73c1-476c-8dd7-aaf2ab2ff950" providerId="ADAL" clId="{F1F82C4D-31EA-7F4E-9300-9D161D1763C0}" dt="2021-03-30T23:03:55.036" v="488" actId="20577"/>
          <ac:spMkLst>
            <pc:docMk/>
            <pc:sldMk cId="1294830071" sldId="547"/>
            <ac:spMk id="4" creationId="{E95ED3BC-DA49-5A4C-B943-ADAB638AB478}"/>
          </ac:spMkLst>
        </pc:spChg>
      </pc:sldChg>
      <pc:sldChg chg="modSp add mod ord">
        <pc:chgData name="Hesam Jahanian" userId="521cbc4f-73c1-476c-8dd7-aaf2ab2ff950" providerId="ADAL" clId="{F1F82C4D-31EA-7F4E-9300-9D161D1763C0}" dt="2021-03-31T16:46:24.085" v="4706" actId="20578"/>
        <pc:sldMkLst>
          <pc:docMk/>
          <pc:sldMk cId="733316916" sldId="551"/>
        </pc:sldMkLst>
        <pc:spChg chg="mod">
          <ac:chgData name="Hesam Jahanian" userId="521cbc4f-73c1-476c-8dd7-aaf2ab2ff950" providerId="ADAL" clId="{F1F82C4D-31EA-7F4E-9300-9D161D1763C0}" dt="2021-03-30T22:37:57.094" v="323" actId="6549"/>
          <ac:spMkLst>
            <pc:docMk/>
            <pc:sldMk cId="733316916" sldId="551"/>
            <ac:spMk id="13" creationId="{6805FF35-E1AD-224C-AC75-196573616D6A}"/>
          </ac:spMkLst>
        </pc:spChg>
      </pc:sldChg>
      <pc:sldChg chg="addSp delSp modSp del mod">
        <pc:chgData name="Hesam Jahanian" userId="521cbc4f-73c1-476c-8dd7-aaf2ab2ff950" providerId="ADAL" clId="{F1F82C4D-31EA-7F4E-9300-9D161D1763C0}" dt="2021-03-30T18:25:03.467" v="279" actId="2696"/>
        <pc:sldMkLst>
          <pc:docMk/>
          <pc:sldMk cId="2872569165" sldId="551"/>
        </pc:sldMkLst>
        <pc:spChg chg="add del mod">
          <ac:chgData name="Hesam Jahanian" userId="521cbc4f-73c1-476c-8dd7-aaf2ab2ff950" providerId="ADAL" clId="{F1F82C4D-31EA-7F4E-9300-9D161D1763C0}" dt="2021-03-30T18:24:00.592" v="270"/>
          <ac:spMkLst>
            <pc:docMk/>
            <pc:sldMk cId="2872569165" sldId="551"/>
            <ac:spMk id="6" creationId="{00494518-C1D2-5D45-AF4F-6D5CFBCB492F}"/>
          </ac:spMkLst>
        </pc:spChg>
        <pc:spChg chg="add del mod">
          <ac:chgData name="Hesam Jahanian" userId="521cbc4f-73c1-476c-8dd7-aaf2ab2ff950" providerId="ADAL" clId="{F1F82C4D-31EA-7F4E-9300-9D161D1763C0}" dt="2021-03-30T18:24:49.909" v="278"/>
          <ac:spMkLst>
            <pc:docMk/>
            <pc:sldMk cId="2872569165" sldId="551"/>
            <ac:spMk id="7" creationId="{97929DCD-32F5-B942-84B2-540D92C8B5EB}"/>
          </ac:spMkLst>
        </pc:spChg>
        <pc:spChg chg="mod">
          <ac:chgData name="Hesam Jahanian" userId="521cbc4f-73c1-476c-8dd7-aaf2ab2ff950" providerId="ADAL" clId="{F1F82C4D-31EA-7F4E-9300-9D161D1763C0}" dt="2021-03-30T18:24:46.864" v="276" actId="6549"/>
          <ac:spMkLst>
            <pc:docMk/>
            <pc:sldMk cId="2872569165" sldId="551"/>
            <ac:spMk id="13" creationId="{6805FF35-E1AD-224C-AC75-196573616D6A}"/>
          </ac:spMkLst>
        </pc:spChg>
      </pc:sldChg>
      <pc:sldChg chg="add">
        <pc:chgData name="Hesam Jahanian" userId="521cbc4f-73c1-476c-8dd7-aaf2ab2ff950" providerId="ADAL" clId="{F1F82C4D-31EA-7F4E-9300-9D161D1763C0}" dt="2021-03-31T03:06:26.279" v="3867"/>
        <pc:sldMkLst>
          <pc:docMk/>
          <pc:sldMk cId="3651746608" sldId="552"/>
        </pc:sldMkLst>
      </pc:sldChg>
      <pc:sldChg chg="addSp delSp new add del mod modClrScheme chgLayout">
        <pc:chgData name="Hesam Jahanian" userId="521cbc4f-73c1-476c-8dd7-aaf2ab2ff950" providerId="ADAL" clId="{F1F82C4D-31EA-7F4E-9300-9D161D1763C0}" dt="2021-03-31T03:06:20.381" v="3866" actId="2696"/>
        <pc:sldMkLst>
          <pc:docMk/>
          <pc:sldMk cId="3679128164" sldId="552"/>
        </pc:sldMkLst>
        <pc:spChg chg="del">
          <ac:chgData name="Hesam Jahanian" userId="521cbc4f-73c1-476c-8dd7-aaf2ab2ff950" providerId="ADAL" clId="{F1F82C4D-31EA-7F4E-9300-9D161D1763C0}" dt="2021-03-30T15:47:16.167" v="9" actId="700"/>
          <ac:spMkLst>
            <pc:docMk/>
            <pc:sldMk cId="3679128164" sldId="552"/>
            <ac:spMk id="2" creationId="{0D411FBC-7761-EA42-9C22-4E03A6938D76}"/>
          </ac:spMkLst>
        </pc:spChg>
        <pc:spChg chg="del">
          <ac:chgData name="Hesam Jahanian" userId="521cbc4f-73c1-476c-8dd7-aaf2ab2ff950" providerId="ADAL" clId="{F1F82C4D-31EA-7F4E-9300-9D161D1763C0}" dt="2021-03-30T15:47:16.167" v="9" actId="700"/>
          <ac:spMkLst>
            <pc:docMk/>
            <pc:sldMk cId="3679128164" sldId="552"/>
            <ac:spMk id="3" creationId="{7507DBDE-8E25-9043-B6FA-05C8AB8F454A}"/>
          </ac:spMkLst>
        </pc:spChg>
        <pc:spChg chg="del">
          <ac:chgData name="Hesam Jahanian" userId="521cbc4f-73c1-476c-8dd7-aaf2ab2ff950" providerId="ADAL" clId="{F1F82C4D-31EA-7F4E-9300-9D161D1763C0}" dt="2021-03-30T15:47:16.167" v="9" actId="700"/>
          <ac:spMkLst>
            <pc:docMk/>
            <pc:sldMk cId="3679128164" sldId="552"/>
            <ac:spMk id="4" creationId="{EBDCCFAF-8487-8043-9B18-156E7C6A5CBD}"/>
          </ac:spMkLst>
        </pc:spChg>
        <pc:picChg chg="add">
          <ac:chgData name="Hesam Jahanian" userId="521cbc4f-73c1-476c-8dd7-aaf2ab2ff950" providerId="ADAL" clId="{F1F82C4D-31EA-7F4E-9300-9D161D1763C0}" dt="2021-03-30T15:47:19.963" v="10"/>
          <ac:picMkLst>
            <pc:docMk/>
            <pc:sldMk cId="3679128164" sldId="552"/>
            <ac:picMk id="1026" creationId="{600088ED-CB3B-B943-A1E5-4749416E531E}"/>
          </ac:picMkLst>
        </pc:picChg>
      </pc:sldChg>
      <pc:sldChg chg="add ord">
        <pc:chgData name="Hesam Jahanian" userId="521cbc4f-73c1-476c-8dd7-aaf2ab2ff950" providerId="ADAL" clId="{F1F82C4D-31EA-7F4E-9300-9D161D1763C0}" dt="2021-03-31T03:06:30.964" v="3868" actId="20578"/>
        <pc:sldMkLst>
          <pc:docMk/>
          <pc:sldMk cId="2692658393" sldId="553"/>
        </pc:sldMkLst>
      </pc:sldChg>
      <pc:sldChg chg="addSp new del">
        <pc:chgData name="Hesam Jahanian" userId="521cbc4f-73c1-476c-8dd7-aaf2ab2ff950" providerId="ADAL" clId="{F1F82C4D-31EA-7F4E-9300-9D161D1763C0}" dt="2021-03-31T03:06:20.381" v="3866" actId="2696"/>
        <pc:sldMkLst>
          <pc:docMk/>
          <pc:sldMk cId="3667445384" sldId="553"/>
        </pc:sldMkLst>
        <pc:picChg chg="add">
          <ac:chgData name="Hesam Jahanian" userId="521cbc4f-73c1-476c-8dd7-aaf2ab2ff950" providerId="ADAL" clId="{F1F82C4D-31EA-7F4E-9300-9D161D1763C0}" dt="2021-03-30T15:54:21.761" v="22"/>
          <ac:picMkLst>
            <pc:docMk/>
            <pc:sldMk cId="3667445384" sldId="553"/>
            <ac:picMk id="2050" creationId="{649825A7-4A14-1449-AA73-4E9FC0D1F8AA}"/>
          </ac:picMkLst>
        </pc:picChg>
      </pc:sldChg>
      <pc:sldChg chg="addSp delSp modSp new add del mod modClrScheme chgLayout">
        <pc:chgData name="Hesam Jahanian" userId="521cbc4f-73c1-476c-8dd7-aaf2ab2ff950" providerId="ADAL" clId="{F1F82C4D-31EA-7F4E-9300-9D161D1763C0}" dt="2021-03-30T17:53:41.788" v="196" actId="2696"/>
        <pc:sldMkLst>
          <pc:docMk/>
          <pc:sldMk cId="147655072" sldId="554"/>
        </pc:sldMkLst>
        <pc:spChg chg="del mod ord">
          <ac:chgData name="Hesam Jahanian" userId="521cbc4f-73c1-476c-8dd7-aaf2ab2ff950" providerId="ADAL" clId="{F1F82C4D-31EA-7F4E-9300-9D161D1763C0}" dt="2021-03-30T17:31:48.284" v="68" actId="700"/>
          <ac:spMkLst>
            <pc:docMk/>
            <pc:sldMk cId="147655072" sldId="554"/>
            <ac:spMk id="2" creationId="{0FC9E91D-76CE-934E-BE3E-9B23808904A0}"/>
          </ac:spMkLst>
        </pc:spChg>
        <pc:spChg chg="del">
          <ac:chgData name="Hesam Jahanian" userId="521cbc4f-73c1-476c-8dd7-aaf2ab2ff950" providerId="ADAL" clId="{F1F82C4D-31EA-7F4E-9300-9D161D1763C0}" dt="2021-03-30T17:31:48.284" v="68" actId="700"/>
          <ac:spMkLst>
            <pc:docMk/>
            <pc:sldMk cId="147655072" sldId="554"/>
            <ac:spMk id="3" creationId="{C006C735-962D-034A-A18E-1C9FC5C37AE0}"/>
          </ac:spMkLst>
        </pc:spChg>
        <pc:spChg chg="mod ord">
          <ac:chgData name="Hesam Jahanian" userId="521cbc4f-73c1-476c-8dd7-aaf2ab2ff950" providerId="ADAL" clId="{F1F82C4D-31EA-7F4E-9300-9D161D1763C0}" dt="2021-03-30T17:31:48.284" v="68" actId="700"/>
          <ac:spMkLst>
            <pc:docMk/>
            <pc:sldMk cId="147655072" sldId="554"/>
            <ac:spMk id="4" creationId="{D6E2BF1D-0E52-9E49-AEB5-CB38DF1F2BC5}"/>
          </ac:spMkLst>
        </pc:spChg>
        <pc:spChg chg="add mod ord">
          <ac:chgData name="Hesam Jahanian" userId="521cbc4f-73c1-476c-8dd7-aaf2ab2ff950" providerId="ADAL" clId="{F1F82C4D-31EA-7F4E-9300-9D161D1763C0}" dt="2021-03-30T17:32:03.983" v="82" actId="20577"/>
          <ac:spMkLst>
            <pc:docMk/>
            <pc:sldMk cId="147655072" sldId="554"/>
            <ac:spMk id="5" creationId="{A692D3F1-7A20-6142-90D5-A5899098657B}"/>
          </ac:spMkLst>
        </pc:spChg>
      </pc:sldChg>
      <pc:sldChg chg="modSp add del mod modNotesTx">
        <pc:chgData name="Hesam Jahanian" userId="521cbc4f-73c1-476c-8dd7-aaf2ab2ff950" providerId="ADAL" clId="{F1F82C4D-31EA-7F4E-9300-9D161D1763C0}" dt="2021-03-31T16:46:26.234" v="4707" actId="2696"/>
        <pc:sldMkLst>
          <pc:docMk/>
          <pc:sldMk cId="676193624" sldId="555"/>
        </pc:sldMkLst>
        <pc:spChg chg="mod">
          <ac:chgData name="Hesam Jahanian" userId="521cbc4f-73c1-476c-8dd7-aaf2ab2ff950" providerId="ADAL" clId="{F1F82C4D-31EA-7F4E-9300-9D161D1763C0}" dt="2021-03-30T17:32:25.017" v="93" actId="20577"/>
          <ac:spMkLst>
            <pc:docMk/>
            <pc:sldMk cId="676193624" sldId="555"/>
            <ac:spMk id="4" creationId="{351E47F9-0609-AF44-9C23-A166E901BE4B}"/>
          </ac:spMkLst>
        </pc:spChg>
      </pc:sldChg>
      <pc:sldChg chg="add">
        <pc:chgData name="Hesam Jahanian" userId="521cbc4f-73c1-476c-8dd7-aaf2ab2ff950" providerId="ADAL" clId="{F1F82C4D-31EA-7F4E-9300-9D161D1763C0}" dt="2021-03-31T16:46:29.106" v="4708"/>
        <pc:sldMkLst>
          <pc:docMk/>
          <pc:sldMk cId="3114258088" sldId="555"/>
        </pc:sldMkLst>
      </pc:sldChg>
      <pc:sldChg chg="addSp delSp modSp add mod modNotesTx">
        <pc:chgData name="Hesam Jahanian" userId="521cbc4f-73c1-476c-8dd7-aaf2ab2ff950" providerId="ADAL" clId="{F1F82C4D-31EA-7F4E-9300-9D161D1763C0}" dt="2021-03-31T02:57:24.256" v="3336" actId="20577"/>
        <pc:sldMkLst>
          <pc:docMk/>
          <pc:sldMk cId="3256732123" sldId="556"/>
        </pc:sldMkLst>
        <pc:spChg chg="mod">
          <ac:chgData name="Hesam Jahanian" userId="521cbc4f-73c1-476c-8dd7-aaf2ab2ff950" providerId="ADAL" clId="{F1F82C4D-31EA-7F4E-9300-9D161D1763C0}" dt="2021-03-30T17:33:37.864" v="109" actId="20577"/>
          <ac:spMkLst>
            <pc:docMk/>
            <pc:sldMk cId="3256732123" sldId="556"/>
            <ac:spMk id="3" creationId="{A6AD4B49-B349-5D4E-B043-CF2944399813}"/>
          </ac:spMkLst>
        </pc:spChg>
        <pc:spChg chg="del">
          <ac:chgData name="Hesam Jahanian" userId="521cbc4f-73c1-476c-8dd7-aaf2ab2ff950" providerId="ADAL" clId="{F1F82C4D-31EA-7F4E-9300-9D161D1763C0}" dt="2021-03-30T17:34:21.151" v="111" actId="478"/>
          <ac:spMkLst>
            <pc:docMk/>
            <pc:sldMk cId="3256732123" sldId="556"/>
            <ac:spMk id="7" creationId="{EE08CAB1-0B42-0846-886E-899A375E9A94}"/>
          </ac:spMkLst>
        </pc:spChg>
        <pc:spChg chg="del">
          <ac:chgData name="Hesam Jahanian" userId="521cbc4f-73c1-476c-8dd7-aaf2ab2ff950" providerId="ADAL" clId="{F1F82C4D-31EA-7F4E-9300-9D161D1763C0}" dt="2021-03-30T17:34:21.151" v="111" actId="478"/>
          <ac:spMkLst>
            <pc:docMk/>
            <pc:sldMk cId="3256732123" sldId="556"/>
            <ac:spMk id="8" creationId="{CA643E6B-19D8-4044-A226-C5C477121FAF}"/>
          </ac:spMkLst>
        </pc:spChg>
        <pc:spChg chg="del">
          <ac:chgData name="Hesam Jahanian" userId="521cbc4f-73c1-476c-8dd7-aaf2ab2ff950" providerId="ADAL" clId="{F1F82C4D-31EA-7F4E-9300-9D161D1763C0}" dt="2021-03-30T17:34:22.657" v="112" actId="478"/>
          <ac:spMkLst>
            <pc:docMk/>
            <pc:sldMk cId="3256732123" sldId="556"/>
            <ac:spMk id="9" creationId="{5EABE47D-D1CB-0B4F-8022-5F5862A3919D}"/>
          </ac:spMkLst>
        </pc:spChg>
        <pc:spChg chg="del">
          <ac:chgData name="Hesam Jahanian" userId="521cbc4f-73c1-476c-8dd7-aaf2ab2ff950" providerId="ADAL" clId="{F1F82C4D-31EA-7F4E-9300-9D161D1763C0}" dt="2021-03-30T17:34:21.151" v="111" actId="478"/>
          <ac:spMkLst>
            <pc:docMk/>
            <pc:sldMk cId="3256732123" sldId="556"/>
            <ac:spMk id="10" creationId="{8D0B8675-EADC-9245-AE82-84FA9E4C8530}"/>
          </ac:spMkLst>
        </pc:spChg>
        <pc:spChg chg="del">
          <ac:chgData name="Hesam Jahanian" userId="521cbc4f-73c1-476c-8dd7-aaf2ab2ff950" providerId="ADAL" clId="{F1F82C4D-31EA-7F4E-9300-9D161D1763C0}" dt="2021-03-30T17:34:21.151" v="111" actId="478"/>
          <ac:spMkLst>
            <pc:docMk/>
            <pc:sldMk cId="3256732123" sldId="556"/>
            <ac:spMk id="11" creationId="{69DBE1B8-4EFC-3D4C-AEA7-016A7A867FDC}"/>
          </ac:spMkLst>
        </pc:spChg>
        <pc:spChg chg="del">
          <ac:chgData name="Hesam Jahanian" userId="521cbc4f-73c1-476c-8dd7-aaf2ab2ff950" providerId="ADAL" clId="{F1F82C4D-31EA-7F4E-9300-9D161D1763C0}" dt="2021-03-30T17:34:21.151" v="111" actId="478"/>
          <ac:spMkLst>
            <pc:docMk/>
            <pc:sldMk cId="3256732123" sldId="556"/>
            <ac:spMk id="13" creationId="{327EA7E1-FCCA-394D-B844-4B1DCC46416B}"/>
          </ac:spMkLst>
        </pc:spChg>
        <pc:spChg chg="add mod">
          <ac:chgData name="Hesam Jahanian" userId="521cbc4f-73c1-476c-8dd7-aaf2ab2ff950" providerId="ADAL" clId="{F1F82C4D-31EA-7F4E-9300-9D161D1763C0}" dt="2021-03-30T17:34:43.515" v="117" actId="14100"/>
          <ac:spMkLst>
            <pc:docMk/>
            <pc:sldMk cId="3256732123" sldId="556"/>
            <ac:spMk id="14" creationId="{4368AD01-5B1C-2140-A133-5D2B844F1905}"/>
          </ac:spMkLst>
        </pc:spChg>
        <pc:spChg chg="add mod">
          <ac:chgData name="Hesam Jahanian" userId="521cbc4f-73c1-476c-8dd7-aaf2ab2ff950" providerId="ADAL" clId="{F1F82C4D-31EA-7F4E-9300-9D161D1763C0}" dt="2021-03-30T17:35:43.920" v="129" actId="1076"/>
          <ac:spMkLst>
            <pc:docMk/>
            <pc:sldMk cId="3256732123" sldId="556"/>
            <ac:spMk id="16" creationId="{C4BC591B-DB53-5149-B171-0778190234DA}"/>
          </ac:spMkLst>
        </pc:spChg>
        <pc:spChg chg="add mod">
          <ac:chgData name="Hesam Jahanian" userId="521cbc4f-73c1-476c-8dd7-aaf2ab2ff950" providerId="ADAL" clId="{F1F82C4D-31EA-7F4E-9300-9D161D1763C0}" dt="2021-03-30T17:35:56.623" v="130" actId="1076"/>
          <ac:spMkLst>
            <pc:docMk/>
            <pc:sldMk cId="3256732123" sldId="556"/>
            <ac:spMk id="17" creationId="{331E5DD7-04BD-9F48-BADF-2CCEB8B2C544}"/>
          </ac:spMkLst>
        </pc:spChg>
        <pc:spChg chg="add mod">
          <ac:chgData name="Hesam Jahanian" userId="521cbc4f-73c1-476c-8dd7-aaf2ab2ff950" providerId="ADAL" clId="{F1F82C4D-31EA-7F4E-9300-9D161D1763C0}" dt="2021-03-30T17:35:27.723" v="125" actId="14100"/>
          <ac:spMkLst>
            <pc:docMk/>
            <pc:sldMk cId="3256732123" sldId="556"/>
            <ac:spMk id="18" creationId="{CC003941-82DA-9748-B0B9-1C1ADE9484F1}"/>
          </ac:spMkLst>
        </pc:spChg>
        <pc:picChg chg="del">
          <ac:chgData name="Hesam Jahanian" userId="521cbc4f-73c1-476c-8dd7-aaf2ab2ff950" providerId="ADAL" clId="{F1F82C4D-31EA-7F4E-9300-9D161D1763C0}" dt="2021-03-30T17:34:21.151" v="111" actId="478"/>
          <ac:picMkLst>
            <pc:docMk/>
            <pc:sldMk cId="3256732123" sldId="556"/>
            <ac:picMk id="6" creationId="{021C2940-E401-EE40-9395-D384674475A1}"/>
          </ac:picMkLst>
        </pc:picChg>
        <pc:picChg chg="del">
          <ac:chgData name="Hesam Jahanian" userId="521cbc4f-73c1-476c-8dd7-aaf2ab2ff950" providerId="ADAL" clId="{F1F82C4D-31EA-7F4E-9300-9D161D1763C0}" dt="2021-03-30T17:34:16.808" v="110" actId="478"/>
          <ac:picMkLst>
            <pc:docMk/>
            <pc:sldMk cId="3256732123" sldId="556"/>
            <ac:picMk id="12" creationId="{1272A667-99B7-3C4D-9A5C-6C5ADBDBF32D}"/>
          </ac:picMkLst>
        </pc:picChg>
        <pc:picChg chg="add mod">
          <ac:chgData name="Hesam Jahanian" userId="521cbc4f-73c1-476c-8dd7-aaf2ab2ff950" providerId="ADAL" clId="{F1F82C4D-31EA-7F4E-9300-9D161D1763C0}" dt="2021-03-30T17:35:16.004" v="123" actId="1076"/>
          <ac:picMkLst>
            <pc:docMk/>
            <pc:sldMk cId="3256732123" sldId="556"/>
            <ac:picMk id="15" creationId="{01CC7A1A-4960-DB4F-9870-0437865BA030}"/>
          </ac:picMkLst>
        </pc:picChg>
      </pc:sldChg>
      <pc:sldChg chg="add">
        <pc:chgData name="Hesam Jahanian" userId="521cbc4f-73c1-476c-8dd7-aaf2ab2ff950" providerId="ADAL" clId="{F1F82C4D-31EA-7F4E-9300-9D161D1763C0}" dt="2021-03-31T03:06:26.279" v="3867"/>
        <pc:sldMkLst>
          <pc:docMk/>
          <pc:sldMk cId="876857353" sldId="557"/>
        </pc:sldMkLst>
      </pc:sldChg>
      <pc:sldChg chg="add del">
        <pc:chgData name="Hesam Jahanian" userId="521cbc4f-73c1-476c-8dd7-aaf2ab2ff950" providerId="ADAL" clId="{F1F82C4D-31EA-7F4E-9300-9D161D1763C0}" dt="2021-03-31T03:06:20.381" v="3866" actId="2696"/>
        <pc:sldMkLst>
          <pc:docMk/>
          <pc:sldMk cId="4025412148" sldId="557"/>
        </pc:sldMkLst>
      </pc:sldChg>
      <pc:sldChg chg="addSp delSp modSp new add del mod modClrScheme chgLayout">
        <pc:chgData name="Hesam Jahanian" userId="521cbc4f-73c1-476c-8dd7-aaf2ab2ff950" providerId="ADAL" clId="{F1F82C4D-31EA-7F4E-9300-9D161D1763C0}" dt="2021-03-30T23:43:37.902" v="651" actId="2696"/>
        <pc:sldMkLst>
          <pc:docMk/>
          <pc:sldMk cId="4262923369" sldId="557"/>
        </pc:sldMkLst>
        <pc:spChg chg="del mod ord">
          <ac:chgData name="Hesam Jahanian" userId="521cbc4f-73c1-476c-8dd7-aaf2ab2ff950" providerId="ADAL" clId="{F1F82C4D-31EA-7F4E-9300-9D161D1763C0}" dt="2021-03-30T17:39:54.465" v="139" actId="700"/>
          <ac:spMkLst>
            <pc:docMk/>
            <pc:sldMk cId="4262923369" sldId="557"/>
            <ac:spMk id="2" creationId="{15EA9322-A56A-744D-A343-00F25CC8D610}"/>
          </ac:spMkLst>
        </pc:spChg>
        <pc:spChg chg="del">
          <ac:chgData name="Hesam Jahanian" userId="521cbc4f-73c1-476c-8dd7-aaf2ab2ff950" providerId="ADAL" clId="{F1F82C4D-31EA-7F4E-9300-9D161D1763C0}" dt="2021-03-30T17:39:54.465" v="139" actId="700"/>
          <ac:spMkLst>
            <pc:docMk/>
            <pc:sldMk cId="4262923369" sldId="557"/>
            <ac:spMk id="3" creationId="{14DB2662-1EB9-F949-A429-35B2E61CF0B9}"/>
          </ac:spMkLst>
        </pc:spChg>
        <pc:spChg chg="del mod ord">
          <ac:chgData name="Hesam Jahanian" userId="521cbc4f-73c1-476c-8dd7-aaf2ab2ff950" providerId="ADAL" clId="{F1F82C4D-31EA-7F4E-9300-9D161D1763C0}" dt="2021-03-30T17:39:54.465" v="139" actId="700"/>
          <ac:spMkLst>
            <pc:docMk/>
            <pc:sldMk cId="4262923369" sldId="557"/>
            <ac:spMk id="4" creationId="{E33521DB-064C-774A-873A-B6A187262044}"/>
          </ac:spMkLst>
        </pc:spChg>
        <pc:spChg chg="add mod ord">
          <ac:chgData name="Hesam Jahanian" userId="521cbc4f-73c1-476c-8dd7-aaf2ab2ff950" providerId="ADAL" clId="{F1F82C4D-31EA-7F4E-9300-9D161D1763C0}" dt="2021-03-30T17:41:56.143" v="143"/>
          <ac:spMkLst>
            <pc:docMk/>
            <pc:sldMk cId="4262923369" sldId="557"/>
            <ac:spMk id="5" creationId="{3D100671-1BB2-9040-873C-E11AAC83FC7E}"/>
          </ac:spMkLst>
        </pc:spChg>
        <pc:spChg chg="add mod ord">
          <ac:chgData name="Hesam Jahanian" userId="521cbc4f-73c1-476c-8dd7-aaf2ab2ff950" providerId="ADAL" clId="{F1F82C4D-31EA-7F4E-9300-9D161D1763C0}" dt="2021-03-30T17:39:54.465" v="139" actId="700"/>
          <ac:spMkLst>
            <pc:docMk/>
            <pc:sldMk cId="4262923369" sldId="557"/>
            <ac:spMk id="6" creationId="{1D9F74A5-EDFD-864B-BC13-D46A56AEF3F3}"/>
          </ac:spMkLst>
        </pc:spChg>
        <pc:spChg chg="add del mod">
          <ac:chgData name="Hesam Jahanian" userId="521cbc4f-73c1-476c-8dd7-aaf2ab2ff950" providerId="ADAL" clId="{F1F82C4D-31EA-7F4E-9300-9D161D1763C0}" dt="2021-03-30T18:23:41.432" v="268" actId="21"/>
          <ac:spMkLst>
            <pc:docMk/>
            <pc:sldMk cId="4262923369" sldId="557"/>
            <ac:spMk id="7" creationId="{65B56304-08BE-0F44-9E44-C1F2422680BF}"/>
          </ac:spMkLst>
        </pc:spChg>
        <pc:spChg chg="add mod">
          <ac:chgData name="Hesam Jahanian" userId="521cbc4f-73c1-476c-8dd7-aaf2ab2ff950" providerId="ADAL" clId="{F1F82C4D-31EA-7F4E-9300-9D161D1763C0}" dt="2021-03-30T18:23:37.774" v="267" actId="20577"/>
          <ac:spMkLst>
            <pc:docMk/>
            <pc:sldMk cId="4262923369" sldId="557"/>
            <ac:spMk id="10" creationId="{87D226F9-24BF-9C4D-A76B-ED2696B9FF7D}"/>
          </ac:spMkLst>
        </pc:spChg>
        <pc:picChg chg="add mod">
          <ac:chgData name="Hesam Jahanian" userId="521cbc4f-73c1-476c-8dd7-aaf2ab2ff950" providerId="ADAL" clId="{F1F82C4D-31EA-7F4E-9300-9D161D1763C0}" dt="2021-03-30T17:40:04.537" v="142" actId="1076"/>
          <ac:picMkLst>
            <pc:docMk/>
            <pc:sldMk cId="4262923369" sldId="557"/>
            <ac:picMk id="3074" creationId="{20E286C0-BCEF-D141-AC93-9A08EC5D95BB}"/>
          </ac:picMkLst>
        </pc:picChg>
        <pc:picChg chg="add del">
          <ac:chgData name="Hesam Jahanian" userId="521cbc4f-73c1-476c-8dd7-aaf2ab2ff950" providerId="ADAL" clId="{F1F82C4D-31EA-7F4E-9300-9D161D1763C0}" dt="2021-03-30T18:03:13.717" v="209"/>
          <ac:picMkLst>
            <pc:docMk/>
            <pc:sldMk cId="4262923369" sldId="557"/>
            <ac:picMk id="3076" creationId="{D154AB08-4977-EC4B-BAFB-6AF6666BA7B7}"/>
          </ac:picMkLst>
        </pc:picChg>
      </pc:sldChg>
      <pc:sldChg chg="addSp delSp modSp add mod modNotesTx">
        <pc:chgData name="Hesam Jahanian" userId="521cbc4f-73c1-476c-8dd7-aaf2ab2ff950" providerId="ADAL" clId="{F1F82C4D-31EA-7F4E-9300-9D161D1763C0}" dt="2021-03-31T03:04:19.858" v="3837" actId="20577"/>
        <pc:sldMkLst>
          <pc:docMk/>
          <pc:sldMk cId="3565187608" sldId="558"/>
        </pc:sldMkLst>
        <pc:spChg chg="mod">
          <ac:chgData name="Hesam Jahanian" userId="521cbc4f-73c1-476c-8dd7-aaf2ab2ff950" providerId="ADAL" clId="{F1F82C4D-31EA-7F4E-9300-9D161D1763C0}" dt="2021-03-30T17:42:39.252" v="178" actId="20577"/>
          <ac:spMkLst>
            <pc:docMk/>
            <pc:sldMk cId="3565187608" sldId="558"/>
            <ac:spMk id="3" creationId="{A6AD4B49-B349-5D4E-B043-CF2944399813}"/>
          </ac:spMkLst>
        </pc:spChg>
        <pc:spChg chg="del">
          <ac:chgData name="Hesam Jahanian" userId="521cbc4f-73c1-476c-8dd7-aaf2ab2ff950" providerId="ADAL" clId="{F1F82C4D-31EA-7F4E-9300-9D161D1763C0}" dt="2021-03-30T17:42:59.715" v="182" actId="478"/>
          <ac:spMkLst>
            <pc:docMk/>
            <pc:sldMk cId="3565187608" sldId="558"/>
            <ac:spMk id="14" creationId="{4368AD01-5B1C-2140-A133-5D2B844F1905}"/>
          </ac:spMkLst>
        </pc:spChg>
        <pc:spChg chg="del">
          <ac:chgData name="Hesam Jahanian" userId="521cbc4f-73c1-476c-8dd7-aaf2ab2ff950" providerId="ADAL" clId="{F1F82C4D-31EA-7F4E-9300-9D161D1763C0}" dt="2021-03-30T17:42:54.137" v="180" actId="478"/>
          <ac:spMkLst>
            <pc:docMk/>
            <pc:sldMk cId="3565187608" sldId="558"/>
            <ac:spMk id="16" creationId="{C4BC591B-DB53-5149-B171-0778190234DA}"/>
          </ac:spMkLst>
        </pc:spChg>
        <pc:spChg chg="del">
          <ac:chgData name="Hesam Jahanian" userId="521cbc4f-73c1-476c-8dd7-aaf2ab2ff950" providerId="ADAL" clId="{F1F82C4D-31EA-7F4E-9300-9D161D1763C0}" dt="2021-03-30T17:42:56.871" v="181" actId="478"/>
          <ac:spMkLst>
            <pc:docMk/>
            <pc:sldMk cId="3565187608" sldId="558"/>
            <ac:spMk id="17" creationId="{331E5DD7-04BD-9F48-BADF-2CCEB8B2C544}"/>
          </ac:spMkLst>
        </pc:spChg>
        <pc:picChg chg="add del mod">
          <ac:chgData name="Hesam Jahanian" userId="521cbc4f-73c1-476c-8dd7-aaf2ab2ff950" providerId="ADAL" clId="{F1F82C4D-31EA-7F4E-9300-9D161D1763C0}" dt="2021-03-30T17:59:03.596" v="200" actId="478"/>
          <ac:picMkLst>
            <pc:docMk/>
            <pc:sldMk cId="3565187608" sldId="558"/>
            <ac:picMk id="9" creationId="{CC508A9D-B1DC-E54B-AA42-141604218F77}"/>
          </ac:picMkLst>
        </pc:picChg>
        <pc:picChg chg="del">
          <ac:chgData name="Hesam Jahanian" userId="521cbc4f-73c1-476c-8dd7-aaf2ab2ff950" providerId="ADAL" clId="{F1F82C4D-31EA-7F4E-9300-9D161D1763C0}" dt="2021-03-30T17:42:51.392" v="179" actId="478"/>
          <ac:picMkLst>
            <pc:docMk/>
            <pc:sldMk cId="3565187608" sldId="558"/>
            <ac:picMk id="15" creationId="{01CC7A1A-4960-DB4F-9870-0437865BA030}"/>
          </ac:picMkLst>
        </pc:picChg>
        <pc:picChg chg="add mod">
          <ac:chgData name="Hesam Jahanian" userId="521cbc4f-73c1-476c-8dd7-aaf2ab2ff950" providerId="ADAL" clId="{F1F82C4D-31EA-7F4E-9300-9D161D1763C0}" dt="2021-03-30T17:59:38.359" v="207" actId="1076"/>
          <ac:picMkLst>
            <pc:docMk/>
            <pc:sldMk cId="3565187608" sldId="558"/>
            <ac:picMk id="4098" creationId="{D2FA20CC-52B4-1C48-B49F-16455AA30D09}"/>
          </ac:picMkLst>
        </pc:picChg>
      </pc:sldChg>
      <pc:sldChg chg="addSp delSp modSp add mod delAnim modAnim modNotesTx">
        <pc:chgData name="Hesam Jahanian" userId="521cbc4f-73c1-476c-8dd7-aaf2ab2ff950" providerId="ADAL" clId="{F1F82C4D-31EA-7F4E-9300-9D161D1763C0}" dt="2021-03-31T14:08:57.522" v="3987" actId="20577"/>
        <pc:sldMkLst>
          <pc:docMk/>
          <pc:sldMk cId="1342059481" sldId="559"/>
        </pc:sldMkLst>
        <pc:spChg chg="mod">
          <ac:chgData name="Hesam Jahanian" userId="521cbc4f-73c1-476c-8dd7-aaf2ab2ff950" providerId="ADAL" clId="{F1F82C4D-31EA-7F4E-9300-9D161D1763C0}" dt="2021-03-31T01:06:32.416" v="669" actId="1036"/>
          <ac:spMkLst>
            <pc:docMk/>
            <pc:sldMk cId="1342059481" sldId="559"/>
            <ac:spMk id="3" creationId="{5E87D59E-1900-1749-A3EA-F6B4604B929A}"/>
          </ac:spMkLst>
        </pc:spChg>
        <pc:spChg chg="mod">
          <ac:chgData name="Hesam Jahanian" userId="521cbc4f-73c1-476c-8dd7-aaf2ab2ff950" providerId="ADAL" clId="{F1F82C4D-31EA-7F4E-9300-9D161D1763C0}" dt="2021-03-31T02:17:27.176" v="758" actId="1036"/>
          <ac:spMkLst>
            <pc:docMk/>
            <pc:sldMk cId="1342059481" sldId="559"/>
            <ac:spMk id="5" creationId="{70BB3FEC-8560-954D-81DD-D6A4D8671046}"/>
          </ac:spMkLst>
        </pc:spChg>
        <pc:spChg chg="del mod">
          <ac:chgData name="Hesam Jahanian" userId="521cbc4f-73c1-476c-8dd7-aaf2ab2ff950" providerId="ADAL" clId="{F1F82C4D-31EA-7F4E-9300-9D161D1763C0}" dt="2021-03-31T02:13:30.008" v="725" actId="478"/>
          <ac:spMkLst>
            <pc:docMk/>
            <pc:sldMk cId="1342059481" sldId="559"/>
            <ac:spMk id="7" creationId="{D21C687E-3807-5448-9492-1144FDCEC744}"/>
          </ac:spMkLst>
        </pc:spChg>
        <pc:spChg chg="mod">
          <ac:chgData name="Hesam Jahanian" userId="521cbc4f-73c1-476c-8dd7-aaf2ab2ff950" providerId="ADAL" clId="{F1F82C4D-31EA-7F4E-9300-9D161D1763C0}" dt="2021-03-31T01:09:59.965" v="697" actId="14100"/>
          <ac:spMkLst>
            <pc:docMk/>
            <pc:sldMk cId="1342059481" sldId="559"/>
            <ac:spMk id="12" creationId="{00000000-0000-0000-0000-000000000000}"/>
          </ac:spMkLst>
        </pc:spChg>
        <pc:spChg chg="mod">
          <ac:chgData name="Hesam Jahanian" userId="521cbc4f-73c1-476c-8dd7-aaf2ab2ff950" providerId="ADAL" clId="{F1F82C4D-31EA-7F4E-9300-9D161D1763C0}" dt="2021-03-31T02:14:31.703" v="736" actId="1076"/>
          <ac:spMkLst>
            <pc:docMk/>
            <pc:sldMk cId="1342059481" sldId="559"/>
            <ac:spMk id="15" creationId="{01A88D37-41C9-7B49-996E-4218F9DBD0C6}"/>
          </ac:spMkLst>
        </pc:spChg>
        <pc:spChg chg="mod">
          <ac:chgData name="Hesam Jahanian" userId="521cbc4f-73c1-476c-8dd7-aaf2ab2ff950" providerId="ADAL" clId="{F1F82C4D-31EA-7F4E-9300-9D161D1763C0}" dt="2021-03-31T01:06:32.416" v="669" actId="1036"/>
          <ac:spMkLst>
            <pc:docMk/>
            <pc:sldMk cId="1342059481" sldId="559"/>
            <ac:spMk id="17" creationId="{3C3CE246-0B28-A640-8E2F-8F2802DD5CAB}"/>
          </ac:spMkLst>
        </pc:spChg>
        <pc:spChg chg="add mod">
          <ac:chgData name="Hesam Jahanian" userId="521cbc4f-73c1-476c-8dd7-aaf2ab2ff950" providerId="ADAL" clId="{F1F82C4D-31EA-7F4E-9300-9D161D1763C0}" dt="2021-03-31T01:09:22.371" v="694" actId="1076"/>
          <ac:spMkLst>
            <pc:docMk/>
            <pc:sldMk cId="1342059481" sldId="559"/>
            <ac:spMk id="28" creationId="{9088107D-D5C2-BF4B-BE65-079F7E3BCD7E}"/>
          </ac:spMkLst>
        </pc:spChg>
        <pc:spChg chg="mod">
          <ac:chgData name="Hesam Jahanian" userId="521cbc4f-73c1-476c-8dd7-aaf2ab2ff950" providerId="ADAL" clId="{F1F82C4D-31EA-7F4E-9300-9D161D1763C0}" dt="2021-03-31T01:10:12.228" v="699" actId="14100"/>
          <ac:spMkLst>
            <pc:docMk/>
            <pc:sldMk cId="1342059481" sldId="559"/>
            <ac:spMk id="29" creationId="{00000000-0000-0000-0000-000000000000}"/>
          </ac:spMkLst>
        </pc:spChg>
        <pc:spChg chg="mod">
          <ac:chgData name="Hesam Jahanian" userId="521cbc4f-73c1-476c-8dd7-aaf2ab2ff950" providerId="ADAL" clId="{F1F82C4D-31EA-7F4E-9300-9D161D1763C0}" dt="2021-03-31T01:10:16.101" v="700" actId="14100"/>
          <ac:spMkLst>
            <pc:docMk/>
            <pc:sldMk cId="1342059481" sldId="559"/>
            <ac:spMk id="30" creationId="{00000000-0000-0000-0000-000000000000}"/>
          </ac:spMkLst>
        </pc:spChg>
        <pc:spChg chg="add mod">
          <ac:chgData name="Hesam Jahanian" userId="521cbc4f-73c1-476c-8dd7-aaf2ab2ff950" providerId="ADAL" clId="{F1F82C4D-31EA-7F4E-9300-9D161D1763C0}" dt="2021-03-31T02:13:28.159" v="724" actId="1076"/>
          <ac:spMkLst>
            <pc:docMk/>
            <pc:sldMk cId="1342059481" sldId="559"/>
            <ac:spMk id="33" creationId="{25F8E753-3FD4-C640-92A9-D4B4FC36742A}"/>
          </ac:spMkLst>
        </pc:spChg>
        <pc:spChg chg="mod">
          <ac:chgData name="Hesam Jahanian" userId="521cbc4f-73c1-476c-8dd7-aaf2ab2ff950" providerId="ADAL" clId="{F1F82C4D-31EA-7F4E-9300-9D161D1763C0}" dt="2021-03-31T02:17:22.853" v="754" actId="1037"/>
          <ac:spMkLst>
            <pc:docMk/>
            <pc:sldMk cId="1342059481" sldId="559"/>
            <ac:spMk id="27652" creationId="{7EED389E-ADF3-0B47-9908-041C9A47EB8F}"/>
          </ac:spMkLst>
        </pc:spChg>
        <pc:spChg chg="mod">
          <ac:chgData name="Hesam Jahanian" userId="521cbc4f-73c1-476c-8dd7-aaf2ab2ff950" providerId="ADAL" clId="{F1F82C4D-31EA-7F4E-9300-9D161D1763C0}" dt="2021-03-31T01:09:10.664" v="692" actId="1076"/>
          <ac:spMkLst>
            <pc:docMk/>
            <pc:sldMk cId="1342059481" sldId="559"/>
            <ac:spMk id="27660" creationId="{D5F044B2-C27C-784D-96ED-F50C1E1AF357}"/>
          </ac:spMkLst>
        </pc:spChg>
        <pc:grpChg chg="del">
          <ac:chgData name="Hesam Jahanian" userId="521cbc4f-73c1-476c-8dd7-aaf2ab2ff950" providerId="ADAL" clId="{F1F82C4D-31EA-7F4E-9300-9D161D1763C0}" dt="2021-03-31T01:06:14.107" v="655" actId="478"/>
          <ac:grpSpMkLst>
            <pc:docMk/>
            <pc:sldMk cId="1342059481" sldId="559"/>
            <ac:grpSpMk id="2" creationId="{3277FBB4-77AB-F54C-B6A2-A3EFF403ED85}"/>
          </ac:grpSpMkLst>
        </pc:grpChg>
        <pc:grpChg chg="del">
          <ac:chgData name="Hesam Jahanian" userId="521cbc4f-73c1-476c-8dd7-aaf2ab2ff950" providerId="ADAL" clId="{F1F82C4D-31EA-7F4E-9300-9D161D1763C0}" dt="2021-03-31T01:06:19.123" v="656" actId="478"/>
          <ac:grpSpMkLst>
            <pc:docMk/>
            <pc:sldMk cId="1342059481" sldId="559"/>
            <ac:grpSpMk id="4" creationId="{804BA80B-0E03-674A-BF67-1356BB8FC9DA}"/>
          </ac:grpSpMkLst>
        </pc:grpChg>
        <pc:grpChg chg="mod">
          <ac:chgData name="Hesam Jahanian" userId="521cbc4f-73c1-476c-8dd7-aaf2ab2ff950" providerId="ADAL" clId="{F1F82C4D-31EA-7F4E-9300-9D161D1763C0}" dt="2021-03-31T01:06:32.416" v="669" actId="1036"/>
          <ac:grpSpMkLst>
            <pc:docMk/>
            <pc:sldMk cId="1342059481" sldId="559"/>
            <ac:grpSpMk id="11" creationId="{00000000-0000-0000-0000-000000000000}"/>
          </ac:grpSpMkLst>
        </pc:grpChg>
        <pc:grpChg chg="add">
          <ac:chgData name="Hesam Jahanian" userId="521cbc4f-73c1-476c-8dd7-aaf2ab2ff950" providerId="ADAL" clId="{F1F82C4D-31EA-7F4E-9300-9D161D1763C0}" dt="2021-03-31T02:14:43.747" v="737" actId="164"/>
          <ac:grpSpMkLst>
            <pc:docMk/>
            <pc:sldMk cId="1342059481" sldId="559"/>
            <ac:grpSpMk id="19" creationId="{4EEF5698-B073-2943-A452-214AB8A09E81}"/>
          </ac:grpSpMkLst>
        </pc:grpChg>
        <pc:picChg chg="add mod">
          <ac:chgData name="Hesam Jahanian" userId="521cbc4f-73c1-476c-8dd7-aaf2ab2ff950" providerId="ADAL" clId="{F1F82C4D-31EA-7F4E-9300-9D161D1763C0}" dt="2021-03-31T02:12:02.812" v="714" actId="167"/>
          <ac:picMkLst>
            <pc:docMk/>
            <pc:sldMk cId="1342059481" sldId="559"/>
            <ac:picMk id="26" creationId="{2DCE0B35-7A74-1742-8004-7C9355940631}"/>
          </ac:picMkLst>
        </pc:picChg>
        <pc:picChg chg="add mod">
          <ac:chgData name="Hesam Jahanian" userId="521cbc4f-73c1-476c-8dd7-aaf2ab2ff950" providerId="ADAL" clId="{F1F82C4D-31EA-7F4E-9300-9D161D1763C0}" dt="2021-03-31T02:08:36.087" v="707" actId="1076"/>
          <ac:picMkLst>
            <pc:docMk/>
            <pc:sldMk cId="1342059481" sldId="559"/>
            <ac:picMk id="31" creationId="{97C3CE4D-D746-234D-8D48-534F6EC4C096}"/>
          </ac:picMkLst>
        </pc:picChg>
        <pc:cxnChg chg="mod">
          <ac:chgData name="Hesam Jahanian" userId="521cbc4f-73c1-476c-8dd7-aaf2ab2ff950" providerId="ADAL" clId="{F1F82C4D-31EA-7F4E-9300-9D161D1763C0}" dt="2021-03-31T02:14:31.703" v="736" actId="1076"/>
          <ac:cxnSpMkLst>
            <pc:docMk/>
            <pc:sldMk cId="1342059481" sldId="559"/>
            <ac:cxnSpMk id="6" creationId="{51B3D619-1CB5-3541-9F0F-8DD3509C59D2}"/>
          </ac:cxnSpMkLst>
        </pc:cxnChg>
        <pc:cxnChg chg="add mod">
          <ac:chgData name="Hesam Jahanian" userId="521cbc4f-73c1-476c-8dd7-aaf2ab2ff950" providerId="ADAL" clId="{F1F82C4D-31EA-7F4E-9300-9D161D1763C0}" dt="2021-03-31T02:13:22.434" v="723" actId="14100"/>
          <ac:cxnSpMkLst>
            <pc:docMk/>
            <pc:sldMk cId="1342059481" sldId="559"/>
            <ac:cxnSpMk id="32" creationId="{ED5AE7C8-C948-E442-881A-B18E1B6BF627}"/>
          </ac:cxnSpMkLst>
        </pc:cxnChg>
      </pc:sldChg>
      <pc:sldChg chg="addSp delSp modSp add mod modClrScheme chgLayout modNotesTx">
        <pc:chgData name="Hesam Jahanian" userId="521cbc4f-73c1-476c-8dd7-aaf2ab2ff950" providerId="ADAL" clId="{F1F82C4D-31EA-7F4E-9300-9D161D1763C0}" dt="2021-03-31T16:46:53.915" v="4716" actId="20577"/>
        <pc:sldMkLst>
          <pc:docMk/>
          <pc:sldMk cId="1723071360" sldId="560"/>
        </pc:sldMkLst>
        <pc:spChg chg="mod ord">
          <ac:chgData name="Hesam Jahanian" userId="521cbc4f-73c1-476c-8dd7-aaf2ab2ff950" providerId="ADAL" clId="{F1F82C4D-31EA-7F4E-9300-9D161D1763C0}" dt="2021-03-31T14:19:12.244" v="4233" actId="20577"/>
          <ac:spMkLst>
            <pc:docMk/>
            <pc:sldMk cId="1723071360" sldId="560"/>
            <ac:spMk id="3" creationId="{A6AD4B49-B349-5D4E-B043-CF2944399813}"/>
          </ac:spMkLst>
        </pc:spChg>
        <pc:spChg chg="mod ord">
          <ac:chgData name="Hesam Jahanian" userId="521cbc4f-73c1-476c-8dd7-aaf2ab2ff950" providerId="ADAL" clId="{F1F82C4D-31EA-7F4E-9300-9D161D1763C0}" dt="2021-03-31T14:23:30.577" v="4245" actId="20577"/>
          <ac:spMkLst>
            <pc:docMk/>
            <pc:sldMk cId="1723071360" sldId="560"/>
            <ac:spMk id="4" creationId="{351E47F9-0609-AF44-9C23-A166E901BE4B}"/>
          </ac:spMkLst>
        </pc:spChg>
        <pc:spChg chg="del">
          <ac:chgData name="Hesam Jahanian" userId="521cbc4f-73c1-476c-8dd7-aaf2ab2ff950" providerId="ADAL" clId="{F1F82C4D-31EA-7F4E-9300-9D161D1763C0}" dt="2021-03-31T14:16:29.674" v="4130" actId="478"/>
          <ac:spMkLst>
            <pc:docMk/>
            <pc:sldMk cId="1723071360" sldId="560"/>
            <ac:spMk id="7" creationId="{EE08CAB1-0B42-0846-886E-899A375E9A94}"/>
          </ac:spMkLst>
        </pc:spChg>
        <pc:spChg chg="del">
          <ac:chgData name="Hesam Jahanian" userId="521cbc4f-73c1-476c-8dd7-aaf2ab2ff950" providerId="ADAL" clId="{F1F82C4D-31EA-7F4E-9300-9D161D1763C0}" dt="2021-03-31T14:16:29.674" v="4130" actId="478"/>
          <ac:spMkLst>
            <pc:docMk/>
            <pc:sldMk cId="1723071360" sldId="560"/>
            <ac:spMk id="8" creationId="{CA643E6B-19D8-4044-A226-C5C477121FAF}"/>
          </ac:spMkLst>
        </pc:spChg>
        <pc:spChg chg="del">
          <ac:chgData name="Hesam Jahanian" userId="521cbc4f-73c1-476c-8dd7-aaf2ab2ff950" providerId="ADAL" clId="{F1F82C4D-31EA-7F4E-9300-9D161D1763C0}" dt="2021-03-31T14:16:29.674" v="4130" actId="478"/>
          <ac:spMkLst>
            <pc:docMk/>
            <pc:sldMk cId="1723071360" sldId="560"/>
            <ac:spMk id="9" creationId="{5EABE47D-D1CB-0B4F-8022-5F5862A3919D}"/>
          </ac:spMkLst>
        </pc:spChg>
        <pc:spChg chg="del">
          <ac:chgData name="Hesam Jahanian" userId="521cbc4f-73c1-476c-8dd7-aaf2ab2ff950" providerId="ADAL" clId="{F1F82C4D-31EA-7F4E-9300-9D161D1763C0}" dt="2021-03-31T14:16:33.102" v="4132" actId="478"/>
          <ac:spMkLst>
            <pc:docMk/>
            <pc:sldMk cId="1723071360" sldId="560"/>
            <ac:spMk id="10" creationId="{8D0B8675-EADC-9245-AE82-84FA9E4C8530}"/>
          </ac:spMkLst>
        </pc:spChg>
        <pc:spChg chg="del">
          <ac:chgData name="Hesam Jahanian" userId="521cbc4f-73c1-476c-8dd7-aaf2ab2ff950" providerId="ADAL" clId="{F1F82C4D-31EA-7F4E-9300-9D161D1763C0}" dt="2021-03-31T14:16:29.674" v="4130" actId="478"/>
          <ac:spMkLst>
            <pc:docMk/>
            <pc:sldMk cId="1723071360" sldId="560"/>
            <ac:spMk id="11" creationId="{69DBE1B8-4EFC-3D4C-AEA7-016A7A867FDC}"/>
          </ac:spMkLst>
        </pc:spChg>
        <pc:spChg chg="del">
          <ac:chgData name="Hesam Jahanian" userId="521cbc4f-73c1-476c-8dd7-aaf2ab2ff950" providerId="ADAL" clId="{F1F82C4D-31EA-7F4E-9300-9D161D1763C0}" dt="2021-03-31T14:17:48.756" v="4219" actId="478"/>
          <ac:spMkLst>
            <pc:docMk/>
            <pc:sldMk cId="1723071360" sldId="560"/>
            <ac:spMk id="13" creationId="{327EA7E1-FCCA-394D-B844-4B1DCC46416B}"/>
          </ac:spMkLst>
        </pc:spChg>
        <pc:picChg chg="del">
          <ac:chgData name="Hesam Jahanian" userId="521cbc4f-73c1-476c-8dd7-aaf2ab2ff950" providerId="ADAL" clId="{F1F82C4D-31EA-7F4E-9300-9D161D1763C0}" dt="2021-03-31T14:16:31.893" v="4131" actId="478"/>
          <ac:picMkLst>
            <pc:docMk/>
            <pc:sldMk cId="1723071360" sldId="560"/>
            <ac:picMk id="6" creationId="{021C2940-E401-EE40-9395-D384674475A1}"/>
          </ac:picMkLst>
        </pc:picChg>
        <pc:picChg chg="del">
          <ac:chgData name="Hesam Jahanian" userId="521cbc4f-73c1-476c-8dd7-aaf2ab2ff950" providerId="ADAL" clId="{F1F82C4D-31EA-7F4E-9300-9D161D1763C0}" dt="2021-03-31T14:16:29.674" v="4130" actId="478"/>
          <ac:picMkLst>
            <pc:docMk/>
            <pc:sldMk cId="1723071360" sldId="560"/>
            <ac:picMk id="12" creationId="{1272A667-99B7-3C4D-9A5C-6C5ADBDBF32D}"/>
          </ac:picMkLst>
        </pc:picChg>
        <pc:picChg chg="add mod">
          <ac:chgData name="Hesam Jahanian" userId="521cbc4f-73c1-476c-8dd7-aaf2ab2ff950" providerId="ADAL" clId="{F1F82C4D-31EA-7F4E-9300-9D161D1763C0}" dt="2021-03-31T16:37:56.192" v="4300" actId="1076"/>
          <ac:picMkLst>
            <pc:docMk/>
            <pc:sldMk cId="1723071360" sldId="560"/>
            <ac:picMk id="14" creationId="{8E5606B3-D288-FA43-AB45-167133134B74}"/>
          </ac:picMkLst>
        </pc:picChg>
        <pc:picChg chg="add mod">
          <ac:chgData name="Hesam Jahanian" userId="521cbc4f-73c1-476c-8dd7-aaf2ab2ff950" providerId="ADAL" clId="{F1F82C4D-31EA-7F4E-9300-9D161D1763C0}" dt="2021-03-31T16:38:21.350" v="4304" actId="1076"/>
          <ac:picMkLst>
            <pc:docMk/>
            <pc:sldMk cId="1723071360" sldId="560"/>
            <ac:picMk id="15" creationId="{DDFC16D9-6F49-B648-8A3E-013D7DF88CB7}"/>
          </ac:picMkLst>
        </pc:picChg>
        <pc:picChg chg="add mod modCrop">
          <ac:chgData name="Hesam Jahanian" userId="521cbc4f-73c1-476c-8dd7-aaf2ab2ff950" providerId="ADAL" clId="{F1F82C4D-31EA-7F4E-9300-9D161D1763C0}" dt="2021-03-31T16:40:52.950" v="4318" actId="1076"/>
          <ac:picMkLst>
            <pc:docMk/>
            <pc:sldMk cId="1723071360" sldId="560"/>
            <ac:picMk id="16" creationId="{D65D8CC8-CA2D-E846-9AE5-22605A98B7E9}"/>
          </ac:picMkLst>
        </pc:picChg>
        <pc:picChg chg="add mod">
          <ac:chgData name="Hesam Jahanian" userId="521cbc4f-73c1-476c-8dd7-aaf2ab2ff950" providerId="ADAL" clId="{F1F82C4D-31EA-7F4E-9300-9D161D1763C0}" dt="2021-03-31T16:40:47.564" v="4317" actId="1076"/>
          <ac:picMkLst>
            <pc:docMk/>
            <pc:sldMk cId="1723071360" sldId="560"/>
            <ac:picMk id="1026" creationId="{9761EB81-F6C7-C84E-A609-3BCC6180E6C3}"/>
          </ac:picMkLst>
        </pc:picChg>
      </pc:sldChg>
    </pc:docChg>
  </pc:docChgLst>
  <pc:docChgLst>
    <pc:chgData name="Hesam Jahanian" userId="521cbc4f-73c1-476c-8dd7-aaf2ab2ff950" providerId="ADAL" clId="{BA8E8273-FD6D-F447-9B34-B75024273133}"/>
    <pc:docChg chg="undo redo custSel addSld delSld modSld sldOrd">
      <pc:chgData name="Hesam Jahanian" userId="521cbc4f-73c1-476c-8dd7-aaf2ab2ff950" providerId="ADAL" clId="{BA8E8273-FD6D-F447-9B34-B75024273133}" dt="2021-10-06T03:14:11.890" v="5440" actId="1076"/>
      <pc:docMkLst>
        <pc:docMk/>
      </pc:docMkLst>
      <pc:sldChg chg="addSp modSp mod">
        <pc:chgData name="Hesam Jahanian" userId="521cbc4f-73c1-476c-8dd7-aaf2ab2ff950" providerId="ADAL" clId="{BA8E8273-FD6D-F447-9B34-B75024273133}" dt="2021-10-06T03:12:23.414" v="5427" actId="1076"/>
        <pc:sldMkLst>
          <pc:docMk/>
          <pc:sldMk cId="2038487471" sldId="256"/>
        </pc:sldMkLst>
        <pc:spChg chg="mod">
          <ac:chgData name="Hesam Jahanian" userId="521cbc4f-73c1-476c-8dd7-aaf2ab2ff950" providerId="ADAL" clId="{BA8E8273-FD6D-F447-9B34-B75024273133}" dt="2021-10-02T21:54:38.122" v="2" actId="20577"/>
          <ac:spMkLst>
            <pc:docMk/>
            <pc:sldMk cId="2038487471" sldId="256"/>
            <ac:spMk id="2" creationId="{00000000-0000-0000-0000-000000000000}"/>
          </ac:spMkLst>
        </pc:spChg>
        <pc:spChg chg="add mod">
          <ac:chgData name="Hesam Jahanian" userId="521cbc4f-73c1-476c-8dd7-aaf2ab2ff950" providerId="ADAL" clId="{BA8E8273-FD6D-F447-9B34-B75024273133}" dt="2021-10-06T03:12:23.414" v="5427" actId="1076"/>
          <ac:spMkLst>
            <pc:docMk/>
            <pc:sldMk cId="2038487471" sldId="256"/>
            <ac:spMk id="6" creationId="{E6E8FE17-19AF-C443-898D-DB7EC2AF0091}"/>
          </ac:spMkLst>
        </pc:spChg>
        <pc:spChg chg="mod">
          <ac:chgData name="Hesam Jahanian" userId="521cbc4f-73c1-476c-8dd7-aaf2ab2ff950" providerId="ADAL" clId="{BA8E8273-FD6D-F447-9B34-B75024273133}" dt="2021-10-06T03:11:22.078" v="5397" actId="1076"/>
          <ac:spMkLst>
            <pc:docMk/>
            <pc:sldMk cId="2038487471" sldId="256"/>
            <ac:spMk id="10" creationId="{00000000-0000-0000-0000-000000000000}"/>
          </ac:spMkLst>
        </pc:spChg>
        <pc:picChg chg="mod">
          <ac:chgData name="Hesam Jahanian" userId="521cbc4f-73c1-476c-8dd7-aaf2ab2ff950" providerId="ADAL" clId="{BA8E8273-FD6D-F447-9B34-B75024273133}" dt="2021-10-06T03:11:42.756" v="5419" actId="1076"/>
          <ac:picMkLst>
            <pc:docMk/>
            <pc:sldMk cId="2038487471" sldId="256"/>
            <ac:picMk id="1028" creationId="{00000000-0000-0000-0000-000000000000}"/>
          </ac:picMkLst>
        </pc:picChg>
        <pc:picChg chg="mod">
          <ac:chgData name="Hesam Jahanian" userId="521cbc4f-73c1-476c-8dd7-aaf2ab2ff950" providerId="ADAL" clId="{BA8E8273-FD6D-F447-9B34-B75024273133}" dt="2021-10-06T03:11:36.532" v="5418" actId="1035"/>
          <ac:picMkLst>
            <pc:docMk/>
            <pc:sldMk cId="2038487471" sldId="256"/>
            <ac:picMk id="1030" creationId="{00000000-0000-0000-0000-000000000000}"/>
          </ac:picMkLst>
        </pc:picChg>
      </pc:sldChg>
      <pc:sldChg chg="add">
        <pc:chgData name="Hesam Jahanian" userId="521cbc4f-73c1-476c-8dd7-aaf2ab2ff950" providerId="ADAL" clId="{BA8E8273-FD6D-F447-9B34-B75024273133}" dt="2021-10-02T22:47:35.593" v="99"/>
        <pc:sldMkLst>
          <pc:docMk/>
          <pc:sldMk cId="0" sldId="260"/>
        </pc:sldMkLst>
      </pc:sldChg>
      <pc:sldChg chg="addSp modSp add del mod">
        <pc:chgData name="Hesam Jahanian" userId="521cbc4f-73c1-476c-8dd7-aaf2ab2ff950" providerId="ADAL" clId="{BA8E8273-FD6D-F447-9B34-B75024273133}" dt="2021-10-05T22:15:26.321" v="5083" actId="207"/>
        <pc:sldMkLst>
          <pc:docMk/>
          <pc:sldMk cId="0" sldId="262"/>
        </pc:sldMkLst>
        <pc:spChg chg="add mod">
          <ac:chgData name="Hesam Jahanian" userId="521cbc4f-73c1-476c-8dd7-aaf2ab2ff950" providerId="ADAL" clId="{BA8E8273-FD6D-F447-9B34-B75024273133}" dt="2021-10-05T22:15:16.294" v="5082" actId="207"/>
          <ac:spMkLst>
            <pc:docMk/>
            <pc:sldMk cId="0" sldId="262"/>
            <ac:spMk id="2" creationId="{3687CD3D-6187-FC40-AE93-B43EDE9A4180}"/>
          </ac:spMkLst>
        </pc:spChg>
        <pc:spChg chg="mod">
          <ac:chgData name="Hesam Jahanian" userId="521cbc4f-73c1-476c-8dd7-aaf2ab2ff950" providerId="ADAL" clId="{BA8E8273-FD6D-F447-9B34-B75024273133}" dt="2021-10-05T22:15:26.321" v="5083" actId="207"/>
          <ac:spMkLst>
            <pc:docMk/>
            <pc:sldMk cId="0" sldId="262"/>
            <ac:spMk id="5" creationId="{6ED717EE-AFD4-C44B-8748-BB87F7F2FE47}"/>
          </ac:spMkLst>
        </pc:spChg>
      </pc:sldChg>
      <pc:sldChg chg="add">
        <pc:chgData name="Hesam Jahanian" userId="521cbc4f-73c1-476c-8dd7-aaf2ab2ff950" providerId="ADAL" clId="{BA8E8273-FD6D-F447-9B34-B75024273133}" dt="2021-10-02T22:47:35.593" v="99"/>
        <pc:sldMkLst>
          <pc:docMk/>
          <pc:sldMk cId="4165796618" sldId="263"/>
        </pc:sldMkLst>
      </pc:sldChg>
      <pc:sldChg chg="addSp delSp modSp add del mod">
        <pc:chgData name="Hesam Jahanian" userId="521cbc4f-73c1-476c-8dd7-aaf2ab2ff950" providerId="ADAL" clId="{BA8E8273-FD6D-F447-9B34-B75024273133}" dt="2021-10-04T18:06:36.578" v="2438" actId="1076"/>
        <pc:sldMkLst>
          <pc:docMk/>
          <pc:sldMk cId="220506441" sldId="266"/>
        </pc:sldMkLst>
        <pc:spChg chg="add del mod">
          <ac:chgData name="Hesam Jahanian" userId="521cbc4f-73c1-476c-8dd7-aaf2ab2ff950" providerId="ADAL" clId="{BA8E8273-FD6D-F447-9B34-B75024273133}" dt="2021-10-04T18:06:14.290" v="2407" actId="478"/>
          <ac:spMkLst>
            <pc:docMk/>
            <pc:sldMk cId="220506441" sldId="266"/>
            <ac:spMk id="3" creationId="{3AD0CF97-8C55-4E44-94A8-ADAF945E686D}"/>
          </ac:spMkLst>
        </pc:spChg>
        <pc:spChg chg="add mod">
          <ac:chgData name="Hesam Jahanian" userId="521cbc4f-73c1-476c-8dd7-aaf2ab2ff950" providerId="ADAL" clId="{BA8E8273-FD6D-F447-9B34-B75024273133}" dt="2021-10-04T18:06:36.578" v="2438" actId="1076"/>
          <ac:spMkLst>
            <pc:docMk/>
            <pc:sldMk cId="220506441" sldId="266"/>
            <ac:spMk id="13" creationId="{8EE3971A-FD70-5741-ACC9-F73ECB4FC28B}"/>
          </ac:spMkLst>
        </pc:spChg>
        <pc:spChg chg="del">
          <ac:chgData name="Hesam Jahanian" userId="521cbc4f-73c1-476c-8dd7-aaf2ab2ff950" providerId="ADAL" clId="{BA8E8273-FD6D-F447-9B34-B75024273133}" dt="2021-10-04T18:06:12.088" v="2406" actId="478"/>
          <ac:spMkLst>
            <pc:docMk/>
            <pc:sldMk cId="220506441" sldId="266"/>
            <ac:spMk id="14337" creationId="{00000000-0000-0000-0000-000000000000}"/>
          </ac:spMkLst>
        </pc:spChg>
      </pc:sldChg>
      <pc:sldChg chg="addSp delSp modSp add del mod">
        <pc:chgData name="Hesam Jahanian" userId="521cbc4f-73c1-476c-8dd7-aaf2ab2ff950" providerId="ADAL" clId="{BA8E8273-FD6D-F447-9B34-B75024273133}" dt="2021-10-05T22:46:06.180" v="5269"/>
        <pc:sldMkLst>
          <pc:docMk/>
          <pc:sldMk cId="0" sldId="267"/>
        </pc:sldMkLst>
        <pc:spChg chg="add del mod">
          <ac:chgData name="Hesam Jahanian" userId="521cbc4f-73c1-476c-8dd7-aaf2ab2ff950" providerId="ADAL" clId="{BA8E8273-FD6D-F447-9B34-B75024273133}" dt="2021-10-05T22:46:06.180" v="5269"/>
          <ac:spMkLst>
            <pc:docMk/>
            <pc:sldMk cId="0" sldId="267"/>
            <ac:spMk id="2" creationId="{8B8AFBD6-55FC-5D4F-9941-91CF44BD949F}"/>
          </ac:spMkLst>
        </pc:spChg>
        <pc:spChg chg="mod">
          <ac:chgData name="Hesam Jahanian" userId="521cbc4f-73c1-476c-8dd7-aaf2ab2ff950" providerId="ADAL" clId="{BA8E8273-FD6D-F447-9B34-B75024273133}" dt="2021-10-05T22:32:38.317" v="5180" actId="20577"/>
          <ac:spMkLst>
            <pc:docMk/>
            <pc:sldMk cId="0" sldId="267"/>
            <ac:spMk id="5" creationId="{B4001BB0-E001-0C45-A992-A3AB40073363}"/>
          </ac:spMkLst>
        </pc:spChg>
        <pc:spChg chg="mod">
          <ac:chgData name="Hesam Jahanian" userId="521cbc4f-73c1-476c-8dd7-aaf2ab2ff950" providerId="ADAL" clId="{BA8E8273-FD6D-F447-9B34-B75024273133}" dt="2021-10-05T22:35:39.199" v="5192" actId="20577"/>
          <ac:spMkLst>
            <pc:docMk/>
            <pc:sldMk cId="0" sldId="267"/>
            <ac:spMk id="20483" creationId="{00000000-0000-0000-0000-000000000000}"/>
          </ac:spMkLst>
        </pc:spChg>
      </pc:sldChg>
      <pc:sldChg chg="addSp delSp modSp add del mod">
        <pc:chgData name="Hesam Jahanian" userId="521cbc4f-73c1-476c-8dd7-aaf2ab2ff950" providerId="ADAL" clId="{BA8E8273-FD6D-F447-9B34-B75024273133}" dt="2021-10-04T18:08:11.464" v="2448"/>
        <pc:sldMkLst>
          <pc:docMk/>
          <pc:sldMk cId="2899512093" sldId="268"/>
        </pc:sldMkLst>
        <pc:spChg chg="add mod">
          <ac:chgData name="Hesam Jahanian" userId="521cbc4f-73c1-476c-8dd7-aaf2ab2ff950" providerId="ADAL" clId="{BA8E8273-FD6D-F447-9B34-B75024273133}" dt="2021-10-04T18:08:11.464" v="2448"/>
          <ac:spMkLst>
            <pc:docMk/>
            <pc:sldMk cId="2899512093" sldId="268"/>
            <ac:spMk id="9" creationId="{8A819341-FBB2-5942-A3A2-9AF0B4FD61BD}"/>
          </ac:spMkLst>
        </pc:spChg>
        <pc:spChg chg="del mod">
          <ac:chgData name="Hesam Jahanian" userId="521cbc4f-73c1-476c-8dd7-aaf2ab2ff950" providerId="ADAL" clId="{BA8E8273-FD6D-F447-9B34-B75024273133}" dt="2021-10-04T18:08:05.522" v="2446" actId="478"/>
          <ac:spMkLst>
            <pc:docMk/>
            <pc:sldMk cId="2899512093" sldId="268"/>
            <ac:spMk id="18434" creationId="{00000000-0000-0000-0000-000000000000}"/>
          </ac:spMkLst>
        </pc:spChg>
        <pc:spChg chg="del">
          <ac:chgData name="Hesam Jahanian" userId="521cbc4f-73c1-476c-8dd7-aaf2ab2ff950" providerId="ADAL" clId="{BA8E8273-FD6D-F447-9B34-B75024273133}" dt="2021-10-04T18:07:47.769" v="2442" actId="478"/>
          <ac:spMkLst>
            <pc:docMk/>
            <pc:sldMk cId="2899512093" sldId="268"/>
            <ac:spMk id="25605" creationId="{00000000-0000-0000-0000-000000000000}"/>
          </ac:spMkLst>
        </pc:spChg>
      </pc:sldChg>
      <pc:sldChg chg="addSp delSp modSp add del mod">
        <pc:chgData name="Hesam Jahanian" userId="521cbc4f-73c1-476c-8dd7-aaf2ab2ff950" providerId="ADAL" clId="{BA8E8273-FD6D-F447-9B34-B75024273133}" dt="2021-10-04T18:08:46.891" v="2455" actId="478"/>
        <pc:sldMkLst>
          <pc:docMk/>
          <pc:sldMk cId="2456245408" sldId="269"/>
        </pc:sldMkLst>
        <pc:spChg chg="add del mod">
          <ac:chgData name="Hesam Jahanian" userId="521cbc4f-73c1-476c-8dd7-aaf2ab2ff950" providerId="ADAL" clId="{BA8E8273-FD6D-F447-9B34-B75024273133}" dt="2021-10-04T18:08:26.864" v="2451"/>
          <ac:spMkLst>
            <pc:docMk/>
            <pc:sldMk cId="2456245408" sldId="269"/>
            <ac:spMk id="2" creationId="{C197AF78-D093-EB4D-8D0D-4D336816594D}"/>
          </ac:spMkLst>
        </pc:spChg>
        <pc:spChg chg="add mod">
          <ac:chgData name="Hesam Jahanian" userId="521cbc4f-73c1-476c-8dd7-aaf2ab2ff950" providerId="ADAL" clId="{BA8E8273-FD6D-F447-9B34-B75024273133}" dt="2021-10-04T18:08:46.891" v="2455" actId="478"/>
          <ac:spMkLst>
            <pc:docMk/>
            <pc:sldMk cId="2456245408" sldId="269"/>
            <ac:spMk id="4" creationId="{4022F884-06D4-414E-9052-F1BE0C33FC6E}"/>
          </ac:spMkLst>
        </pc:spChg>
        <pc:spChg chg="add mod">
          <ac:chgData name="Hesam Jahanian" userId="521cbc4f-73c1-476c-8dd7-aaf2ab2ff950" providerId="ADAL" clId="{BA8E8273-FD6D-F447-9B34-B75024273133}" dt="2021-10-04T18:08:43.808" v="2454"/>
          <ac:spMkLst>
            <pc:docMk/>
            <pc:sldMk cId="2456245408" sldId="269"/>
            <ac:spMk id="6" creationId="{E0591251-FB40-1943-8506-286A530AD0AB}"/>
          </ac:spMkLst>
        </pc:spChg>
        <pc:spChg chg="del mod">
          <ac:chgData name="Hesam Jahanian" userId="521cbc4f-73c1-476c-8dd7-aaf2ab2ff950" providerId="ADAL" clId="{BA8E8273-FD6D-F447-9B34-B75024273133}" dt="2021-10-04T18:08:46.891" v="2455" actId="478"/>
          <ac:spMkLst>
            <pc:docMk/>
            <pc:sldMk cId="2456245408" sldId="269"/>
            <ac:spMk id="22530" creationId="{00000000-0000-0000-0000-000000000000}"/>
          </ac:spMkLst>
        </pc:spChg>
      </pc:sldChg>
      <pc:sldChg chg="addSp delSp modSp add del mod">
        <pc:chgData name="Hesam Jahanian" userId="521cbc4f-73c1-476c-8dd7-aaf2ab2ff950" providerId="ADAL" clId="{BA8E8273-FD6D-F447-9B34-B75024273133}" dt="2021-10-04T18:06:53.667" v="2441"/>
        <pc:sldMkLst>
          <pc:docMk/>
          <pc:sldMk cId="3152733133" sldId="270"/>
        </pc:sldMkLst>
        <pc:spChg chg="add del mod">
          <ac:chgData name="Hesam Jahanian" userId="521cbc4f-73c1-476c-8dd7-aaf2ab2ff950" providerId="ADAL" clId="{BA8E8273-FD6D-F447-9B34-B75024273133}" dt="2021-10-04T18:06:52.441" v="2440" actId="478"/>
          <ac:spMkLst>
            <pc:docMk/>
            <pc:sldMk cId="3152733133" sldId="270"/>
            <ac:spMk id="3" creationId="{CE50987A-3CA1-9B4A-9FA3-DBA1F9BB5B24}"/>
          </ac:spMkLst>
        </pc:spChg>
        <pc:spChg chg="add mod">
          <ac:chgData name="Hesam Jahanian" userId="521cbc4f-73c1-476c-8dd7-aaf2ab2ff950" providerId="ADAL" clId="{BA8E8273-FD6D-F447-9B34-B75024273133}" dt="2021-10-04T18:06:53.667" v="2441"/>
          <ac:spMkLst>
            <pc:docMk/>
            <pc:sldMk cId="3152733133" sldId="270"/>
            <ac:spMk id="11" creationId="{E7C503BF-F78A-C74E-BAC7-A83F1426EBCD}"/>
          </ac:spMkLst>
        </pc:spChg>
        <pc:spChg chg="del">
          <ac:chgData name="Hesam Jahanian" userId="521cbc4f-73c1-476c-8dd7-aaf2ab2ff950" providerId="ADAL" clId="{BA8E8273-FD6D-F447-9B34-B75024273133}" dt="2021-10-04T18:06:48.257" v="2439" actId="478"/>
          <ac:spMkLst>
            <pc:docMk/>
            <pc:sldMk cId="3152733133" sldId="270"/>
            <ac:spMk id="16385" creationId="{00000000-0000-0000-0000-000000000000}"/>
          </ac:spMkLst>
        </pc:spChg>
      </pc:sldChg>
      <pc:sldChg chg="add del">
        <pc:chgData name="Hesam Jahanian" userId="521cbc4f-73c1-476c-8dd7-aaf2ab2ff950" providerId="ADAL" clId="{BA8E8273-FD6D-F447-9B34-B75024273133}" dt="2021-10-02T23:09:37.983" v="123"/>
        <pc:sldMkLst>
          <pc:docMk/>
          <pc:sldMk cId="2520062035" sldId="272"/>
        </pc:sldMkLst>
      </pc:sldChg>
      <pc:sldChg chg="add del">
        <pc:chgData name="Hesam Jahanian" userId="521cbc4f-73c1-476c-8dd7-aaf2ab2ff950" providerId="ADAL" clId="{BA8E8273-FD6D-F447-9B34-B75024273133}" dt="2021-10-02T23:09:37.983" v="123"/>
        <pc:sldMkLst>
          <pc:docMk/>
          <pc:sldMk cId="446156021" sldId="273"/>
        </pc:sldMkLst>
      </pc:sldChg>
      <pc:sldChg chg="addSp delSp modSp add del mod ord">
        <pc:chgData name="Hesam Jahanian" userId="521cbc4f-73c1-476c-8dd7-aaf2ab2ff950" providerId="ADAL" clId="{BA8E8273-FD6D-F447-9B34-B75024273133}" dt="2021-10-05T22:41:35.992" v="5266" actId="2696"/>
        <pc:sldMkLst>
          <pc:docMk/>
          <pc:sldMk cId="3849614203" sldId="274"/>
        </pc:sldMkLst>
        <pc:spChg chg="add mod">
          <ac:chgData name="Hesam Jahanian" userId="521cbc4f-73c1-476c-8dd7-aaf2ab2ff950" providerId="ADAL" clId="{BA8E8273-FD6D-F447-9B34-B75024273133}" dt="2021-10-04T22:35:33.199" v="3074"/>
          <ac:spMkLst>
            <pc:docMk/>
            <pc:sldMk cId="3849614203" sldId="274"/>
            <ac:spMk id="9" creationId="{698BDF79-B459-D54F-B58F-E514B3CB71A7}"/>
          </ac:spMkLst>
        </pc:spChg>
        <pc:spChg chg="del mod">
          <ac:chgData name="Hesam Jahanian" userId="521cbc4f-73c1-476c-8dd7-aaf2ab2ff950" providerId="ADAL" clId="{BA8E8273-FD6D-F447-9B34-B75024273133}" dt="2021-10-04T22:35:36.292" v="3075" actId="478"/>
          <ac:spMkLst>
            <pc:docMk/>
            <pc:sldMk cId="3849614203" sldId="274"/>
            <ac:spMk id="30723" creationId="{00000000-0000-0000-0000-000000000000}"/>
          </ac:spMkLst>
        </pc:spChg>
        <pc:spChg chg="mod">
          <ac:chgData name="Hesam Jahanian" userId="521cbc4f-73c1-476c-8dd7-aaf2ab2ff950" providerId="ADAL" clId="{BA8E8273-FD6D-F447-9B34-B75024273133}" dt="2021-10-05T22:41:20.948" v="5265" actId="21"/>
          <ac:spMkLst>
            <pc:docMk/>
            <pc:sldMk cId="3849614203" sldId="274"/>
            <ac:spMk id="35845" creationId="{00000000-0000-0000-0000-000000000000}"/>
          </ac:spMkLst>
        </pc:spChg>
      </pc:sldChg>
      <pc:sldChg chg="addSp delSp add del mod ord">
        <pc:chgData name="Hesam Jahanian" userId="521cbc4f-73c1-476c-8dd7-aaf2ab2ff950" providerId="ADAL" clId="{BA8E8273-FD6D-F447-9B34-B75024273133}" dt="2021-10-04T23:05:23.374" v="3151" actId="2696"/>
        <pc:sldMkLst>
          <pc:docMk/>
          <pc:sldMk cId="0" sldId="275"/>
        </pc:sldMkLst>
        <pc:grpChg chg="add del">
          <ac:chgData name="Hesam Jahanian" userId="521cbc4f-73c1-476c-8dd7-aaf2ab2ff950" providerId="ADAL" clId="{BA8E8273-FD6D-F447-9B34-B75024273133}" dt="2021-10-04T22:39:28.347" v="3099" actId="21"/>
          <ac:grpSpMkLst>
            <pc:docMk/>
            <pc:sldMk cId="0" sldId="275"/>
            <ac:grpSpMk id="7" creationId="{00000000-0000-0000-0000-000000000000}"/>
          </ac:grpSpMkLst>
        </pc:grpChg>
      </pc:sldChg>
      <pc:sldChg chg="addSp delSp modSp add del mod">
        <pc:chgData name="Hesam Jahanian" userId="521cbc4f-73c1-476c-8dd7-aaf2ab2ff950" providerId="ADAL" clId="{BA8E8273-FD6D-F447-9B34-B75024273133}" dt="2021-10-05T19:12:42.145" v="4801" actId="20577"/>
        <pc:sldMkLst>
          <pc:docMk/>
          <pc:sldMk cId="2326744240" sldId="283"/>
        </pc:sldMkLst>
        <pc:spChg chg="add del mod">
          <ac:chgData name="Hesam Jahanian" userId="521cbc4f-73c1-476c-8dd7-aaf2ab2ff950" providerId="ADAL" clId="{BA8E8273-FD6D-F447-9B34-B75024273133}" dt="2021-10-05T19:12:32.155" v="4781" actId="478"/>
          <ac:spMkLst>
            <pc:docMk/>
            <pc:sldMk cId="2326744240" sldId="283"/>
            <ac:spMk id="3" creationId="{2E2BFCFA-7C8A-6A48-9B79-42D2C5382FA0}"/>
          </ac:spMkLst>
        </pc:spChg>
        <pc:spChg chg="add mod">
          <ac:chgData name="Hesam Jahanian" userId="521cbc4f-73c1-476c-8dd7-aaf2ab2ff950" providerId="ADAL" clId="{BA8E8273-FD6D-F447-9B34-B75024273133}" dt="2021-10-05T19:12:42.145" v="4801" actId="20577"/>
          <ac:spMkLst>
            <pc:docMk/>
            <pc:sldMk cId="2326744240" sldId="283"/>
            <ac:spMk id="7" creationId="{5D3E5D29-8C05-B345-8E0D-DA52CE96FAF6}"/>
          </ac:spMkLst>
        </pc:spChg>
        <pc:spChg chg="del">
          <ac:chgData name="Hesam Jahanian" userId="521cbc4f-73c1-476c-8dd7-aaf2ab2ff950" providerId="ADAL" clId="{BA8E8273-FD6D-F447-9B34-B75024273133}" dt="2021-10-05T19:12:29.952" v="4780" actId="478"/>
          <ac:spMkLst>
            <pc:docMk/>
            <pc:sldMk cId="2326744240" sldId="283"/>
            <ac:spMk id="43009" creationId="{00000000-0000-0000-0000-000000000000}"/>
          </ac:spMkLst>
        </pc:spChg>
      </pc:sldChg>
      <pc:sldChg chg="addSp delSp modSp add del mod">
        <pc:chgData name="Hesam Jahanian" userId="521cbc4f-73c1-476c-8dd7-aaf2ab2ff950" providerId="ADAL" clId="{BA8E8273-FD6D-F447-9B34-B75024273133}" dt="2021-10-05T19:13:04.401" v="4804"/>
        <pc:sldMkLst>
          <pc:docMk/>
          <pc:sldMk cId="702051135" sldId="284"/>
        </pc:sldMkLst>
        <pc:spChg chg="add del mod">
          <ac:chgData name="Hesam Jahanian" userId="521cbc4f-73c1-476c-8dd7-aaf2ab2ff950" providerId="ADAL" clId="{BA8E8273-FD6D-F447-9B34-B75024273133}" dt="2021-10-05T19:13:03.891" v="4803" actId="478"/>
          <ac:spMkLst>
            <pc:docMk/>
            <pc:sldMk cId="702051135" sldId="284"/>
            <ac:spMk id="10" creationId="{9571F356-4C92-814E-89D7-52D725FEDF9B}"/>
          </ac:spMkLst>
        </pc:spChg>
        <pc:spChg chg="add mod">
          <ac:chgData name="Hesam Jahanian" userId="521cbc4f-73c1-476c-8dd7-aaf2ab2ff950" providerId="ADAL" clId="{BA8E8273-FD6D-F447-9B34-B75024273133}" dt="2021-10-05T19:13:04.401" v="4804"/>
          <ac:spMkLst>
            <pc:docMk/>
            <pc:sldMk cId="702051135" sldId="284"/>
            <ac:spMk id="20" creationId="{0E24BCC7-E479-3E4F-A9AF-6A628FB72DBD}"/>
          </ac:spMkLst>
        </pc:spChg>
        <pc:spChg chg="del">
          <ac:chgData name="Hesam Jahanian" userId="521cbc4f-73c1-476c-8dd7-aaf2ab2ff950" providerId="ADAL" clId="{BA8E8273-FD6D-F447-9B34-B75024273133}" dt="2021-10-05T19:13:00.587" v="4802" actId="478"/>
          <ac:spMkLst>
            <pc:docMk/>
            <pc:sldMk cId="702051135" sldId="284"/>
            <ac:spMk id="50178" creationId="{00000000-0000-0000-0000-000000000000}"/>
          </ac:spMkLst>
        </pc:spChg>
      </pc:sldChg>
      <pc:sldChg chg="addSp delSp modSp add mod">
        <pc:chgData name="Hesam Jahanian" userId="521cbc4f-73c1-476c-8dd7-aaf2ab2ff950" providerId="ADAL" clId="{BA8E8273-FD6D-F447-9B34-B75024273133}" dt="2021-10-05T19:13:26.054" v="4831" actId="20577"/>
        <pc:sldMkLst>
          <pc:docMk/>
          <pc:sldMk cId="386411000" sldId="285"/>
        </pc:sldMkLst>
        <pc:spChg chg="add del mod">
          <ac:chgData name="Hesam Jahanian" userId="521cbc4f-73c1-476c-8dd7-aaf2ab2ff950" providerId="ADAL" clId="{BA8E8273-FD6D-F447-9B34-B75024273133}" dt="2021-10-05T19:13:16.334" v="4806" actId="478"/>
          <ac:spMkLst>
            <pc:docMk/>
            <pc:sldMk cId="386411000" sldId="285"/>
            <ac:spMk id="3" creationId="{B3B7C697-EFAE-C04B-9F0B-DC84278BA187}"/>
          </ac:spMkLst>
        </pc:spChg>
        <pc:spChg chg="add mod">
          <ac:chgData name="Hesam Jahanian" userId="521cbc4f-73c1-476c-8dd7-aaf2ab2ff950" providerId="ADAL" clId="{BA8E8273-FD6D-F447-9B34-B75024273133}" dt="2021-10-05T19:13:26.054" v="4831" actId="20577"/>
          <ac:spMkLst>
            <pc:docMk/>
            <pc:sldMk cId="386411000" sldId="285"/>
            <ac:spMk id="11" creationId="{87BF352C-DED3-A641-9C8B-AFCD2D255A65}"/>
          </ac:spMkLst>
        </pc:spChg>
        <pc:spChg chg="del">
          <ac:chgData name="Hesam Jahanian" userId="521cbc4f-73c1-476c-8dd7-aaf2ab2ff950" providerId="ADAL" clId="{BA8E8273-FD6D-F447-9B34-B75024273133}" dt="2021-10-05T19:13:13.794" v="4805" actId="478"/>
          <ac:spMkLst>
            <pc:docMk/>
            <pc:sldMk cId="386411000" sldId="285"/>
            <ac:spMk id="47105" creationId="{00000000-0000-0000-0000-000000000000}"/>
          </ac:spMkLst>
        </pc:spChg>
        <pc:spChg chg="del mod">
          <ac:chgData name="Hesam Jahanian" userId="521cbc4f-73c1-476c-8dd7-aaf2ab2ff950" providerId="ADAL" clId="{BA8E8273-FD6D-F447-9B34-B75024273133}" dt="2021-10-04T22:33:46.724" v="3061" actId="478"/>
          <ac:spMkLst>
            <pc:docMk/>
            <pc:sldMk cId="386411000" sldId="285"/>
            <ac:spMk id="47111" creationId="{00000000-0000-0000-0000-000000000000}"/>
          </ac:spMkLst>
        </pc:spChg>
      </pc:sldChg>
      <pc:sldChg chg="addSp delSp modSp add del mod">
        <pc:chgData name="Hesam Jahanian" userId="521cbc4f-73c1-476c-8dd7-aaf2ab2ff950" providerId="ADAL" clId="{BA8E8273-FD6D-F447-9B34-B75024273133}" dt="2021-10-05T19:13:57.498" v="4867" actId="20577"/>
        <pc:sldMkLst>
          <pc:docMk/>
          <pc:sldMk cId="3168261895" sldId="286"/>
        </pc:sldMkLst>
        <pc:spChg chg="add del mod">
          <ac:chgData name="Hesam Jahanian" userId="521cbc4f-73c1-476c-8dd7-aaf2ab2ff950" providerId="ADAL" clId="{BA8E8273-FD6D-F447-9B34-B75024273133}" dt="2021-10-05T19:13:41.984" v="4833" actId="478"/>
          <ac:spMkLst>
            <pc:docMk/>
            <pc:sldMk cId="3168261895" sldId="286"/>
            <ac:spMk id="3" creationId="{2CD002F4-2D7F-C442-B2C8-303A1D056A99}"/>
          </ac:spMkLst>
        </pc:spChg>
        <pc:spChg chg="add mod">
          <ac:chgData name="Hesam Jahanian" userId="521cbc4f-73c1-476c-8dd7-aaf2ab2ff950" providerId="ADAL" clId="{BA8E8273-FD6D-F447-9B34-B75024273133}" dt="2021-10-05T19:13:57.498" v="4867" actId="20577"/>
          <ac:spMkLst>
            <pc:docMk/>
            <pc:sldMk cId="3168261895" sldId="286"/>
            <ac:spMk id="10" creationId="{DC561FF7-3677-F24C-BC0F-1394757641A6}"/>
          </ac:spMkLst>
        </pc:spChg>
        <pc:spChg chg="del">
          <ac:chgData name="Hesam Jahanian" userId="521cbc4f-73c1-476c-8dd7-aaf2ab2ff950" providerId="ADAL" clId="{BA8E8273-FD6D-F447-9B34-B75024273133}" dt="2021-10-05T19:13:40.322" v="4832" actId="478"/>
          <ac:spMkLst>
            <pc:docMk/>
            <pc:sldMk cId="3168261895" sldId="286"/>
            <ac:spMk id="49153" creationId="{00000000-0000-0000-0000-000000000000}"/>
          </ac:spMkLst>
        </pc:spChg>
      </pc:sldChg>
      <pc:sldChg chg="addSp delSp modSp add del mod">
        <pc:chgData name="Hesam Jahanian" userId="521cbc4f-73c1-476c-8dd7-aaf2ab2ff950" providerId="ADAL" clId="{BA8E8273-FD6D-F447-9B34-B75024273133}" dt="2021-10-05T19:14:23.363" v="4889" actId="20577"/>
        <pc:sldMkLst>
          <pc:docMk/>
          <pc:sldMk cId="489040896" sldId="287"/>
        </pc:sldMkLst>
        <pc:spChg chg="add del mod">
          <ac:chgData name="Hesam Jahanian" userId="521cbc4f-73c1-476c-8dd7-aaf2ab2ff950" providerId="ADAL" clId="{BA8E8273-FD6D-F447-9B34-B75024273133}" dt="2021-10-05T19:14:11.606" v="4869" actId="478"/>
          <ac:spMkLst>
            <pc:docMk/>
            <pc:sldMk cId="489040896" sldId="287"/>
            <ac:spMk id="3" creationId="{54364B71-C1DC-3C43-A02B-373352CEB2FF}"/>
          </ac:spMkLst>
        </pc:spChg>
        <pc:spChg chg="add mod">
          <ac:chgData name="Hesam Jahanian" userId="521cbc4f-73c1-476c-8dd7-aaf2ab2ff950" providerId="ADAL" clId="{BA8E8273-FD6D-F447-9B34-B75024273133}" dt="2021-10-05T19:14:23.363" v="4889" actId="20577"/>
          <ac:spMkLst>
            <pc:docMk/>
            <pc:sldMk cId="489040896" sldId="287"/>
            <ac:spMk id="11" creationId="{ECA40093-F3F1-2E4B-B421-B13DFE13769B}"/>
          </ac:spMkLst>
        </pc:spChg>
        <pc:spChg chg="del">
          <ac:chgData name="Hesam Jahanian" userId="521cbc4f-73c1-476c-8dd7-aaf2ab2ff950" providerId="ADAL" clId="{BA8E8273-FD6D-F447-9B34-B75024273133}" dt="2021-10-05T19:14:08.818" v="4868" actId="478"/>
          <ac:spMkLst>
            <pc:docMk/>
            <pc:sldMk cId="489040896" sldId="287"/>
            <ac:spMk id="52225" creationId="{00000000-0000-0000-0000-000000000000}"/>
          </ac:spMkLst>
        </pc:spChg>
      </pc:sldChg>
      <pc:sldChg chg="add del">
        <pc:chgData name="Hesam Jahanian" userId="521cbc4f-73c1-476c-8dd7-aaf2ab2ff950" providerId="ADAL" clId="{BA8E8273-FD6D-F447-9B34-B75024273133}" dt="2021-10-02T23:09:37.983" v="123"/>
        <pc:sldMkLst>
          <pc:docMk/>
          <pc:sldMk cId="0" sldId="288"/>
        </pc:sldMkLst>
      </pc:sldChg>
      <pc:sldChg chg="add del">
        <pc:chgData name="Hesam Jahanian" userId="521cbc4f-73c1-476c-8dd7-aaf2ab2ff950" providerId="ADAL" clId="{BA8E8273-FD6D-F447-9B34-B75024273133}" dt="2021-10-02T23:09:37.983" v="123"/>
        <pc:sldMkLst>
          <pc:docMk/>
          <pc:sldMk cId="0" sldId="289"/>
        </pc:sldMkLst>
      </pc:sldChg>
      <pc:sldChg chg="add">
        <pc:chgData name="Hesam Jahanian" userId="521cbc4f-73c1-476c-8dd7-aaf2ab2ff950" providerId="ADAL" clId="{BA8E8273-FD6D-F447-9B34-B75024273133}" dt="2021-10-06T02:59:40.150" v="5394"/>
        <pc:sldMkLst>
          <pc:docMk/>
          <pc:sldMk cId="1968833153" sldId="290"/>
        </pc:sldMkLst>
      </pc:sldChg>
      <pc:sldChg chg="add del">
        <pc:chgData name="Hesam Jahanian" userId="521cbc4f-73c1-476c-8dd7-aaf2ab2ff950" providerId="ADAL" clId="{BA8E8273-FD6D-F447-9B34-B75024273133}" dt="2021-10-06T02:59:28.833" v="5393" actId="2696"/>
        <pc:sldMkLst>
          <pc:docMk/>
          <pc:sldMk cId="2879658317" sldId="290"/>
        </pc:sldMkLst>
      </pc:sldChg>
      <pc:sldChg chg="add">
        <pc:chgData name="Hesam Jahanian" userId="521cbc4f-73c1-476c-8dd7-aaf2ab2ff950" providerId="ADAL" clId="{BA8E8273-FD6D-F447-9B34-B75024273133}" dt="2021-10-06T02:59:40.150" v="5394"/>
        <pc:sldMkLst>
          <pc:docMk/>
          <pc:sldMk cId="3267554238" sldId="291"/>
        </pc:sldMkLst>
      </pc:sldChg>
      <pc:sldChg chg="add del">
        <pc:chgData name="Hesam Jahanian" userId="521cbc4f-73c1-476c-8dd7-aaf2ab2ff950" providerId="ADAL" clId="{BA8E8273-FD6D-F447-9B34-B75024273133}" dt="2021-10-06T02:59:28.833" v="5393" actId="2696"/>
        <pc:sldMkLst>
          <pc:docMk/>
          <pc:sldMk cId="3670177591" sldId="291"/>
        </pc:sldMkLst>
      </pc:sldChg>
      <pc:sldChg chg="add del ord">
        <pc:chgData name="Hesam Jahanian" userId="521cbc4f-73c1-476c-8dd7-aaf2ab2ff950" providerId="ADAL" clId="{BA8E8273-FD6D-F447-9B34-B75024273133}" dt="2021-10-04T23:06:13.716" v="3159" actId="2696"/>
        <pc:sldMkLst>
          <pc:docMk/>
          <pc:sldMk cId="0" sldId="293"/>
        </pc:sldMkLst>
      </pc:sldChg>
      <pc:sldChg chg="add del">
        <pc:chgData name="Hesam Jahanian" userId="521cbc4f-73c1-476c-8dd7-aaf2ab2ff950" providerId="ADAL" clId="{BA8E8273-FD6D-F447-9B34-B75024273133}" dt="2021-10-02T23:09:37.983" v="123"/>
        <pc:sldMkLst>
          <pc:docMk/>
          <pc:sldMk cId="0" sldId="294"/>
        </pc:sldMkLst>
      </pc:sldChg>
      <pc:sldChg chg="add del">
        <pc:chgData name="Hesam Jahanian" userId="521cbc4f-73c1-476c-8dd7-aaf2ab2ff950" providerId="ADAL" clId="{BA8E8273-FD6D-F447-9B34-B75024273133}" dt="2021-10-02T23:09:37.983" v="123"/>
        <pc:sldMkLst>
          <pc:docMk/>
          <pc:sldMk cId="0" sldId="296"/>
        </pc:sldMkLst>
      </pc:sldChg>
      <pc:sldChg chg="add del">
        <pc:chgData name="Hesam Jahanian" userId="521cbc4f-73c1-476c-8dd7-aaf2ab2ff950" providerId="ADAL" clId="{BA8E8273-FD6D-F447-9B34-B75024273133}" dt="2021-10-05T19:00:11.035" v="4520" actId="2696"/>
        <pc:sldMkLst>
          <pc:docMk/>
          <pc:sldMk cId="3066013013" sldId="297"/>
        </pc:sldMkLst>
      </pc:sldChg>
      <pc:sldChg chg="add">
        <pc:chgData name="Hesam Jahanian" userId="521cbc4f-73c1-476c-8dd7-aaf2ab2ff950" providerId="ADAL" clId="{BA8E8273-FD6D-F447-9B34-B75024273133}" dt="2021-10-05T19:00:22.805" v="4521"/>
        <pc:sldMkLst>
          <pc:docMk/>
          <pc:sldMk cId="2543083857" sldId="298"/>
        </pc:sldMkLst>
      </pc:sldChg>
      <pc:sldChg chg="add del">
        <pc:chgData name="Hesam Jahanian" userId="521cbc4f-73c1-476c-8dd7-aaf2ab2ff950" providerId="ADAL" clId="{BA8E8273-FD6D-F447-9B34-B75024273133}" dt="2021-10-05T19:00:11.035" v="4520" actId="2696"/>
        <pc:sldMkLst>
          <pc:docMk/>
          <pc:sldMk cId="554084268" sldId="299"/>
        </pc:sldMkLst>
      </pc:sldChg>
      <pc:sldChg chg="modSp add del mod">
        <pc:chgData name="Hesam Jahanian" userId="521cbc4f-73c1-476c-8dd7-aaf2ab2ff950" providerId="ADAL" clId="{BA8E8273-FD6D-F447-9B34-B75024273133}" dt="2021-10-05T22:06:46.772" v="4940" actId="2696"/>
        <pc:sldMkLst>
          <pc:docMk/>
          <pc:sldMk cId="1965425336" sldId="300"/>
        </pc:sldMkLst>
        <pc:spChg chg="mod">
          <ac:chgData name="Hesam Jahanian" userId="521cbc4f-73c1-476c-8dd7-aaf2ab2ff950" providerId="ADAL" clId="{BA8E8273-FD6D-F447-9B34-B75024273133}" dt="2021-10-05T21:39:49.668" v="4938" actId="1076"/>
          <ac:spMkLst>
            <pc:docMk/>
            <pc:sldMk cId="1965425336" sldId="300"/>
            <ac:spMk id="3" creationId="{00000000-0000-0000-0000-000000000000}"/>
          </ac:spMkLst>
        </pc:spChg>
        <pc:picChg chg="mod">
          <ac:chgData name="Hesam Jahanian" userId="521cbc4f-73c1-476c-8dd7-aaf2ab2ff950" providerId="ADAL" clId="{BA8E8273-FD6D-F447-9B34-B75024273133}" dt="2021-10-05T21:39:52.965" v="4939" actId="1076"/>
          <ac:picMkLst>
            <pc:docMk/>
            <pc:sldMk cId="1965425336" sldId="300"/>
            <ac:picMk id="4" creationId="{00000000-0000-0000-0000-000000000000}"/>
          </ac:picMkLst>
        </pc:picChg>
      </pc:sldChg>
      <pc:sldChg chg="add del">
        <pc:chgData name="Hesam Jahanian" userId="521cbc4f-73c1-476c-8dd7-aaf2ab2ff950" providerId="ADAL" clId="{BA8E8273-FD6D-F447-9B34-B75024273133}" dt="2021-10-02T23:09:37.983" v="123"/>
        <pc:sldMkLst>
          <pc:docMk/>
          <pc:sldMk cId="0" sldId="302"/>
        </pc:sldMkLst>
      </pc:sldChg>
      <pc:sldChg chg="add del">
        <pc:chgData name="Hesam Jahanian" userId="521cbc4f-73c1-476c-8dd7-aaf2ab2ff950" providerId="ADAL" clId="{BA8E8273-FD6D-F447-9B34-B75024273133}" dt="2021-10-02T23:09:37.983" v="123"/>
        <pc:sldMkLst>
          <pc:docMk/>
          <pc:sldMk cId="1161305830" sldId="305"/>
        </pc:sldMkLst>
      </pc:sldChg>
      <pc:sldChg chg="add">
        <pc:chgData name="Hesam Jahanian" userId="521cbc4f-73c1-476c-8dd7-aaf2ab2ff950" providerId="ADAL" clId="{BA8E8273-FD6D-F447-9B34-B75024273133}" dt="2021-10-02T22:10:15.840" v="52"/>
        <pc:sldMkLst>
          <pc:docMk/>
          <pc:sldMk cId="2989755010" sldId="306"/>
        </pc:sldMkLst>
      </pc:sldChg>
      <pc:sldChg chg="add del">
        <pc:chgData name="Hesam Jahanian" userId="521cbc4f-73c1-476c-8dd7-aaf2ab2ff950" providerId="ADAL" clId="{BA8E8273-FD6D-F447-9B34-B75024273133}" dt="2021-10-02T23:09:37.983" v="123"/>
        <pc:sldMkLst>
          <pc:docMk/>
          <pc:sldMk cId="1422965178" sldId="312"/>
        </pc:sldMkLst>
      </pc:sldChg>
      <pc:sldChg chg="add del">
        <pc:chgData name="Hesam Jahanian" userId="521cbc4f-73c1-476c-8dd7-aaf2ab2ff950" providerId="ADAL" clId="{BA8E8273-FD6D-F447-9B34-B75024273133}" dt="2021-10-02T23:08:18.732" v="120"/>
        <pc:sldMkLst>
          <pc:docMk/>
          <pc:sldMk cId="336679726" sldId="314"/>
        </pc:sldMkLst>
      </pc:sldChg>
      <pc:sldChg chg="addSp delSp modSp mod">
        <pc:chgData name="Hesam Jahanian" userId="521cbc4f-73c1-476c-8dd7-aaf2ab2ff950" providerId="ADAL" clId="{BA8E8273-FD6D-F447-9B34-B75024273133}" dt="2021-10-04T18:09:26.377" v="2485" actId="20577"/>
        <pc:sldMkLst>
          <pc:docMk/>
          <pc:sldMk cId="3015699508" sldId="314"/>
        </pc:sldMkLst>
        <pc:spChg chg="add del mod">
          <ac:chgData name="Hesam Jahanian" userId="521cbc4f-73c1-476c-8dd7-aaf2ab2ff950" providerId="ADAL" clId="{BA8E8273-FD6D-F447-9B34-B75024273133}" dt="2021-10-04T18:09:09.209" v="2459" actId="478"/>
          <ac:spMkLst>
            <pc:docMk/>
            <pc:sldMk cId="3015699508" sldId="314"/>
            <ac:spMk id="4" creationId="{993E4FD3-AEC3-1C48-8672-27AB6E2F12B8}"/>
          </ac:spMkLst>
        </pc:spChg>
        <pc:spChg chg="add mod">
          <ac:chgData name="Hesam Jahanian" userId="521cbc4f-73c1-476c-8dd7-aaf2ab2ff950" providerId="ADAL" clId="{BA8E8273-FD6D-F447-9B34-B75024273133}" dt="2021-10-04T18:09:26.377" v="2485" actId="20577"/>
          <ac:spMkLst>
            <pc:docMk/>
            <pc:sldMk cId="3015699508" sldId="314"/>
            <ac:spMk id="7" creationId="{DA38CEE9-31CA-EC43-834C-E81AA70CAE81}"/>
          </ac:spMkLst>
        </pc:spChg>
        <pc:spChg chg="del mod">
          <ac:chgData name="Hesam Jahanian" userId="521cbc4f-73c1-476c-8dd7-aaf2ab2ff950" providerId="ADAL" clId="{BA8E8273-FD6D-F447-9B34-B75024273133}" dt="2021-10-04T18:09:06.963" v="2457" actId="478"/>
          <ac:spMkLst>
            <pc:docMk/>
            <pc:sldMk cId="3015699508" sldId="314"/>
            <ac:spMk id="19458" creationId="{00000000-0000-0000-0000-000000000000}"/>
          </ac:spMkLst>
        </pc:spChg>
      </pc:sldChg>
      <pc:sldChg chg="add">
        <pc:chgData name="Hesam Jahanian" userId="521cbc4f-73c1-476c-8dd7-aaf2ab2ff950" providerId="ADAL" clId="{BA8E8273-FD6D-F447-9B34-B75024273133}" dt="2021-10-02T22:46:11.670" v="98"/>
        <pc:sldMkLst>
          <pc:docMk/>
          <pc:sldMk cId="1017929921" sldId="315"/>
        </pc:sldMkLst>
      </pc:sldChg>
      <pc:sldChg chg="addSp delSp modSp add del mod">
        <pc:chgData name="Hesam Jahanian" userId="521cbc4f-73c1-476c-8dd7-aaf2ab2ff950" providerId="ADAL" clId="{BA8E8273-FD6D-F447-9B34-B75024273133}" dt="2021-10-06T02:21:53.351" v="5299" actId="20577"/>
        <pc:sldMkLst>
          <pc:docMk/>
          <pc:sldMk cId="1122497745" sldId="315"/>
        </pc:sldMkLst>
        <pc:spChg chg="del">
          <ac:chgData name="Hesam Jahanian" userId="521cbc4f-73c1-476c-8dd7-aaf2ab2ff950" providerId="ADAL" clId="{BA8E8273-FD6D-F447-9B34-B75024273133}" dt="2021-10-06T02:21:38.499" v="5280" actId="478"/>
          <ac:spMkLst>
            <pc:docMk/>
            <pc:sldMk cId="1122497745" sldId="315"/>
            <ac:spMk id="2" creationId="{00000000-0000-0000-0000-000000000000}"/>
          </ac:spMkLst>
        </pc:spChg>
        <pc:spChg chg="add del mod">
          <ac:chgData name="Hesam Jahanian" userId="521cbc4f-73c1-476c-8dd7-aaf2ab2ff950" providerId="ADAL" clId="{BA8E8273-FD6D-F447-9B34-B75024273133}" dt="2021-10-06T02:21:42.524" v="5281" actId="478"/>
          <ac:spMkLst>
            <pc:docMk/>
            <pc:sldMk cId="1122497745" sldId="315"/>
            <ac:spMk id="7" creationId="{1A23E161-DE0E-4547-9CA5-1CEDA6832E9F}"/>
          </ac:spMkLst>
        </pc:spChg>
        <pc:spChg chg="add mod">
          <ac:chgData name="Hesam Jahanian" userId="521cbc4f-73c1-476c-8dd7-aaf2ab2ff950" providerId="ADAL" clId="{BA8E8273-FD6D-F447-9B34-B75024273133}" dt="2021-10-06T02:21:53.351" v="5299" actId="20577"/>
          <ac:spMkLst>
            <pc:docMk/>
            <pc:sldMk cId="1122497745" sldId="315"/>
            <ac:spMk id="10" creationId="{CF3AC1BB-920C-7C48-96E4-2B5EF7D16843}"/>
          </ac:spMkLst>
        </pc:spChg>
      </pc:sldChg>
      <pc:sldChg chg="add del">
        <pc:chgData name="Hesam Jahanian" userId="521cbc4f-73c1-476c-8dd7-aaf2ab2ff950" providerId="ADAL" clId="{BA8E8273-FD6D-F447-9B34-B75024273133}" dt="2021-10-02T23:08:18.732" v="120"/>
        <pc:sldMkLst>
          <pc:docMk/>
          <pc:sldMk cId="81686519" sldId="316"/>
        </pc:sldMkLst>
      </pc:sldChg>
      <pc:sldChg chg="add del">
        <pc:chgData name="Hesam Jahanian" userId="521cbc4f-73c1-476c-8dd7-aaf2ab2ff950" providerId="ADAL" clId="{BA8E8273-FD6D-F447-9B34-B75024273133}" dt="2021-10-02T23:09:37.983" v="123"/>
        <pc:sldMkLst>
          <pc:docMk/>
          <pc:sldMk cId="1394889862" sldId="317"/>
        </pc:sldMkLst>
      </pc:sldChg>
      <pc:sldChg chg="modSp add del mod">
        <pc:chgData name="Hesam Jahanian" userId="521cbc4f-73c1-476c-8dd7-aaf2ab2ff950" providerId="ADAL" clId="{BA8E8273-FD6D-F447-9B34-B75024273133}" dt="2021-10-05T21:39:42.891" v="4937" actId="2696"/>
        <pc:sldMkLst>
          <pc:docMk/>
          <pc:sldMk cId="1216016695" sldId="319"/>
        </pc:sldMkLst>
        <pc:spChg chg="mod">
          <ac:chgData name="Hesam Jahanian" userId="521cbc4f-73c1-476c-8dd7-aaf2ab2ff950" providerId="ADAL" clId="{BA8E8273-FD6D-F447-9B34-B75024273133}" dt="2021-10-02T22:01:15.538" v="32"/>
          <ac:spMkLst>
            <pc:docMk/>
            <pc:sldMk cId="1216016695" sldId="319"/>
            <ac:spMk id="3" creationId="{00000000-0000-0000-0000-000000000000}"/>
          </ac:spMkLst>
        </pc:spChg>
      </pc:sldChg>
      <pc:sldChg chg="addSp delSp modSp add mod">
        <pc:chgData name="Hesam Jahanian" userId="521cbc4f-73c1-476c-8dd7-aaf2ab2ff950" providerId="ADAL" clId="{BA8E8273-FD6D-F447-9B34-B75024273133}" dt="2021-10-06T02:40:01.669" v="5312" actId="20577"/>
        <pc:sldMkLst>
          <pc:docMk/>
          <pc:sldMk cId="1370722228" sldId="320"/>
        </pc:sldMkLst>
        <pc:spChg chg="del">
          <ac:chgData name="Hesam Jahanian" userId="521cbc4f-73c1-476c-8dd7-aaf2ab2ff950" providerId="ADAL" clId="{BA8E8273-FD6D-F447-9B34-B75024273133}" dt="2021-10-06T02:39:52.595" v="5301" actId="478"/>
          <ac:spMkLst>
            <pc:docMk/>
            <pc:sldMk cId="1370722228" sldId="320"/>
            <ac:spMk id="3" creationId="{00000000-0000-0000-0000-000000000000}"/>
          </ac:spMkLst>
        </pc:spChg>
        <pc:spChg chg="add mod">
          <ac:chgData name="Hesam Jahanian" userId="521cbc4f-73c1-476c-8dd7-aaf2ab2ff950" providerId="ADAL" clId="{BA8E8273-FD6D-F447-9B34-B75024273133}" dt="2021-10-06T02:39:52.595" v="5301" actId="478"/>
          <ac:spMkLst>
            <pc:docMk/>
            <pc:sldMk cId="1370722228" sldId="320"/>
            <ac:spMk id="5" creationId="{CDD51915-92C3-0445-A3AC-C207F58E52E6}"/>
          </ac:spMkLst>
        </pc:spChg>
        <pc:spChg chg="mod">
          <ac:chgData name="Hesam Jahanian" userId="521cbc4f-73c1-476c-8dd7-aaf2ab2ff950" providerId="ADAL" clId="{BA8E8273-FD6D-F447-9B34-B75024273133}" dt="2021-10-06T02:40:01.669" v="5312" actId="20577"/>
          <ac:spMkLst>
            <pc:docMk/>
            <pc:sldMk cId="1370722228" sldId="320"/>
            <ac:spMk id="8" creationId="{9DBDFB52-256A-D04B-8AB7-718BAEE91C39}"/>
          </ac:spMkLst>
        </pc:spChg>
        <pc:picChg chg="mod">
          <ac:chgData name="Hesam Jahanian" userId="521cbc4f-73c1-476c-8dd7-aaf2ab2ff950" providerId="ADAL" clId="{BA8E8273-FD6D-F447-9B34-B75024273133}" dt="2021-10-06T02:39:57.374" v="5302" actId="1076"/>
          <ac:picMkLst>
            <pc:docMk/>
            <pc:sldMk cId="1370722228" sldId="320"/>
            <ac:picMk id="4" creationId="{00000000-0000-0000-0000-000000000000}"/>
          </ac:picMkLst>
        </pc:picChg>
      </pc:sldChg>
      <pc:sldChg chg="add del">
        <pc:chgData name="Hesam Jahanian" userId="521cbc4f-73c1-476c-8dd7-aaf2ab2ff950" providerId="ADAL" clId="{BA8E8273-FD6D-F447-9B34-B75024273133}" dt="2021-10-04T23:49:31.820" v="3476" actId="2696"/>
        <pc:sldMkLst>
          <pc:docMk/>
          <pc:sldMk cId="1516359683" sldId="320"/>
        </pc:sldMkLst>
      </pc:sldChg>
      <pc:sldChg chg="add del">
        <pc:chgData name="Hesam Jahanian" userId="521cbc4f-73c1-476c-8dd7-aaf2ab2ff950" providerId="ADAL" clId="{BA8E8273-FD6D-F447-9B34-B75024273133}" dt="2021-10-05T18:16:48.642" v="4003" actId="2696"/>
        <pc:sldMkLst>
          <pc:docMk/>
          <pc:sldMk cId="2061237203" sldId="320"/>
        </pc:sldMkLst>
      </pc:sldChg>
      <pc:sldChg chg="addSp delSp modSp add del mod">
        <pc:chgData name="Hesam Jahanian" userId="521cbc4f-73c1-476c-8dd7-aaf2ab2ff950" providerId="ADAL" clId="{BA8E8273-FD6D-F447-9B34-B75024273133}" dt="2021-10-06T00:26:05.594" v="5275" actId="2696"/>
        <pc:sldMkLst>
          <pc:docMk/>
          <pc:sldMk cId="3133147198" sldId="320"/>
        </pc:sldMkLst>
        <pc:spChg chg="del">
          <ac:chgData name="Hesam Jahanian" userId="521cbc4f-73c1-476c-8dd7-aaf2ab2ff950" providerId="ADAL" clId="{BA8E8273-FD6D-F447-9B34-B75024273133}" dt="2021-10-05T18:17:22.902" v="4005" actId="478"/>
          <ac:spMkLst>
            <pc:docMk/>
            <pc:sldMk cId="3133147198" sldId="320"/>
            <ac:spMk id="2" creationId="{00000000-0000-0000-0000-000000000000}"/>
          </ac:spMkLst>
        </pc:spChg>
        <pc:spChg chg="add del mod">
          <ac:chgData name="Hesam Jahanian" userId="521cbc4f-73c1-476c-8dd7-aaf2ab2ff950" providerId="ADAL" clId="{BA8E8273-FD6D-F447-9B34-B75024273133}" dt="2021-10-05T18:17:25.532" v="4006" actId="478"/>
          <ac:spMkLst>
            <pc:docMk/>
            <pc:sldMk cId="3133147198" sldId="320"/>
            <ac:spMk id="7" creationId="{0CDE5710-658F-EB40-81DB-90C6539E7F95}"/>
          </ac:spMkLst>
        </pc:spChg>
        <pc:spChg chg="add mod">
          <ac:chgData name="Hesam Jahanian" userId="521cbc4f-73c1-476c-8dd7-aaf2ab2ff950" providerId="ADAL" clId="{BA8E8273-FD6D-F447-9B34-B75024273133}" dt="2021-10-05T18:17:26.697" v="4007"/>
          <ac:spMkLst>
            <pc:docMk/>
            <pc:sldMk cId="3133147198" sldId="320"/>
            <ac:spMk id="8" creationId="{9DBDFB52-256A-D04B-8AB7-718BAEE91C39}"/>
          </ac:spMkLst>
        </pc:spChg>
      </pc:sldChg>
      <pc:sldChg chg="add">
        <pc:chgData name="Hesam Jahanian" userId="521cbc4f-73c1-476c-8dd7-aaf2ab2ff950" providerId="ADAL" clId="{BA8E8273-FD6D-F447-9B34-B75024273133}" dt="2021-10-05T19:00:22.805" v="4521"/>
        <pc:sldMkLst>
          <pc:docMk/>
          <pc:sldMk cId="2723694687" sldId="321"/>
        </pc:sldMkLst>
      </pc:sldChg>
      <pc:sldChg chg="add del">
        <pc:chgData name="Hesam Jahanian" userId="521cbc4f-73c1-476c-8dd7-aaf2ab2ff950" providerId="ADAL" clId="{BA8E8273-FD6D-F447-9B34-B75024273133}" dt="2021-10-05T19:00:11.035" v="4520" actId="2696"/>
        <pc:sldMkLst>
          <pc:docMk/>
          <pc:sldMk cId="4288398782" sldId="321"/>
        </pc:sldMkLst>
      </pc:sldChg>
      <pc:sldChg chg="add">
        <pc:chgData name="Hesam Jahanian" userId="521cbc4f-73c1-476c-8dd7-aaf2ab2ff950" providerId="ADAL" clId="{BA8E8273-FD6D-F447-9B34-B75024273133}" dt="2021-10-05T19:00:22.805" v="4521"/>
        <pc:sldMkLst>
          <pc:docMk/>
          <pc:sldMk cId="25763610" sldId="323"/>
        </pc:sldMkLst>
      </pc:sldChg>
      <pc:sldChg chg="add del">
        <pc:chgData name="Hesam Jahanian" userId="521cbc4f-73c1-476c-8dd7-aaf2ab2ff950" providerId="ADAL" clId="{BA8E8273-FD6D-F447-9B34-B75024273133}" dt="2021-10-05T19:00:11.035" v="4520" actId="2696"/>
        <pc:sldMkLst>
          <pc:docMk/>
          <pc:sldMk cId="540119266" sldId="323"/>
        </pc:sldMkLst>
      </pc:sldChg>
      <pc:sldChg chg="add">
        <pc:chgData name="Hesam Jahanian" userId="521cbc4f-73c1-476c-8dd7-aaf2ab2ff950" providerId="ADAL" clId="{BA8E8273-FD6D-F447-9B34-B75024273133}" dt="2021-10-05T19:00:22.805" v="4521"/>
        <pc:sldMkLst>
          <pc:docMk/>
          <pc:sldMk cId="3194683249" sldId="324"/>
        </pc:sldMkLst>
      </pc:sldChg>
      <pc:sldChg chg="add del">
        <pc:chgData name="Hesam Jahanian" userId="521cbc4f-73c1-476c-8dd7-aaf2ab2ff950" providerId="ADAL" clId="{BA8E8273-FD6D-F447-9B34-B75024273133}" dt="2021-10-05T19:00:11.035" v="4520" actId="2696"/>
        <pc:sldMkLst>
          <pc:docMk/>
          <pc:sldMk cId="3244452715" sldId="324"/>
        </pc:sldMkLst>
      </pc:sldChg>
      <pc:sldChg chg="add">
        <pc:chgData name="Hesam Jahanian" userId="521cbc4f-73c1-476c-8dd7-aaf2ab2ff950" providerId="ADAL" clId="{BA8E8273-FD6D-F447-9B34-B75024273133}" dt="2021-10-05T19:00:22.805" v="4521"/>
        <pc:sldMkLst>
          <pc:docMk/>
          <pc:sldMk cId="1531318093" sldId="325"/>
        </pc:sldMkLst>
      </pc:sldChg>
      <pc:sldChg chg="add del">
        <pc:chgData name="Hesam Jahanian" userId="521cbc4f-73c1-476c-8dd7-aaf2ab2ff950" providerId="ADAL" clId="{BA8E8273-FD6D-F447-9B34-B75024273133}" dt="2021-10-05T19:00:11.035" v="4520" actId="2696"/>
        <pc:sldMkLst>
          <pc:docMk/>
          <pc:sldMk cId="3329693903" sldId="325"/>
        </pc:sldMkLst>
      </pc:sldChg>
      <pc:sldChg chg="add">
        <pc:chgData name="Hesam Jahanian" userId="521cbc4f-73c1-476c-8dd7-aaf2ab2ff950" providerId="ADAL" clId="{BA8E8273-FD6D-F447-9B34-B75024273133}" dt="2021-10-05T19:00:22.805" v="4521"/>
        <pc:sldMkLst>
          <pc:docMk/>
          <pc:sldMk cId="2796064396" sldId="326"/>
        </pc:sldMkLst>
      </pc:sldChg>
      <pc:sldChg chg="add del">
        <pc:chgData name="Hesam Jahanian" userId="521cbc4f-73c1-476c-8dd7-aaf2ab2ff950" providerId="ADAL" clId="{BA8E8273-FD6D-F447-9B34-B75024273133}" dt="2021-10-05T19:00:11.035" v="4520" actId="2696"/>
        <pc:sldMkLst>
          <pc:docMk/>
          <pc:sldMk cId="3334716254" sldId="326"/>
        </pc:sldMkLst>
      </pc:sldChg>
      <pc:sldChg chg="add">
        <pc:chgData name="Hesam Jahanian" userId="521cbc4f-73c1-476c-8dd7-aaf2ab2ff950" providerId="ADAL" clId="{BA8E8273-FD6D-F447-9B34-B75024273133}" dt="2021-10-05T19:00:22.805" v="4521"/>
        <pc:sldMkLst>
          <pc:docMk/>
          <pc:sldMk cId="1530084651" sldId="327"/>
        </pc:sldMkLst>
      </pc:sldChg>
      <pc:sldChg chg="add del">
        <pc:chgData name="Hesam Jahanian" userId="521cbc4f-73c1-476c-8dd7-aaf2ab2ff950" providerId="ADAL" clId="{BA8E8273-FD6D-F447-9B34-B75024273133}" dt="2021-10-05T19:00:11.035" v="4520" actId="2696"/>
        <pc:sldMkLst>
          <pc:docMk/>
          <pc:sldMk cId="1700411541" sldId="327"/>
        </pc:sldMkLst>
      </pc:sldChg>
      <pc:sldChg chg="add">
        <pc:chgData name="Hesam Jahanian" userId="521cbc4f-73c1-476c-8dd7-aaf2ab2ff950" providerId="ADAL" clId="{BA8E8273-FD6D-F447-9B34-B75024273133}" dt="2021-10-05T19:00:22.805" v="4521"/>
        <pc:sldMkLst>
          <pc:docMk/>
          <pc:sldMk cId="2373099786" sldId="328"/>
        </pc:sldMkLst>
      </pc:sldChg>
      <pc:sldChg chg="add del">
        <pc:chgData name="Hesam Jahanian" userId="521cbc4f-73c1-476c-8dd7-aaf2ab2ff950" providerId="ADAL" clId="{BA8E8273-FD6D-F447-9B34-B75024273133}" dt="2021-10-05T19:00:11.035" v="4520" actId="2696"/>
        <pc:sldMkLst>
          <pc:docMk/>
          <pc:sldMk cId="2793715168" sldId="328"/>
        </pc:sldMkLst>
      </pc:sldChg>
      <pc:sldChg chg="add">
        <pc:chgData name="Hesam Jahanian" userId="521cbc4f-73c1-476c-8dd7-aaf2ab2ff950" providerId="ADAL" clId="{BA8E8273-FD6D-F447-9B34-B75024273133}" dt="2021-10-05T19:00:22.805" v="4521"/>
        <pc:sldMkLst>
          <pc:docMk/>
          <pc:sldMk cId="3675386936" sldId="331"/>
        </pc:sldMkLst>
      </pc:sldChg>
      <pc:sldChg chg="add del">
        <pc:chgData name="Hesam Jahanian" userId="521cbc4f-73c1-476c-8dd7-aaf2ab2ff950" providerId="ADAL" clId="{BA8E8273-FD6D-F447-9B34-B75024273133}" dt="2021-10-05T19:00:11.035" v="4520" actId="2696"/>
        <pc:sldMkLst>
          <pc:docMk/>
          <pc:sldMk cId="3702057007" sldId="331"/>
        </pc:sldMkLst>
      </pc:sldChg>
      <pc:sldChg chg="add">
        <pc:chgData name="Hesam Jahanian" userId="521cbc4f-73c1-476c-8dd7-aaf2ab2ff950" providerId="ADAL" clId="{BA8E8273-FD6D-F447-9B34-B75024273133}" dt="2021-10-05T19:00:22.805" v="4521"/>
        <pc:sldMkLst>
          <pc:docMk/>
          <pc:sldMk cId="372139339" sldId="332"/>
        </pc:sldMkLst>
      </pc:sldChg>
      <pc:sldChg chg="add del">
        <pc:chgData name="Hesam Jahanian" userId="521cbc4f-73c1-476c-8dd7-aaf2ab2ff950" providerId="ADAL" clId="{BA8E8273-FD6D-F447-9B34-B75024273133}" dt="2021-10-05T19:00:11.035" v="4520" actId="2696"/>
        <pc:sldMkLst>
          <pc:docMk/>
          <pc:sldMk cId="2422071346" sldId="332"/>
        </pc:sldMkLst>
      </pc:sldChg>
      <pc:sldChg chg="add del">
        <pc:chgData name="Hesam Jahanian" userId="521cbc4f-73c1-476c-8dd7-aaf2ab2ff950" providerId="ADAL" clId="{BA8E8273-FD6D-F447-9B34-B75024273133}" dt="2021-10-05T19:00:43.979" v="4522" actId="2696"/>
        <pc:sldMkLst>
          <pc:docMk/>
          <pc:sldMk cId="2150364428" sldId="333"/>
        </pc:sldMkLst>
      </pc:sldChg>
      <pc:sldChg chg="add del">
        <pc:chgData name="Hesam Jahanian" userId="521cbc4f-73c1-476c-8dd7-aaf2ab2ff950" providerId="ADAL" clId="{BA8E8273-FD6D-F447-9B34-B75024273133}" dt="2021-10-05T19:00:11.035" v="4520" actId="2696"/>
        <pc:sldMkLst>
          <pc:docMk/>
          <pc:sldMk cId="3265662906" sldId="333"/>
        </pc:sldMkLst>
      </pc:sldChg>
      <pc:sldChg chg="add">
        <pc:chgData name="Hesam Jahanian" userId="521cbc4f-73c1-476c-8dd7-aaf2ab2ff950" providerId="ADAL" clId="{BA8E8273-FD6D-F447-9B34-B75024273133}" dt="2021-10-05T19:00:51.194" v="4523"/>
        <pc:sldMkLst>
          <pc:docMk/>
          <pc:sldMk cId="3931571053" sldId="333"/>
        </pc:sldMkLst>
      </pc:sldChg>
      <pc:sldChg chg="add del">
        <pc:chgData name="Hesam Jahanian" userId="521cbc4f-73c1-476c-8dd7-aaf2ab2ff950" providerId="ADAL" clId="{BA8E8273-FD6D-F447-9B34-B75024273133}" dt="2021-10-02T23:09:37.983" v="123"/>
        <pc:sldMkLst>
          <pc:docMk/>
          <pc:sldMk cId="2635440318" sldId="334"/>
        </pc:sldMkLst>
      </pc:sldChg>
      <pc:sldChg chg="add">
        <pc:chgData name="Hesam Jahanian" userId="521cbc4f-73c1-476c-8dd7-aaf2ab2ff950" providerId="ADAL" clId="{BA8E8273-FD6D-F447-9B34-B75024273133}" dt="2021-10-05T19:00:51.194" v="4523"/>
        <pc:sldMkLst>
          <pc:docMk/>
          <pc:sldMk cId="666891214" sldId="335"/>
        </pc:sldMkLst>
      </pc:sldChg>
      <pc:sldChg chg="add del">
        <pc:chgData name="Hesam Jahanian" userId="521cbc4f-73c1-476c-8dd7-aaf2ab2ff950" providerId="ADAL" clId="{BA8E8273-FD6D-F447-9B34-B75024273133}" dt="2021-10-05T19:00:11.035" v="4520" actId="2696"/>
        <pc:sldMkLst>
          <pc:docMk/>
          <pc:sldMk cId="2381626004" sldId="335"/>
        </pc:sldMkLst>
      </pc:sldChg>
      <pc:sldChg chg="add del">
        <pc:chgData name="Hesam Jahanian" userId="521cbc4f-73c1-476c-8dd7-aaf2ab2ff950" providerId="ADAL" clId="{BA8E8273-FD6D-F447-9B34-B75024273133}" dt="2021-10-05T19:00:43.979" v="4522" actId="2696"/>
        <pc:sldMkLst>
          <pc:docMk/>
          <pc:sldMk cId="4240947680" sldId="335"/>
        </pc:sldMkLst>
      </pc:sldChg>
      <pc:sldChg chg="add del">
        <pc:chgData name="Hesam Jahanian" userId="521cbc4f-73c1-476c-8dd7-aaf2ab2ff950" providerId="ADAL" clId="{BA8E8273-FD6D-F447-9B34-B75024273133}" dt="2021-10-05T19:00:43.979" v="4522" actId="2696"/>
        <pc:sldMkLst>
          <pc:docMk/>
          <pc:sldMk cId="1415559531" sldId="336"/>
        </pc:sldMkLst>
      </pc:sldChg>
      <pc:sldChg chg="add">
        <pc:chgData name="Hesam Jahanian" userId="521cbc4f-73c1-476c-8dd7-aaf2ab2ff950" providerId="ADAL" clId="{BA8E8273-FD6D-F447-9B34-B75024273133}" dt="2021-10-05T19:00:51.194" v="4523"/>
        <pc:sldMkLst>
          <pc:docMk/>
          <pc:sldMk cId="1615344213" sldId="336"/>
        </pc:sldMkLst>
      </pc:sldChg>
      <pc:sldChg chg="add del">
        <pc:chgData name="Hesam Jahanian" userId="521cbc4f-73c1-476c-8dd7-aaf2ab2ff950" providerId="ADAL" clId="{BA8E8273-FD6D-F447-9B34-B75024273133}" dt="2021-10-05T19:00:11.035" v="4520" actId="2696"/>
        <pc:sldMkLst>
          <pc:docMk/>
          <pc:sldMk cId="2961255798" sldId="336"/>
        </pc:sldMkLst>
      </pc:sldChg>
      <pc:sldChg chg="add del">
        <pc:chgData name="Hesam Jahanian" userId="521cbc4f-73c1-476c-8dd7-aaf2ab2ff950" providerId="ADAL" clId="{BA8E8273-FD6D-F447-9B34-B75024273133}" dt="2021-10-05T19:00:43.979" v="4522" actId="2696"/>
        <pc:sldMkLst>
          <pc:docMk/>
          <pc:sldMk cId="283083955" sldId="337"/>
        </pc:sldMkLst>
      </pc:sldChg>
      <pc:sldChg chg="add del">
        <pc:chgData name="Hesam Jahanian" userId="521cbc4f-73c1-476c-8dd7-aaf2ab2ff950" providerId="ADAL" clId="{BA8E8273-FD6D-F447-9B34-B75024273133}" dt="2021-10-05T19:00:11.035" v="4520" actId="2696"/>
        <pc:sldMkLst>
          <pc:docMk/>
          <pc:sldMk cId="1141333773" sldId="337"/>
        </pc:sldMkLst>
      </pc:sldChg>
      <pc:sldChg chg="add">
        <pc:chgData name="Hesam Jahanian" userId="521cbc4f-73c1-476c-8dd7-aaf2ab2ff950" providerId="ADAL" clId="{BA8E8273-FD6D-F447-9B34-B75024273133}" dt="2021-10-05T19:00:51.194" v="4523"/>
        <pc:sldMkLst>
          <pc:docMk/>
          <pc:sldMk cId="1250472206" sldId="337"/>
        </pc:sldMkLst>
      </pc:sldChg>
      <pc:sldChg chg="add del">
        <pc:chgData name="Hesam Jahanian" userId="521cbc4f-73c1-476c-8dd7-aaf2ab2ff950" providerId="ADAL" clId="{BA8E8273-FD6D-F447-9B34-B75024273133}" dt="2021-10-05T19:00:11.035" v="4520" actId="2696"/>
        <pc:sldMkLst>
          <pc:docMk/>
          <pc:sldMk cId="1841563262" sldId="338"/>
        </pc:sldMkLst>
      </pc:sldChg>
      <pc:sldChg chg="add del">
        <pc:chgData name="Hesam Jahanian" userId="521cbc4f-73c1-476c-8dd7-aaf2ab2ff950" providerId="ADAL" clId="{BA8E8273-FD6D-F447-9B34-B75024273133}" dt="2021-10-05T19:00:43.979" v="4522" actId="2696"/>
        <pc:sldMkLst>
          <pc:docMk/>
          <pc:sldMk cId="3647720516" sldId="338"/>
        </pc:sldMkLst>
      </pc:sldChg>
      <pc:sldChg chg="add">
        <pc:chgData name="Hesam Jahanian" userId="521cbc4f-73c1-476c-8dd7-aaf2ab2ff950" providerId="ADAL" clId="{BA8E8273-FD6D-F447-9B34-B75024273133}" dt="2021-10-05T19:00:51.194" v="4523"/>
        <pc:sldMkLst>
          <pc:docMk/>
          <pc:sldMk cId="3726103829" sldId="338"/>
        </pc:sldMkLst>
      </pc:sldChg>
      <pc:sldChg chg="modSp add del mod ord">
        <pc:chgData name="Hesam Jahanian" userId="521cbc4f-73c1-476c-8dd7-aaf2ab2ff950" providerId="ADAL" clId="{BA8E8273-FD6D-F447-9B34-B75024273133}" dt="2021-10-04T22:28:58.168" v="3025" actId="2696"/>
        <pc:sldMkLst>
          <pc:docMk/>
          <pc:sldMk cId="1302539293" sldId="342"/>
        </pc:sldMkLst>
        <pc:spChg chg="mod">
          <ac:chgData name="Hesam Jahanian" userId="521cbc4f-73c1-476c-8dd7-aaf2ab2ff950" providerId="ADAL" clId="{BA8E8273-FD6D-F447-9B34-B75024273133}" dt="2021-10-04T22:27:45.610" v="3022" actId="1076"/>
          <ac:spMkLst>
            <pc:docMk/>
            <pc:sldMk cId="1302539293" sldId="342"/>
            <ac:spMk id="3" creationId="{71C7AF7F-88C9-F544-96F4-984794AE2A8E}"/>
          </ac:spMkLst>
        </pc:spChg>
        <pc:spChg chg="mod">
          <ac:chgData name="Hesam Jahanian" userId="521cbc4f-73c1-476c-8dd7-aaf2ab2ff950" providerId="ADAL" clId="{BA8E8273-FD6D-F447-9B34-B75024273133}" dt="2021-10-04T22:27:33.617" v="3020" actId="1036"/>
          <ac:spMkLst>
            <pc:docMk/>
            <pc:sldMk cId="1302539293" sldId="342"/>
            <ac:spMk id="4" creationId="{D47D22B3-27D9-3542-A80C-6F9E14E3B0F5}"/>
          </ac:spMkLst>
        </pc:spChg>
        <pc:spChg chg="mod">
          <ac:chgData name="Hesam Jahanian" userId="521cbc4f-73c1-476c-8dd7-aaf2ab2ff950" providerId="ADAL" clId="{BA8E8273-FD6D-F447-9B34-B75024273133}" dt="2021-10-04T22:27:33.617" v="3020" actId="1036"/>
          <ac:spMkLst>
            <pc:docMk/>
            <pc:sldMk cId="1302539293" sldId="342"/>
            <ac:spMk id="7" creationId="{3B213059-BC09-9847-A404-EC1FAEA1D6C1}"/>
          </ac:spMkLst>
        </pc:spChg>
        <pc:picChg chg="mod">
          <ac:chgData name="Hesam Jahanian" userId="521cbc4f-73c1-476c-8dd7-aaf2ab2ff950" providerId="ADAL" clId="{BA8E8273-FD6D-F447-9B34-B75024273133}" dt="2021-10-04T22:27:33.617" v="3020" actId="1036"/>
          <ac:picMkLst>
            <pc:docMk/>
            <pc:sldMk cId="1302539293" sldId="342"/>
            <ac:picMk id="15362" creationId="{A9B0748B-E081-564B-9B03-E1187C9B505C}"/>
          </ac:picMkLst>
        </pc:picChg>
        <pc:picChg chg="mod">
          <ac:chgData name="Hesam Jahanian" userId="521cbc4f-73c1-476c-8dd7-aaf2ab2ff950" providerId="ADAL" clId="{BA8E8273-FD6D-F447-9B34-B75024273133}" dt="2021-10-04T22:27:33.617" v="3020" actId="1036"/>
          <ac:picMkLst>
            <pc:docMk/>
            <pc:sldMk cId="1302539293" sldId="342"/>
            <ac:picMk id="15364" creationId="{EAA93DE1-A9BB-4F40-BDB7-D48409DF0C66}"/>
          </ac:picMkLst>
        </pc:picChg>
      </pc:sldChg>
      <pc:sldChg chg="addSp delSp modSp add del mod">
        <pc:chgData name="Hesam Jahanian" userId="521cbc4f-73c1-476c-8dd7-aaf2ab2ff950" providerId="ADAL" clId="{BA8E8273-FD6D-F447-9B34-B75024273133}" dt="2021-10-05T22:39:43.299" v="5264" actId="27636"/>
        <pc:sldMkLst>
          <pc:docMk/>
          <pc:sldMk cId="3191512761" sldId="343"/>
        </pc:sldMkLst>
        <pc:spChg chg="del">
          <ac:chgData name="Hesam Jahanian" userId="521cbc4f-73c1-476c-8dd7-aaf2ab2ff950" providerId="ADAL" clId="{BA8E8273-FD6D-F447-9B34-B75024273133}" dt="2021-10-04T18:12:14.583" v="2511" actId="478"/>
          <ac:spMkLst>
            <pc:docMk/>
            <pc:sldMk cId="3191512761" sldId="343"/>
            <ac:spMk id="2" creationId="{C9D46341-0CD2-AA49-9DA5-FA0FB3DED682}"/>
          </ac:spMkLst>
        </pc:spChg>
        <pc:spChg chg="add del mod">
          <ac:chgData name="Hesam Jahanian" userId="521cbc4f-73c1-476c-8dd7-aaf2ab2ff950" providerId="ADAL" clId="{BA8E8273-FD6D-F447-9B34-B75024273133}" dt="2021-10-04T18:12:21.320" v="2513" actId="478"/>
          <ac:spMkLst>
            <pc:docMk/>
            <pc:sldMk cId="3191512761" sldId="343"/>
            <ac:spMk id="4" creationId="{52E76B9B-5D8D-A745-B78E-F309D3AEA39B}"/>
          </ac:spMkLst>
        </pc:spChg>
        <pc:spChg chg="del mod">
          <ac:chgData name="Hesam Jahanian" userId="521cbc4f-73c1-476c-8dd7-aaf2ab2ff950" providerId="ADAL" clId="{BA8E8273-FD6D-F447-9B34-B75024273133}" dt="2021-10-04T22:13:46.320" v="2746" actId="478"/>
          <ac:spMkLst>
            <pc:docMk/>
            <pc:sldMk cId="3191512761" sldId="343"/>
            <ac:spMk id="6" creationId="{19002D90-3702-7545-941B-6C8192AD211F}"/>
          </ac:spMkLst>
        </pc:spChg>
        <pc:spChg chg="add mod">
          <ac:chgData name="Hesam Jahanian" userId="521cbc4f-73c1-476c-8dd7-aaf2ab2ff950" providerId="ADAL" clId="{BA8E8273-FD6D-F447-9B34-B75024273133}" dt="2021-10-05T22:39:43.299" v="5264" actId="27636"/>
          <ac:spMkLst>
            <pc:docMk/>
            <pc:sldMk cId="3191512761" sldId="343"/>
            <ac:spMk id="7" creationId="{C1E24FCE-85F9-0E40-AB54-89AD0397B73C}"/>
          </ac:spMkLst>
        </pc:spChg>
        <pc:picChg chg="mod">
          <ac:chgData name="Hesam Jahanian" userId="521cbc4f-73c1-476c-8dd7-aaf2ab2ff950" providerId="ADAL" clId="{BA8E8273-FD6D-F447-9B34-B75024273133}" dt="2021-10-04T18:15:14.667" v="2558" actId="1076"/>
          <ac:picMkLst>
            <pc:docMk/>
            <pc:sldMk cId="3191512761" sldId="343"/>
            <ac:picMk id="5" creationId="{CDD4210F-A161-AF49-AE40-922F90E9D938}"/>
          </ac:picMkLst>
        </pc:picChg>
      </pc:sldChg>
      <pc:sldChg chg="add">
        <pc:chgData name="Hesam Jahanian" userId="521cbc4f-73c1-476c-8dd7-aaf2ab2ff950" providerId="ADAL" clId="{BA8E8273-FD6D-F447-9B34-B75024273133}" dt="2021-10-04T23:08:45.684" v="3193"/>
        <pc:sldMkLst>
          <pc:docMk/>
          <pc:sldMk cId="683259695" sldId="344"/>
        </pc:sldMkLst>
      </pc:sldChg>
      <pc:sldChg chg="add del">
        <pc:chgData name="Hesam Jahanian" userId="521cbc4f-73c1-476c-8dd7-aaf2ab2ff950" providerId="ADAL" clId="{BA8E8273-FD6D-F447-9B34-B75024273133}" dt="2021-10-04T23:08:36.899" v="3192" actId="2696"/>
        <pc:sldMkLst>
          <pc:docMk/>
          <pc:sldMk cId="2269288408" sldId="344"/>
        </pc:sldMkLst>
      </pc:sldChg>
      <pc:sldChg chg="add del">
        <pc:chgData name="Hesam Jahanian" userId="521cbc4f-73c1-476c-8dd7-aaf2ab2ff950" providerId="ADAL" clId="{BA8E8273-FD6D-F447-9B34-B75024273133}" dt="2021-10-02T23:09:37.983" v="123"/>
        <pc:sldMkLst>
          <pc:docMk/>
          <pc:sldMk cId="1594068319" sldId="345"/>
        </pc:sldMkLst>
      </pc:sldChg>
      <pc:sldChg chg="add del">
        <pc:chgData name="Hesam Jahanian" userId="521cbc4f-73c1-476c-8dd7-aaf2ab2ff950" providerId="ADAL" clId="{BA8E8273-FD6D-F447-9B34-B75024273133}" dt="2021-10-04T22:25:04.283" v="2958" actId="2696"/>
        <pc:sldMkLst>
          <pc:docMk/>
          <pc:sldMk cId="1863901372" sldId="346"/>
        </pc:sldMkLst>
      </pc:sldChg>
      <pc:sldChg chg="addSp delSp modSp add mod modAnim">
        <pc:chgData name="Hesam Jahanian" userId="521cbc4f-73c1-476c-8dd7-aaf2ab2ff950" providerId="ADAL" clId="{BA8E8273-FD6D-F447-9B34-B75024273133}" dt="2021-10-04T22:26:11.755" v="2991" actId="1076"/>
        <pc:sldMkLst>
          <pc:docMk/>
          <pc:sldMk cId="3212381358" sldId="346"/>
        </pc:sldMkLst>
        <pc:spChg chg="del">
          <ac:chgData name="Hesam Jahanian" userId="521cbc4f-73c1-476c-8dd7-aaf2ab2ff950" providerId="ADAL" clId="{BA8E8273-FD6D-F447-9B34-B75024273133}" dt="2021-10-04T22:25:29.980" v="2961" actId="478"/>
          <ac:spMkLst>
            <pc:docMk/>
            <pc:sldMk cId="3212381358" sldId="346"/>
            <ac:spMk id="2" creationId="{F03F2D7D-1954-A54B-B8D5-4E434DE45218}"/>
          </ac:spMkLst>
        </pc:spChg>
        <pc:spChg chg="mod">
          <ac:chgData name="Hesam Jahanian" userId="521cbc4f-73c1-476c-8dd7-aaf2ab2ff950" providerId="ADAL" clId="{BA8E8273-FD6D-F447-9B34-B75024273133}" dt="2021-10-04T22:25:59.543" v="2983" actId="20577"/>
          <ac:spMkLst>
            <pc:docMk/>
            <pc:sldMk cId="3212381358" sldId="346"/>
            <ac:spMk id="3" creationId="{721DE5FB-9BBF-0248-B9AD-25A0343CA529}"/>
          </ac:spMkLst>
        </pc:spChg>
        <pc:spChg chg="add del mod">
          <ac:chgData name="Hesam Jahanian" userId="521cbc4f-73c1-476c-8dd7-aaf2ab2ff950" providerId="ADAL" clId="{BA8E8273-FD6D-F447-9B34-B75024273133}" dt="2021-10-04T22:25:34.905" v="2962" actId="478"/>
          <ac:spMkLst>
            <pc:docMk/>
            <pc:sldMk cId="3212381358" sldId="346"/>
            <ac:spMk id="5" creationId="{A1613644-9BC9-2445-BF2B-CCE00E6269DB}"/>
          </ac:spMkLst>
        </pc:spChg>
        <pc:spChg chg="add mod">
          <ac:chgData name="Hesam Jahanian" userId="521cbc4f-73c1-476c-8dd7-aaf2ab2ff950" providerId="ADAL" clId="{BA8E8273-FD6D-F447-9B34-B75024273133}" dt="2021-10-04T22:26:05.190" v="2990" actId="20577"/>
          <ac:spMkLst>
            <pc:docMk/>
            <pc:sldMk cId="3212381358" sldId="346"/>
            <ac:spMk id="7" creationId="{C89FF1B0-6438-714B-BBB3-51F4434E0A0B}"/>
          </ac:spMkLst>
        </pc:spChg>
        <pc:picChg chg="mod">
          <ac:chgData name="Hesam Jahanian" userId="521cbc4f-73c1-476c-8dd7-aaf2ab2ff950" providerId="ADAL" clId="{BA8E8273-FD6D-F447-9B34-B75024273133}" dt="2021-10-04T22:26:11.755" v="2991" actId="1076"/>
          <ac:picMkLst>
            <pc:docMk/>
            <pc:sldMk cId="3212381358" sldId="346"/>
            <ac:picMk id="10242" creationId="{026B0037-81E8-9043-96A5-7ADE29DD8E8A}"/>
          </ac:picMkLst>
        </pc:picChg>
      </pc:sldChg>
      <pc:sldChg chg="addSp delSp modSp add del mod ord">
        <pc:chgData name="Hesam Jahanian" userId="521cbc4f-73c1-476c-8dd7-aaf2ab2ff950" providerId="ADAL" clId="{BA8E8273-FD6D-F447-9B34-B75024273133}" dt="2021-10-04T22:30:03.516" v="3051" actId="27636"/>
        <pc:sldMkLst>
          <pc:docMk/>
          <pc:sldMk cId="1827829336" sldId="347"/>
        </pc:sldMkLst>
        <pc:spChg chg="del">
          <ac:chgData name="Hesam Jahanian" userId="521cbc4f-73c1-476c-8dd7-aaf2ab2ff950" providerId="ADAL" clId="{BA8E8273-FD6D-F447-9B34-B75024273133}" dt="2021-10-04T22:29:10.459" v="3026" actId="478"/>
          <ac:spMkLst>
            <pc:docMk/>
            <pc:sldMk cId="1827829336" sldId="347"/>
            <ac:spMk id="2" creationId="{1C736DFA-617F-1244-9C1A-2926C22ADD45}"/>
          </ac:spMkLst>
        </pc:spChg>
        <pc:spChg chg="add del mod">
          <ac:chgData name="Hesam Jahanian" userId="521cbc4f-73c1-476c-8dd7-aaf2ab2ff950" providerId="ADAL" clId="{BA8E8273-FD6D-F447-9B34-B75024273133}" dt="2021-10-04T22:29:14.169" v="3027" actId="478"/>
          <ac:spMkLst>
            <pc:docMk/>
            <pc:sldMk cId="1827829336" sldId="347"/>
            <ac:spMk id="6" creationId="{918BFAB7-2606-DC42-A89E-6DA8B4D1D55E}"/>
          </ac:spMkLst>
        </pc:spChg>
        <pc:spChg chg="add mod">
          <ac:chgData name="Hesam Jahanian" userId="521cbc4f-73c1-476c-8dd7-aaf2ab2ff950" providerId="ADAL" clId="{BA8E8273-FD6D-F447-9B34-B75024273133}" dt="2021-10-04T22:30:03.516" v="3051" actId="27636"/>
          <ac:spMkLst>
            <pc:docMk/>
            <pc:sldMk cId="1827829336" sldId="347"/>
            <ac:spMk id="8" creationId="{70E7ADFB-A4BC-D44E-8FDF-9BDA7DFF68EA}"/>
          </ac:spMkLst>
        </pc:spChg>
      </pc:sldChg>
      <pc:sldChg chg="add del ord">
        <pc:chgData name="Hesam Jahanian" userId="521cbc4f-73c1-476c-8dd7-aaf2ab2ff950" providerId="ADAL" clId="{BA8E8273-FD6D-F447-9B34-B75024273133}" dt="2021-10-04T23:08:03.415" v="3190" actId="2696"/>
        <pc:sldMkLst>
          <pc:docMk/>
          <pc:sldMk cId="3891041303" sldId="348"/>
        </pc:sldMkLst>
      </pc:sldChg>
      <pc:sldChg chg="add del ord">
        <pc:chgData name="Hesam Jahanian" userId="521cbc4f-73c1-476c-8dd7-aaf2ab2ff950" providerId="ADAL" clId="{BA8E8273-FD6D-F447-9B34-B75024273133}" dt="2021-10-04T23:08:25.990" v="3191" actId="2696"/>
        <pc:sldMkLst>
          <pc:docMk/>
          <pc:sldMk cId="516060853" sldId="349"/>
        </pc:sldMkLst>
      </pc:sldChg>
      <pc:sldChg chg="addSp delSp modSp add del mod ord">
        <pc:chgData name="Hesam Jahanian" userId="521cbc4f-73c1-476c-8dd7-aaf2ab2ff950" providerId="ADAL" clId="{BA8E8273-FD6D-F447-9B34-B75024273133}" dt="2021-10-04T23:07:57.216" v="3189" actId="20577"/>
        <pc:sldMkLst>
          <pc:docMk/>
          <pc:sldMk cId="2063183834" sldId="350"/>
        </pc:sldMkLst>
        <pc:spChg chg="del">
          <ac:chgData name="Hesam Jahanian" userId="521cbc4f-73c1-476c-8dd7-aaf2ab2ff950" providerId="ADAL" clId="{BA8E8273-FD6D-F447-9B34-B75024273133}" dt="2021-10-04T23:07:14.603" v="3161" actId="478"/>
          <ac:spMkLst>
            <pc:docMk/>
            <pc:sldMk cId="2063183834" sldId="350"/>
            <ac:spMk id="5" creationId="{7CC34D62-3399-094C-BD06-C76DD24C5BD0}"/>
          </ac:spMkLst>
        </pc:spChg>
        <pc:spChg chg="add del mod">
          <ac:chgData name="Hesam Jahanian" userId="521cbc4f-73c1-476c-8dd7-aaf2ab2ff950" providerId="ADAL" clId="{BA8E8273-FD6D-F447-9B34-B75024273133}" dt="2021-10-04T23:07:19.303" v="3162" actId="478"/>
          <ac:spMkLst>
            <pc:docMk/>
            <pc:sldMk cId="2063183834" sldId="350"/>
            <ac:spMk id="8" creationId="{903EC9D0-49E1-584D-998E-46D3FC6E0A7D}"/>
          </ac:spMkLst>
        </pc:spChg>
        <pc:spChg chg="add mod">
          <ac:chgData name="Hesam Jahanian" userId="521cbc4f-73c1-476c-8dd7-aaf2ab2ff950" providerId="ADAL" clId="{BA8E8273-FD6D-F447-9B34-B75024273133}" dt="2021-10-04T23:07:57.216" v="3189" actId="20577"/>
          <ac:spMkLst>
            <pc:docMk/>
            <pc:sldMk cId="2063183834" sldId="350"/>
            <ac:spMk id="9" creationId="{2184D3C1-39BD-2147-A48A-A726E00D87D6}"/>
          </ac:spMkLst>
        </pc:spChg>
        <pc:picChg chg="add del mod">
          <ac:chgData name="Hesam Jahanian" userId="521cbc4f-73c1-476c-8dd7-aaf2ab2ff950" providerId="ADAL" clId="{BA8E8273-FD6D-F447-9B34-B75024273133}" dt="2021-10-02T23:11:56.437" v="128" actId="21"/>
          <ac:picMkLst>
            <pc:docMk/>
            <pc:sldMk cId="2063183834" sldId="350"/>
            <ac:picMk id="8" creationId="{F3C14E1C-3FB3-0544-8D2F-9B2F679A1D97}"/>
          </ac:picMkLst>
        </pc:picChg>
      </pc:sldChg>
      <pc:sldChg chg="addSp delSp modSp add mod setBg">
        <pc:chgData name="Hesam Jahanian" userId="521cbc4f-73c1-476c-8dd7-aaf2ab2ff950" providerId="ADAL" clId="{BA8E8273-FD6D-F447-9B34-B75024273133}" dt="2021-10-02T22:06:23.072" v="47" actId="1076"/>
        <pc:sldMkLst>
          <pc:docMk/>
          <pc:sldMk cId="2189552237" sldId="351"/>
        </pc:sldMkLst>
        <pc:spChg chg="mod">
          <ac:chgData name="Hesam Jahanian" userId="521cbc4f-73c1-476c-8dd7-aaf2ab2ff950" providerId="ADAL" clId="{BA8E8273-FD6D-F447-9B34-B75024273133}" dt="2021-10-02T22:06:01.996" v="42" actId="26606"/>
          <ac:spMkLst>
            <pc:docMk/>
            <pc:sldMk cId="2189552237" sldId="351"/>
            <ac:spMk id="2" creationId="{2DCD0659-9018-DB4D-BCA0-15DD34CB0512}"/>
          </ac:spMkLst>
        </pc:spChg>
        <pc:spChg chg="add del">
          <ac:chgData name="Hesam Jahanian" userId="521cbc4f-73c1-476c-8dd7-aaf2ab2ff950" providerId="ADAL" clId="{BA8E8273-FD6D-F447-9B34-B75024273133}" dt="2021-10-02T22:06:01.996" v="42" actId="26606"/>
          <ac:spMkLst>
            <pc:docMk/>
            <pc:sldMk cId="2189552237" sldId="351"/>
            <ac:spMk id="9" creationId="{71AB5760-F6D4-440A-B7A0-5C5A0CF64FDB}"/>
          </ac:spMkLst>
        </pc:spChg>
        <pc:spChg chg="add del">
          <ac:chgData name="Hesam Jahanian" userId="521cbc4f-73c1-476c-8dd7-aaf2ab2ff950" providerId="ADAL" clId="{BA8E8273-FD6D-F447-9B34-B75024273133}" dt="2021-10-02T22:06:01.996" v="42" actId="26606"/>
          <ac:spMkLst>
            <pc:docMk/>
            <pc:sldMk cId="2189552237" sldId="351"/>
            <ac:spMk id="12" creationId="{5E52985E-2553-471E-82AA-5ED7A329890A}"/>
          </ac:spMkLst>
        </pc:spChg>
        <pc:picChg chg="add mod">
          <ac:chgData name="Hesam Jahanian" userId="521cbc4f-73c1-476c-8dd7-aaf2ab2ff950" providerId="ADAL" clId="{BA8E8273-FD6D-F447-9B34-B75024273133}" dt="2021-10-02T22:06:19.168" v="46" actId="1076"/>
          <ac:picMkLst>
            <pc:docMk/>
            <pc:sldMk cId="2189552237" sldId="351"/>
            <ac:picMk id="4" creationId="{98F72244-54DB-6447-B766-8D3046896DD9}"/>
          </ac:picMkLst>
        </pc:picChg>
        <pc:picChg chg="mod ord">
          <ac:chgData name="Hesam Jahanian" userId="521cbc4f-73c1-476c-8dd7-aaf2ab2ff950" providerId="ADAL" clId="{BA8E8273-FD6D-F447-9B34-B75024273133}" dt="2021-10-02T22:06:23.072" v="47" actId="1076"/>
          <ac:picMkLst>
            <pc:docMk/>
            <pc:sldMk cId="2189552237" sldId="351"/>
            <ac:picMk id="5" creationId="{A114A699-A338-AB48-8B42-098216ABEF39}"/>
          </ac:picMkLst>
        </pc:picChg>
        <pc:cxnChg chg="add del">
          <ac:chgData name="Hesam Jahanian" userId="521cbc4f-73c1-476c-8dd7-aaf2ab2ff950" providerId="ADAL" clId="{BA8E8273-FD6D-F447-9B34-B75024273133}" dt="2021-10-02T22:06:01.996" v="42" actId="26606"/>
          <ac:cxnSpMkLst>
            <pc:docMk/>
            <pc:sldMk cId="2189552237" sldId="351"/>
            <ac:cxnSpMk id="14" creationId="{DAE3ABC6-4042-4293-A7DF-F01181363B7E}"/>
          </ac:cxnSpMkLst>
        </pc:cxnChg>
      </pc:sldChg>
      <pc:sldChg chg="add">
        <pc:chgData name="Hesam Jahanian" userId="521cbc4f-73c1-476c-8dd7-aaf2ab2ff950" providerId="ADAL" clId="{BA8E8273-FD6D-F447-9B34-B75024273133}" dt="2021-10-05T19:00:22.805" v="4521"/>
        <pc:sldMkLst>
          <pc:docMk/>
          <pc:sldMk cId="15913277" sldId="353"/>
        </pc:sldMkLst>
      </pc:sldChg>
      <pc:sldChg chg="add del">
        <pc:chgData name="Hesam Jahanian" userId="521cbc4f-73c1-476c-8dd7-aaf2ab2ff950" providerId="ADAL" clId="{BA8E8273-FD6D-F447-9B34-B75024273133}" dt="2021-10-05T19:00:11.035" v="4520" actId="2696"/>
        <pc:sldMkLst>
          <pc:docMk/>
          <pc:sldMk cId="1199792420" sldId="353"/>
        </pc:sldMkLst>
      </pc:sldChg>
      <pc:sldChg chg="modSp add mod">
        <pc:chgData name="Hesam Jahanian" userId="521cbc4f-73c1-476c-8dd7-aaf2ab2ff950" providerId="ADAL" clId="{BA8E8273-FD6D-F447-9B34-B75024273133}" dt="2021-10-02T22:03:28.629" v="35" actId="27636"/>
        <pc:sldMkLst>
          <pc:docMk/>
          <pc:sldMk cId="1409638010" sldId="354"/>
        </pc:sldMkLst>
        <pc:spChg chg="mod">
          <ac:chgData name="Hesam Jahanian" userId="521cbc4f-73c1-476c-8dd7-aaf2ab2ff950" providerId="ADAL" clId="{BA8E8273-FD6D-F447-9B34-B75024273133}" dt="2021-10-02T22:03:28.629" v="35" actId="27636"/>
          <ac:spMkLst>
            <pc:docMk/>
            <pc:sldMk cId="1409638010" sldId="354"/>
            <ac:spMk id="2" creationId="{00000000-0000-0000-0000-000000000000}"/>
          </ac:spMkLst>
        </pc:spChg>
      </pc:sldChg>
      <pc:sldChg chg="addSp modSp mod">
        <pc:chgData name="Hesam Jahanian" userId="521cbc4f-73c1-476c-8dd7-aaf2ab2ff950" providerId="ADAL" clId="{BA8E8273-FD6D-F447-9B34-B75024273133}" dt="2021-10-06T03:13:30.506" v="5432" actId="1076"/>
        <pc:sldMkLst>
          <pc:docMk/>
          <pc:sldMk cId="3548359458" sldId="354"/>
        </pc:sldMkLst>
        <pc:spChg chg="add mod">
          <ac:chgData name="Hesam Jahanian" userId="521cbc4f-73c1-476c-8dd7-aaf2ab2ff950" providerId="ADAL" clId="{BA8E8273-FD6D-F447-9B34-B75024273133}" dt="2021-10-06T03:13:30.506" v="5432" actId="1076"/>
          <ac:spMkLst>
            <pc:docMk/>
            <pc:sldMk cId="3548359458" sldId="354"/>
            <ac:spMk id="2" creationId="{1BA967BF-E523-434F-8EA9-7901F009E7A4}"/>
          </ac:spMkLst>
        </pc:spChg>
        <pc:spChg chg="mod">
          <ac:chgData name="Hesam Jahanian" userId="521cbc4f-73c1-476c-8dd7-aaf2ab2ff950" providerId="ADAL" clId="{BA8E8273-FD6D-F447-9B34-B75024273133}" dt="2021-10-05T22:17:48.157" v="5093" actId="20577"/>
          <ac:spMkLst>
            <pc:docMk/>
            <pc:sldMk cId="3548359458" sldId="354"/>
            <ac:spMk id="7" creationId="{00000000-0000-0000-0000-000000000000}"/>
          </ac:spMkLst>
        </pc:spChg>
        <pc:picChg chg="mod">
          <ac:chgData name="Hesam Jahanian" userId="521cbc4f-73c1-476c-8dd7-aaf2ab2ff950" providerId="ADAL" clId="{BA8E8273-FD6D-F447-9B34-B75024273133}" dt="2021-10-05T22:17:38.549" v="5085" actId="1076"/>
          <ac:picMkLst>
            <pc:docMk/>
            <pc:sldMk cId="3548359458" sldId="354"/>
            <ac:picMk id="4" creationId="{00000000-0000-0000-0000-000000000000}"/>
          </ac:picMkLst>
        </pc:picChg>
        <pc:picChg chg="mod">
          <ac:chgData name="Hesam Jahanian" userId="521cbc4f-73c1-476c-8dd7-aaf2ab2ff950" providerId="ADAL" clId="{BA8E8273-FD6D-F447-9B34-B75024273133}" dt="2021-10-05T22:18:15.113" v="5097" actId="1076"/>
          <ac:picMkLst>
            <pc:docMk/>
            <pc:sldMk cId="3548359458" sldId="354"/>
            <ac:picMk id="5" creationId="{00000000-0000-0000-0000-000000000000}"/>
          </ac:picMkLst>
        </pc:picChg>
        <pc:picChg chg="mod">
          <ac:chgData name="Hesam Jahanian" userId="521cbc4f-73c1-476c-8dd7-aaf2ab2ff950" providerId="ADAL" clId="{BA8E8273-FD6D-F447-9B34-B75024273133}" dt="2021-10-05T22:17:38.549" v="5085" actId="1076"/>
          <ac:picMkLst>
            <pc:docMk/>
            <pc:sldMk cId="3548359458" sldId="354"/>
            <ac:picMk id="11266" creationId="{00000000-0000-0000-0000-000000000000}"/>
          </ac:picMkLst>
        </pc:picChg>
      </pc:sldChg>
      <pc:sldChg chg="add del">
        <pc:chgData name="Hesam Jahanian" userId="521cbc4f-73c1-476c-8dd7-aaf2ab2ff950" providerId="ADAL" clId="{BA8E8273-FD6D-F447-9B34-B75024273133}" dt="2021-10-05T19:00:11.035" v="4520" actId="2696"/>
        <pc:sldMkLst>
          <pc:docMk/>
          <pc:sldMk cId="673212414" sldId="356"/>
        </pc:sldMkLst>
      </pc:sldChg>
      <pc:sldChg chg="add del">
        <pc:chgData name="Hesam Jahanian" userId="521cbc4f-73c1-476c-8dd7-aaf2ab2ff950" providerId="ADAL" clId="{BA8E8273-FD6D-F447-9B34-B75024273133}" dt="2021-10-05T19:00:43.979" v="4522" actId="2696"/>
        <pc:sldMkLst>
          <pc:docMk/>
          <pc:sldMk cId="2859381783" sldId="356"/>
        </pc:sldMkLst>
      </pc:sldChg>
      <pc:sldChg chg="add">
        <pc:chgData name="Hesam Jahanian" userId="521cbc4f-73c1-476c-8dd7-aaf2ab2ff950" providerId="ADAL" clId="{BA8E8273-FD6D-F447-9B34-B75024273133}" dt="2021-10-05T19:00:51.194" v="4523"/>
        <pc:sldMkLst>
          <pc:docMk/>
          <pc:sldMk cId="4268460228" sldId="356"/>
        </pc:sldMkLst>
      </pc:sldChg>
      <pc:sldChg chg="del">
        <pc:chgData name="Hesam Jahanian" userId="521cbc4f-73c1-476c-8dd7-aaf2ab2ff950" providerId="ADAL" clId="{BA8E8273-FD6D-F447-9B34-B75024273133}" dt="2021-10-02T23:22:24.623" v="246" actId="2696"/>
        <pc:sldMkLst>
          <pc:docMk/>
          <pc:sldMk cId="731912254" sldId="516"/>
        </pc:sldMkLst>
      </pc:sldChg>
      <pc:sldChg chg="addSp delSp add del modAnim">
        <pc:chgData name="Hesam Jahanian" userId="521cbc4f-73c1-476c-8dd7-aaf2ab2ff950" providerId="ADAL" clId="{BA8E8273-FD6D-F447-9B34-B75024273133}" dt="2021-10-04T23:49:31.820" v="3476" actId="2696"/>
        <pc:sldMkLst>
          <pc:docMk/>
          <pc:sldMk cId="151570412" sldId="519"/>
        </pc:sldMkLst>
        <pc:grpChg chg="add del">
          <ac:chgData name="Hesam Jahanian" userId="521cbc4f-73c1-476c-8dd7-aaf2ab2ff950" providerId="ADAL" clId="{BA8E8273-FD6D-F447-9B34-B75024273133}" dt="2021-10-04T23:35:08.191" v="3242" actId="21"/>
          <ac:grpSpMkLst>
            <pc:docMk/>
            <pc:sldMk cId="151570412" sldId="519"/>
            <ac:grpSpMk id="5" creationId="{43C55C1E-7D77-4D41-926E-DB043B2E0054}"/>
          </ac:grpSpMkLst>
        </pc:grpChg>
      </pc:sldChg>
      <pc:sldChg chg="add">
        <pc:chgData name="Hesam Jahanian" userId="521cbc4f-73c1-476c-8dd7-aaf2ab2ff950" providerId="ADAL" clId="{BA8E8273-FD6D-F447-9B34-B75024273133}" dt="2021-10-04T23:49:41.494" v="3477"/>
        <pc:sldMkLst>
          <pc:docMk/>
          <pc:sldMk cId="627223494" sldId="519"/>
        </pc:sldMkLst>
      </pc:sldChg>
      <pc:sldChg chg="del">
        <pc:chgData name="Hesam Jahanian" userId="521cbc4f-73c1-476c-8dd7-aaf2ab2ff950" providerId="ADAL" clId="{BA8E8273-FD6D-F447-9B34-B75024273133}" dt="2021-10-02T23:22:19.971" v="244" actId="2696"/>
        <pc:sldMkLst>
          <pc:docMk/>
          <pc:sldMk cId="2783911318" sldId="529"/>
        </pc:sldMkLst>
      </pc:sldChg>
      <pc:sldChg chg="del">
        <pc:chgData name="Hesam Jahanian" userId="521cbc4f-73c1-476c-8dd7-aaf2ab2ff950" providerId="ADAL" clId="{BA8E8273-FD6D-F447-9B34-B75024273133}" dt="2021-10-02T23:22:22.525" v="245" actId="2696"/>
        <pc:sldMkLst>
          <pc:docMk/>
          <pc:sldMk cId="1342059481" sldId="559"/>
        </pc:sldMkLst>
      </pc:sldChg>
      <pc:sldChg chg="addSp modSp add del mod">
        <pc:chgData name="Hesam Jahanian" userId="521cbc4f-73c1-476c-8dd7-aaf2ab2ff950" providerId="ADAL" clId="{BA8E8273-FD6D-F447-9B34-B75024273133}" dt="2021-10-05T22:09:02.363" v="5052" actId="20577"/>
        <pc:sldMkLst>
          <pc:docMk/>
          <pc:sldMk cId="269115055" sldId="561"/>
        </pc:sldMkLst>
        <pc:spChg chg="mod">
          <ac:chgData name="Hesam Jahanian" userId="521cbc4f-73c1-476c-8dd7-aaf2ab2ff950" providerId="ADAL" clId="{BA8E8273-FD6D-F447-9B34-B75024273133}" dt="2021-10-05T22:08:48.736" v="5048" actId="20577"/>
          <ac:spMkLst>
            <pc:docMk/>
            <pc:sldMk cId="269115055" sldId="561"/>
            <ac:spMk id="2" creationId="{00000000-0000-0000-0000-000000000000}"/>
          </ac:spMkLst>
        </pc:spChg>
        <pc:spChg chg="mod">
          <ac:chgData name="Hesam Jahanian" userId="521cbc4f-73c1-476c-8dd7-aaf2ab2ff950" providerId="ADAL" clId="{BA8E8273-FD6D-F447-9B34-B75024273133}" dt="2021-10-05T22:08:29.974" v="5028" actId="1037"/>
          <ac:spMkLst>
            <pc:docMk/>
            <pc:sldMk cId="269115055" sldId="561"/>
            <ac:spMk id="3" creationId="{00000000-0000-0000-0000-000000000000}"/>
          </ac:spMkLst>
        </pc:spChg>
        <pc:spChg chg="mod">
          <ac:chgData name="Hesam Jahanian" userId="521cbc4f-73c1-476c-8dd7-aaf2ab2ff950" providerId="ADAL" clId="{BA8E8273-FD6D-F447-9B34-B75024273133}" dt="2021-10-05T22:08:29.974" v="5028" actId="1037"/>
          <ac:spMkLst>
            <pc:docMk/>
            <pc:sldMk cId="269115055" sldId="561"/>
            <ac:spMk id="6" creationId="{00000000-0000-0000-0000-000000000000}"/>
          </ac:spMkLst>
        </pc:spChg>
        <pc:spChg chg="mod">
          <ac:chgData name="Hesam Jahanian" userId="521cbc4f-73c1-476c-8dd7-aaf2ab2ff950" providerId="ADAL" clId="{BA8E8273-FD6D-F447-9B34-B75024273133}" dt="2021-10-05T22:08:29.974" v="5028" actId="1037"/>
          <ac:spMkLst>
            <pc:docMk/>
            <pc:sldMk cId="269115055" sldId="561"/>
            <ac:spMk id="7" creationId="{00000000-0000-0000-0000-000000000000}"/>
          </ac:spMkLst>
        </pc:spChg>
        <pc:spChg chg="mod">
          <ac:chgData name="Hesam Jahanian" userId="521cbc4f-73c1-476c-8dd7-aaf2ab2ff950" providerId="ADAL" clId="{BA8E8273-FD6D-F447-9B34-B75024273133}" dt="2021-10-05T22:08:42.934" v="5038" actId="20577"/>
          <ac:spMkLst>
            <pc:docMk/>
            <pc:sldMk cId="269115055" sldId="561"/>
            <ac:spMk id="8" creationId="{00000000-0000-0000-0000-000000000000}"/>
          </ac:spMkLst>
        </pc:spChg>
        <pc:spChg chg="add mod">
          <ac:chgData name="Hesam Jahanian" userId="521cbc4f-73c1-476c-8dd7-aaf2ab2ff950" providerId="ADAL" clId="{BA8E8273-FD6D-F447-9B34-B75024273133}" dt="2021-10-05T22:08:18.164" v="5008" actId="1076"/>
          <ac:spMkLst>
            <pc:docMk/>
            <pc:sldMk cId="269115055" sldId="561"/>
            <ac:spMk id="9" creationId="{917DFB5B-E948-3945-AEB3-1C1036923837}"/>
          </ac:spMkLst>
        </pc:spChg>
        <pc:spChg chg="add mod">
          <ac:chgData name="Hesam Jahanian" userId="521cbc4f-73c1-476c-8dd7-aaf2ab2ff950" providerId="ADAL" clId="{BA8E8273-FD6D-F447-9B34-B75024273133}" dt="2021-10-05T22:09:02.363" v="5052" actId="20577"/>
          <ac:spMkLst>
            <pc:docMk/>
            <pc:sldMk cId="269115055" sldId="561"/>
            <ac:spMk id="10" creationId="{FB9B1602-E598-C544-AA6C-A144C3A8254A}"/>
          </ac:spMkLst>
        </pc:spChg>
        <pc:picChg chg="mod">
          <ac:chgData name="Hesam Jahanian" userId="521cbc4f-73c1-476c-8dd7-aaf2ab2ff950" providerId="ADAL" clId="{BA8E8273-FD6D-F447-9B34-B75024273133}" dt="2021-10-05T22:08:29.974" v="5028" actId="1037"/>
          <ac:picMkLst>
            <pc:docMk/>
            <pc:sldMk cId="269115055" sldId="561"/>
            <ac:picMk id="4" creationId="{00000000-0000-0000-0000-000000000000}"/>
          </ac:picMkLst>
        </pc:picChg>
        <pc:picChg chg="mod">
          <ac:chgData name="Hesam Jahanian" userId="521cbc4f-73c1-476c-8dd7-aaf2ab2ff950" providerId="ADAL" clId="{BA8E8273-FD6D-F447-9B34-B75024273133}" dt="2021-10-05T22:08:29.974" v="5028" actId="1037"/>
          <ac:picMkLst>
            <pc:docMk/>
            <pc:sldMk cId="269115055" sldId="561"/>
            <ac:picMk id="5" creationId="{00000000-0000-0000-0000-000000000000}"/>
          </ac:picMkLst>
        </pc:picChg>
      </pc:sldChg>
      <pc:sldChg chg="addSp delSp modSp new mod">
        <pc:chgData name="Hesam Jahanian" userId="521cbc4f-73c1-476c-8dd7-aaf2ab2ff950" providerId="ADAL" clId="{BA8E8273-FD6D-F447-9B34-B75024273133}" dt="2021-10-02T22:23:02.801" v="71" actId="14100"/>
        <pc:sldMkLst>
          <pc:docMk/>
          <pc:sldMk cId="855870145" sldId="562"/>
        </pc:sldMkLst>
        <pc:spChg chg="mod">
          <ac:chgData name="Hesam Jahanian" userId="521cbc4f-73c1-476c-8dd7-aaf2ab2ff950" providerId="ADAL" clId="{BA8E8273-FD6D-F447-9B34-B75024273133}" dt="2021-10-02T22:22:47.882" v="68" actId="20577"/>
          <ac:spMkLst>
            <pc:docMk/>
            <pc:sldMk cId="855870145" sldId="562"/>
            <ac:spMk id="2" creationId="{4AFCDC13-8977-BF4A-94C2-4F0E9D1F5CF2}"/>
          </ac:spMkLst>
        </pc:spChg>
        <pc:spChg chg="del">
          <ac:chgData name="Hesam Jahanian" userId="521cbc4f-73c1-476c-8dd7-aaf2ab2ff950" providerId="ADAL" clId="{BA8E8273-FD6D-F447-9B34-B75024273133}" dt="2021-10-02T22:09:32.902" v="49"/>
          <ac:spMkLst>
            <pc:docMk/>
            <pc:sldMk cId="855870145" sldId="562"/>
            <ac:spMk id="3" creationId="{0A376B5C-1FCE-D24D-8D72-1588601CB85D}"/>
          </ac:spMkLst>
        </pc:spChg>
        <pc:picChg chg="add mod modCrop">
          <ac:chgData name="Hesam Jahanian" userId="521cbc4f-73c1-476c-8dd7-aaf2ab2ff950" providerId="ADAL" clId="{BA8E8273-FD6D-F447-9B34-B75024273133}" dt="2021-10-02T22:23:02.801" v="71" actId="14100"/>
          <ac:picMkLst>
            <pc:docMk/>
            <pc:sldMk cId="855870145" sldId="562"/>
            <ac:picMk id="5" creationId="{562A1FAE-D090-EC44-98BF-D5F4382FDFC6}"/>
          </ac:picMkLst>
        </pc:picChg>
      </pc:sldChg>
      <pc:sldChg chg="addSp modSp new mod">
        <pc:chgData name="Hesam Jahanian" userId="521cbc4f-73c1-476c-8dd7-aaf2ab2ff950" providerId="ADAL" clId="{BA8E8273-FD6D-F447-9B34-B75024273133}" dt="2021-10-02T22:37:31" v="76" actId="962"/>
        <pc:sldMkLst>
          <pc:docMk/>
          <pc:sldMk cId="3557592732" sldId="563"/>
        </pc:sldMkLst>
        <pc:picChg chg="add mod">
          <ac:chgData name="Hesam Jahanian" userId="521cbc4f-73c1-476c-8dd7-aaf2ab2ff950" providerId="ADAL" clId="{BA8E8273-FD6D-F447-9B34-B75024273133}" dt="2021-10-02T22:37:31" v="76" actId="962"/>
          <ac:picMkLst>
            <pc:docMk/>
            <pc:sldMk cId="3557592732" sldId="563"/>
            <ac:picMk id="4" creationId="{B8700E01-B64B-A34B-930F-7E97E36D11AD}"/>
          </ac:picMkLst>
        </pc:picChg>
      </pc:sldChg>
      <pc:sldChg chg="add">
        <pc:chgData name="Hesam Jahanian" userId="521cbc4f-73c1-476c-8dd7-aaf2ab2ff950" providerId="ADAL" clId="{BA8E8273-FD6D-F447-9B34-B75024273133}" dt="2021-10-02T22:45:43.865" v="94"/>
        <pc:sldMkLst>
          <pc:docMk/>
          <pc:sldMk cId="1529543814" sldId="564"/>
        </pc:sldMkLst>
      </pc:sldChg>
      <pc:sldChg chg="addSp modSp new del mod">
        <pc:chgData name="Hesam Jahanian" userId="521cbc4f-73c1-476c-8dd7-aaf2ab2ff950" providerId="ADAL" clId="{BA8E8273-FD6D-F447-9B34-B75024273133}" dt="2021-10-02T22:45:37.309" v="93" actId="2696"/>
        <pc:sldMkLst>
          <pc:docMk/>
          <pc:sldMk cId="1548389999" sldId="564"/>
        </pc:sldMkLst>
        <pc:picChg chg="add mod">
          <ac:chgData name="Hesam Jahanian" userId="521cbc4f-73c1-476c-8dd7-aaf2ab2ff950" providerId="ADAL" clId="{BA8E8273-FD6D-F447-9B34-B75024273133}" dt="2021-10-02T22:40:53.678" v="80" actId="962"/>
          <ac:picMkLst>
            <pc:docMk/>
            <pc:sldMk cId="1548389999" sldId="564"/>
            <ac:picMk id="4" creationId="{DFB67CA3-4EC8-0A4E-B63C-C61518225594}"/>
          </ac:picMkLst>
        </pc:picChg>
      </pc:sldChg>
      <pc:sldChg chg="addSp modSp new mod">
        <pc:chgData name="Hesam Jahanian" userId="521cbc4f-73c1-476c-8dd7-aaf2ab2ff950" providerId="ADAL" clId="{BA8E8273-FD6D-F447-9B34-B75024273133}" dt="2021-10-02T22:42:50.813" v="84" actId="962"/>
        <pc:sldMkLst>
          <pc:docMk/>
          <pc:sldMk cId="2566562265" sldId="565"/>
        </pc:sldMkLst>
        <pc:picChg chg="add mod">
          <ac:chgData name="Hesam Jahanian" userId="521cbc4f-73c1-476c-8dd7-aaf2ab2ff950" providerId="ADAL" clId="{BA8E8273-FD6D-F447-9B34-B75024273133}" dt="2021-10-02T22:42:50.813" v="84" actId="962"/>
          <ac:picMkLst>
            <pc:docMk/>
            <pc:sldMk cId="2566562265" sldId="565"/>
            <ac:picMk id="4" creationId="{2D8C7172-D84C-AD43-B9E6-0869EC83BCA8}"/>
          </ac:picMkLst>
        </pc:picChg>
      </pc:sldChg>
      <pc:sldChg chg="addSp modSp new del mod">
        <pc:chgData name="Hesam Jahanian" userId="521cbc4f-73c1-476c-8dd7-aaf2ab2ff950" providerId="ADAL" clId="{BA8E8273-FD6D-F447-9B34-B75024273133}" dt="2021-10-02T22:45:51.811" v="95" actId="2696"/>
        <pc:sldMkLst>
          <pc:docMk/>
          <pc:sldMk cId="3153525193" sldId="566"/>
        </pc:sldMkLst>
        <pc:picChg chg="add mod">
          <ac:chgData name="Hesam Jahanian" userId="521cbc4f-73c1-476c-8dd7-aaf2ab2ff950" providerId="ADAL" clId="{BA8E8273-FD6D-F447-9B34-B75024273133}" dt="2021-10-02T22:43:40.725" v="87" actId="27614"/>
          <ac:picMkLst>
            <pc:docMk/>
            <pc:sldMk cId="3153525193" sldId="566"/>
            <ac:picMk id="4" creationId="{778B25DD-FE1A-024F-87F4-8E23ECEE361F}"/>
          </ac:picMkLst>
        </pc:picChg>
      </pc:sldChg>
      <pc:sldChg chg="add">
        <pc:chgData name="Hesam Jahanian" userId="521cbc4f-73c1-476c-8dd7-aaf2ab2ff950" providerId="ADAL" clId="{BA8E8273-FD6D-F447-9B34-B75024273133}" dt="2021-10-02T22:45:59.688" v="96"/>
        <pc:sldMkLst>
          <pc:docMk/>
          <pc:sldMk cId="3538469782" sldId="566"/>
        </pc:sldMkLst>
      </pc:sldChg>
      <pc:sldChg chg="addSp delSp modSp new mod">
        <pc:chgData name="Hesam Jahanian" userId="521cbc4f-73c1-476c-8dd7-aaf2ab2ff950" providerId="ADAL" clId="{BA8E8273-FD6D-F447-9B34-B75024273133}" dt="2021-10-05T22:27:51.970" v="5132"/>
        <pc:sldMkLst>
          <pc:docMk/>
          <pc:sldMk cId="3884807529" sldId="567"/>
        </pc:sldMkLst>
        <pc:spChg chg="mod">
          <ac:chgData name="Hesam Jahanian" userId="521cbc4f-73c1-476c-8dd7-aaf2ab2ff950" providerId="ADAL" clId="{BA8E8273-FD6D-F447-9B34-B75024273133}" dt="2021-10-05T22:27:51.970" v="5132"/>
          <ac:spMkLst>
            <pc:docMk/>
            <pc:sldMk cId="3884807529" sldId="567"/>
            <ac:spMk id="3" creationId="{5DC2FCE3-3B74-5D42-961A-DB646AE99BEF}"/>
          </ac:spMkLst>
        </pc:spChg>
        <pc:spChg chg="del">
          <ac:chgData name="Hesam Jahanian" userId="521cbc4f-73c1-476c-8dd7-aaf2ab2ff950" providerId="ADAL" clId="{BA8E8273-FD6D-F447-9B34-B75024273133}" dt="2021-10-02T22:56:54.254" v="101"/>
          <ac:spMkLst>
            <pc:docMk/>
            <pc:sldMk cId="3884807529" sldId="567"/>
            <ac:spMk id="3" creationId="{BDB7B4F4-FA22-2147-A6D3-BAA78ACB0FEA}"/>
          </ac:spMkLst>
        </pc:spChg>
        <pc:spChg chg="mod">
          <ac:chgData name="Hesam Jahanian" userId="521cbc4f-73c1-476c-8dd7-aaf2ab2ff950" providerId="ADAL" clId="{BA8E8273-FD6D-F447-9B34-B75024273133}" dt="2021-10-05T22:27:17.912" v="5130" actId="20577"/>
          <ac:spMkLst>
            <pc:docMk/>
            <pc:sldMk cId="3884807529" sldId="567"/>
            <ac:spMk id="6" creationId="{4B919E0E-CC4E-6544-A0EA-1910D4A2034F}"/>
          </ac:spMkLst>
        </pc:spChg>
        <pc:picChg chg="add mod">
          <ac:chgData name="Hesam Jahanian" userId="521cbc4f-73c1-476c-8dd7-aaf2ab2ff950" providerId="ADAL" clId="{BA8E8273-FD6D-F447-9B34-B75024273133}" dt="2021-10-02T22:56:55.968" v="103" actId="962"/>
          <ac:picMkLst>
            <pc:docMk/>
            <pc:sldMk cId="3884807529" sldId="567"/>
            <ac:picMk id="5" creationId="{7D757CBE-258D-B14F-9225-1A3DB58FF749}"/>
          </ac:picMkLst>
        </pc:picChg>
      </pc:sldChg>
      <pc:sldChg chg="addSp delSp modSp new mod">
        <pc:chgData name="Hesam Jahanian" userId="521cbc4f-73c1-476c-8dd7-aaf2ab2ff950" providerId="ADAL" clId="{BA8E8273-FD6D-F447-9B34-B75024273133}" dt="2021-10-02T22:57:32.305" v="107" actId="962"/>
        <pc:sldMkLst>
          <pc:docMk/>
          <pc:sldMk cId="1096239772" sldId="568"/>
        </pc:sldMkLst>
        <pc:spChg chg="del">
          <ac:chgData name="Hesam Jahanian" userId="521cbc4f-73c1-476c-8dd7-aaf2ab2ff950" providerId="ADAL" clId="{BA8E8273-FD6D-F447-9B34-B75024273133}" dt="2021-10-02T22:57:30.481" v="105"/>
          <ac:spMkLst>
            <pc:docMk/>
            <pc:sldMk cId="1096239772" sldId="568"/>
            <ac:spMk id="3" creationId="{87BF40DF-6A6A-8241-852B-B4ACF722DA79}"/>
          </ac:spMkLst>
        </pc:spChg>
        <pc:picChg chg="add mod">
          <ac:chgData name="Hesam Jahanian" userId="521cbc4f-73c1-476c-8dd7-aaf2ab2ff950" providerId="ADAL" clId="{BA8E8273-FD6D-F447-9B34-B75024273133}" dt="2021-10-02T22:57:32.305" v="107" actId="962"/>
          <ac:picMkLst>
            <pc:docMk/>
            <pc:sldMk cId="1096239772" sldId="568"/>
            <ac:picMk id="5" creationId="{5D98BC3B-CA15-AD49-8D49-D687C1A1F4A7}"/>
          </ac:picMkLst>
        </pc:picChg>
      </pc:sldChg>
      <pc:sldChg chg="addSp modSp new mod">
        <pc:chgData name="Hesam Jahanian" userId="521cbc4f-73c1-476c-8dd7-aaf2ab2ff950" providerId="ADAL" clId="{BA8E8273-FD6D-F447-9B34-B75024273133}" dt="2021-10-02T22:58:41.470" v="110" actId="27614"/>
        <pc:sldMkLst>
          <pc:docMk/>
          <pc:sldMk cId="3340920805" sldId="569"/>
        </pc:sldMkLst>
        <pc:picChg chg="add mod">
          <ac:chgData name="Hesam Jahanian" userId="521cbc4f-73c1-476c-8dd7-aaf2ab2ff950" providerId="ADAL" clId="{BA8E8273-FD6D-F447-9B34-B75024273133}" dt="2021-10-02T22:58:41.470" v="110" actId="27614"/>
          <ac:picMkLst>
            <pc:docMk/>
            <pc:sldMk cId="3340920805" sldId="569"/>
            <ac:picMk id="4" creationId="{ECF7A9DA-B031-634E-8E3C-31887656E6F2}"/>
          </ac:picMkLst>
        </pc:picChg>
      </pc:sldChg>
      <pc:sldChg chg="modSp mod">
        <pc:chgData name="Hesam Jahanian" userId="521cbc4f-73c1-476c-8dd7-aaf2ab2ff950" providerId="ADAL" clId="{BA8E8273-FD6D-F447-9B34-B75024273133}" dt="2021-10-05T22:31:27.395" v="5175" actId="20577"/>
        <pc:sldMkLst>
          <pc:docMk/>
          <pc:sldMk cId="3312043363" sldId="570"/>
        </pc:sldMkLst>
        <pc:spChg chg="mod">
          <ac:chgData name="Hesam Jahanian" userId="521cbc4f-73c1-476c-8dd7-aaf2ab2ff950" providerId="ADAL" clId="{BA8E8273-FD6D-F447-9B34-B75024273133}" dt="2021-10-05T22:31:27.395" v="5175" actId="20577"/>
          <ac:spMkLst>
            <pc:docMk/>
            <pc:sldMk cId="3312043363" sldId="570"/>
            <ac:spMk id="5" creationId="{64561891-B275-CF41-A0EE-9535F3DDB6D8}"/>
          </ac:spMkLst>
        </pc:spChg>
      </pc:sldChg>
      <pc:sldChg chg="addSp modSp new mod">
        <pc:chgData name="Hesam Jahanian" userId="521cbc4f-73c1-476c-8dd7-aaf2ab2ff950" providerId="ADAL" clId="{BA8E8273-FD6D-F447-9B34-B75024273133}" dt="2021-10-02T22:59:49.867" v="113" actId="27614"/>
        <pc:sldMkLst>
          <pc:docMk/>
          <pc:sldMk cId="4210471122" sldId="570"/>
        </pc:sldMkLst>
        <pc:picChg chg="add mod">
          <ac:chgData name="Hesam Jahanian" userId="521cbc4f-73c1-476c-8dd7-aaf2ab2ff950" providerId="ADAL" clId="{BA8E8273-FD6D-F447-9B34-B75024273133}" dt="2021-10-02T22:59:49.867" v="113" actId="27614"/>
          <ac:picMkLst>
            <pc:docMk/>
            <pc:sldMk cId="4210471122" sldId="570"/>
            <ac:picMk id="4" creationId="{B3AB2DFF-7300-4745-A439-42157050467F}"/>
          </ac:picMkLst>
        </pc:picChg>
      </pc:sldChg>
      <pc:sldChg chg="add">
        <pc:chgData name="Hesam Jahanian" userId="521cbc4f-73c1-476c-8dd7-aaf2ab2ff950" providerId="ADAL" clId="{BA8E8273-FD6D-F447-9B34-B75024273133}" dt="2021-10-04T23:49:41.494" v="3477"/>
        <pc:sldMkLst>
          <pc:docMk/>
          <pc:sldMk cId="268213124" sldId="571"/>
        </pc:sldMkLst>
      </pc:sldChg>
      <pc:sldChg chg="addSp modSp new del mod">
        <pc:chgData name="Hesam Jahanian" userId="521cbc4f-73c1-476c-8dd7-aaf2ab2ff950" providerId="ADAL" clId="{BA8E8273-FD6D-F447-9B34-B75024273133}" dt="2021-10-04T23:49:31.820" v="3476" actId="2696"/>
        <pc:sldMkLst>
          <pc:docMk/>
          <pc:sldMk cId="1103087917" sldId="571"/>
        </pc:sldMkLst>
        <pc:spChg chg="mod">
          <ac:chgData name="Hesam Jahanian" userId="521cbc4f-73c1-476c-8dd7-aaf2ab2ff950" providerId="ADAL" clId="{BA8E8273-FD6D-F447-9B34-B75024273133}" dt="2021-10-02T23:13:22.013" v="141" actId="20577"/>
          <ac:spMkLst>
            <pc:docMk/>
            <pc:sldMk cId="1103087917" sldId="571"/>
            <ac:spMk id="2" creationId="{AC765089-A2D6-6843-A5AD-332585258E56}"/>
          </ac:spMkLst>
        </pc:spChg>
        <pc:spChg chg="add mod">
          <ac:chgData name="Hesam Jahanian" userId="521cbc4f-73c1-476c-8dd7-aaf2ab2ff950" providerId="ADAL" clId="{BA8E8273-FD6D-F447-9B34-B75024273133}" dt="2021-10-02T23:13:32.701" v="144" actId="1076"/>
          <ac:spMkLst>
            <pc:docMk/>
            <pc:sldMk cId="1103087917" sldId="571"/>
            <ac:spMk id="3" creationId="{0A452093-4491-1640-B938-AFD9EC222B8D}"/>
          </ac:spMkLst>
        </pc:spChg>
      </pc:sldChg>
      <pc:sldChg chg="add del">
        <pc:chgData name="Hesam Jahanian" userId="521cbc4f-73c1-476c-8dd7-aaf2ab2ff950" providerId="ADAL" clId="{BA8E8273-FD6D-F447-9B34-B75024273133}" dt="2021-10-02T23:08:18.636" v="119"/>
        <pc:sldMkLst>
          <pc:docMk/>
          <pc:sldMk cId="1532782679" sldId="572"/>
        </pc:sldMkLst>
      </pc:sldChg>
      <pc:sldChg chg="add del">
        <pc:chgData name="Hesam Jahanian" userId="521cbc4f-73c1-476c-8dd7-aaf2ab2ff950" providerId="ADAL" clId="{BA8E8273-FD6D-F447-9B34-B75024273133}" dt="2021-10-04T18:05:49.454" v="2405" actId="2696"/>
        <pc:sldMkLst>
          <pc:docMk/>
          <pc:sldMk cId="2836222055" sldId="572"/>
        </pc:sldMkLst>
      </pc:sldChg>
      <pc:sldChg chg="add del">
        <pc:chgData name="Hesam Jahanian" userId="521cbc4f-73c1-476c-8dd7-aaf2ab2ff950" providerId="ADAL" clId="{BA8E8273-FD6D-F447-9B34-B75024273133}" dt="2021-10-02T23:08:18.636" v="119"/>
        <pc:sldMkLst>
          <pc:docMk/>
          <pc:sldMk cId="581844590" sldId="573"/>
        </pc:sldMkLst>
      </pc:sldChg>
      <pc:sldChg chg="add">
        <pc:chgData name="Hesam Jahanian" userId="521cbc4f-73c1-476c-8dd7-aaf2ab2ff950" providerId="ADAL" clId="{BA8E8273-FD6D-F447-9B34-B75024273133}" dt="2021-10-02T23:08:18.732" v="120"/>
        <pc:sldMkLst>
          <pc:docMk/>
          <pc:sldMk cId="4200964942" sldId="573"/>
        </pc:sldMkLst>
      </pc:sldChg>
      <pc:sldChg chg="add del">
        <pc:chgData name="Hesam Jahanian" userId="521cbc4f-73c1-476c-8dd7-aaf2ab2ff950" providerId="ADAL" clId="{BA8E8273-FD6D-F447-9B34-B75024273133}" dt="2021-10-02T23:08:18.732" v="120"/>
        <pc:sldMkLst>
          <pc:docMk/>
          <pc:sldMk cId="0" sldId="574"/>
        </pc:sldMkLst>
      </pc:sldChg>
      <pc:sldChg chg="add del">
        <pc:chgData name="Hesam Jahanian" userId="521cbc4f-73c1-476c-8dd7-aaf2ab2ff950" providerId="ADAL" clId="{BA8E8273-FD6D-F447-9B34-B75024273133}" dt="2021-10-05T19:00:11.035" v="4520" actId="2696"/>
        <pc:sldMkLst>
          <pc:docMk/>
          <pc:sldMk cId="1385522478" sldId="575"/>
        </pc:sldMkLst>
      </pc:sldChg>
      <pc:sldChg chg="addSp modSp new">
        <pc:chgData name="Hesam Jahanian" userId="521cbc4f-73c1-476c-8dd7-aaf2ab2ff950" providerId="ADAL" clId="{BA8E8273-FD6D-F447-9B34-B75024273133}" dt="2021-10-02T23:11:58.297" v="129"/>
        <pc:sldMkLst>
          <pc:docMk/>
          <pc:sldMk cId="2996935611" sldId="576"/>
        </pc:sldMkLst>
        <pc:picChg chg="add mod">
          <ac:chgData name="Hesam Jahanian" userId="521cbc4f-73c1-476c-8dd7-aaf2ab2ff950" providerId="ADAL" clId="{BA8E8273-FD6D-F447-9B34-B75024273133}" dt="2021-10-02T23:11:58.297" v="129"/>
          <ac:picMkLst>
            <pc:docMk/>
            <pc:sldMk cId="2996935611" sldId="576"/>
            <ac:picMk id="4" creationId="{555A7536-51DA-A44F-8A48-A6926D9698B0}"/>
          </ac:picMkLst>
        </pc:picChg>
      </pc:sldChg>
      <pc:sldChg chg="add">
        <pc:chgData name="Hesam Jahanian" userId="521cbc4f-73c1-476c-8dd7-aaf2ab2ff950" providerId="ADAL" clId="{BA8E8273-FD6D-F447-9B34-B75024273133}" dt="2021-10-04T23:49:41.494" v="3477"/>
        <pc:sldMkLst>
          <pc:docMk/>
          <pc:sldMk cId="942337586" sldId="577"/>
        </pc:sldMkLst>
      </pc:sldChg>
      <pc:sldChg chg="addSp modSp new del mod">
        <pc:chgData name="Hesam Jahanian" userId="521cbc4f-73c1-476c-8dd7-aaf2ab2ff950" providerId="ADAL" clId="{BA8E8273-FD6D-F447-9B34-B75024273133}" dt="2021-10-04T23:49:31.820" v="3476" actId="2696"/>
        <pc:sldMkLst>
          <pc:docMk/>
          <pc:sldMk cId="3922086205" sldId="577"/>
        </pc:sldMkLst>
        <pc:spChg chg="mod">
          <ac:chgData name="Hesam Jahanian" userId="521cbc4f-73c1-476c-8dd7-aaf2ab2ff950" providerId="ADAL" clId="{BA8E8273-FD6D-F447-9B34-B75024273133}" dt="2021-10-02T23:14:28.942" v="186" actId="20577"/>
          <ac:spMkLst>
            <pc:docMk/>
            <pc:sldMk cId="3922086205" sldId="577"/>
            <ac:spMk id="2" creationId="{825D1892-0E24-3B47-803D-8D8650530900}"/>
          </ac:spMkLst>
        </pc:spChg>
        <pc:spChg chg="add mod">
          <ac:chgData name="Hesam Jahanian" userId="521cbc4f-73c1-476c-8dd7-aaf2ab2ff950" providerId="ADAL" clId="{BA8E8273-FD6D-F447-9B34-B75024273133}" dt="2021-10-02T23:14:31.534" v="187"/>
          <ac:spMkLst>
            <pc:docMk/>
            <pc:sldMk cId="3922086205" sldId="577"/>
            <ac:spMk id="3" creationId="{3E36C50A-0FC1-CB46-9B32-96B162E47E5F}"/>
          </ac:spMkLst>
        </pc:spChg>
      </pc:sldChg>
      <pc:sldChg chg="add">
        <pc:chgData name="Hesam Jahanian" userId="521cbc4f-73c1-476c-8dd7-aaf2ab2ff950" providerId="ADAL" clId="{BA8E8273-FD6D-F447-9B34-B75024273133}" dt="2021-10-04T23:49:41.494" v="3477"/>
        <pc:sldMkLst>
          <pc:docMk/>
          <pc:sldMk cId="2355160156" sldId="578"/>
        </pc:sldMkLst>
      </pc:sldChg>
      <pc:sldChg chg="addSp delSp modSp new del mod">
        <pc:chgData name="Hesam Jahanian" userId="521cbc4f-73c1-476c-8dd7-aaf2ab2ff950" providerId="ADAL" clId="{BA8E8273-FD6D-F447-9B34-B75024273133}" dt="2021-10-04T23:49:31.820" v="3476" actId="2696"/>
        <pc:sldMkLst>
          <pc:docMk/>
          <pc:sldMk cId="3809367903" sldId="578"/>
        </pc:sldMkLst>
        <pc:spChg chg="add del">
          <ac:chgData name="Hesam Jahanian" userId="521cbc4f-73c1-476c-8dd7-aaf2ab2ff950" providerId="ADAL" clId="{BA8E8273-FD6D-F447-9B34-B75024273133}" dt="2021-10-02T23:15:04.585" v="190"/>
          <ac:spMkLst>
            <pc:docMk/>
            <pc:sldMk cId="3809367903" sldId="578"/>
            <ac:spMk id="3" creationId="{FDE74DB3-DD95-5043-93BA-4F58B1E2C806}"/>
          </ac:spMkLst>
        </pc:spChg>
        <pc:picChg chg="add mod">
          <ac:chgData name="Hesam Jahanian" userId="521cbc4f-73c1-476c-8dd7-aaf2ab2ff950" providerId="ADAL" clId="{BA8E8273-FD6D-F447-9B34-B75024273133}" dt="2021-10-02T23:15:20.485" v="193" actId="962"/>
          <ac:picMkLst>
            <pc:docMk/>
            <pc:sldMk cId="3809367903" sldId="578"/>
            <ac:picMk id="5" creationId="{A983866D-E70E-CA45-92E8-E3DE9E4B3B55}"/>
          </ac:picMkLst>
        </pc:picChg>
        <pc:picChg chg="add del">
          <ac:chgData name="Hesam Jahanian" userId="521cbc4f-73c1-476c-8dd7-aaf2ab2ff950" providerId="ADAL" clId="{BA8E8273-FD6D-F447-9B34-B75024273133}" dt="2021-10-02T23:15:04.585" v="190"/>
          <ac:picMkLst>
            <pc:docMk/>
            <pc:sldMk cId="3809367903" sldId="578"/>
            <ac:picMk id="13314" creationId="{EC1AD22E-E922-4B4A-8BFB-B772C87847A2}"/>
          </ac:picMkLst>
        </pc:picChg>
        <pc:picChg chg="add del">
          <ac:chgData name="Hesam Jahanian" userId="521cbc4f-73c1-476c-8dd7-aaf2ab2ff950" providerId="ADAL" clId="{BA8E8273-FD6D-F447-9B34-B75024273133}" dt="2021-10-02T23:15:04.585" v="190"/>
          <ac:picMkLst>
            <pc:docMk/>
            <pc:sldMk cId="3809367903" sldId="578"/>
            <ac:picMk id="13315" creationId="{B2FD65E6-2B7F-D648-A43D-0E1064AFBB1C}"/>
          </ac:picMkLst>
        </pc:picChg>
        <pc:picChg chg="add del">
          <ac:chgData name="Hesam Jahanian" userId="521cbc4f-73c1-476c-8dd7-aaf2ab2ff950" providerId="ADAL" clId="{BA8E8273-FD6D-F447-9B34-B75024273133}" dt="2021-10-02T23:15:04.585" v="190"/>
          <ac:picMkLst>
            <pc:docMk/>
            <pc:sldMk cId="3809367903" sldId="578"/>
            <ac:picMk id="13316" creationId="{32B0A7B9-F0C5-234E-BE7C-D6565D7F68D5}"/>
          </ac:picMkLst>
        </pc:picChg>
        <pc:picChg chg="add del">
          <ac:chgData name="Hesam Jahanian" userId="521cbc4f-73c1-476c-8dd7-aaf2ab2ff950" providerId="ADAL" clId="{BA8E8273-FD6D-F447-9B34-B75024273133}" dt="2021-10-02T23:15:04.585" v="190"/>
          <ac:picMkLst>
            <pc:docMk/>
            <pc:sldMk cId="3809367903" sldId="578"/>
            <ac:picMk id="13317" creationId="{05BC2502-44A4-F742-AA41-DA4F841369C8}"/>
          </ac:picMkLst>
        </pc:picChg>
        <pc:picChg chg="add del">
          <ac:chgData name="Hesam Jahanian" userId="521cbc4f-73c1-476c-8dd7-aaf2ab2ff950" providerId="ADAL" clId="{BA8E8273-FD6D-F447-9B34-B75024273133}" dt="2021-10-02T23:15:04.585" v="190"/>
          <ac:picMkLst>
            <pc:docMk/>
            <pc:sldMk cId="3809367903" sldId="578"/>
            <ac:picMk id="13318" creationId="{F6C2BC9E-756A-B94E-9557-DB1A94B5F6E4}"/>
          </ac:picMkLst>
        </pc:picChg>
        <pc:picChg chg="add del">
          <ac:chgData name="Hesam Jahanian" userId="521cbc4f-73c1-476c-8dd7-aaf2ab2ff950" providerId="ADAL" clId="{BA8E8273-FD6D-F447-9B34-B75024273133}" dt="2021-10-02T23:15:04.585" v="190"/>
          <ac:picMkLst>
            <pc:docMk/>
            <pc:sldMk cId="3809367903" sldId="578"/>
            <ac:picMk id="13319" creationId="{2E23B87C-588D-3348-834A-C840EC40F425}"/>
          </ac:picMkLst>
        </pc:picChg>
        <pc:picChg chg="add del">
          <ac:chgData name="Hesam Jahanian" userId="521cbc4f-73c1-476c-8dd7-aaf2ab2ff950" providerId="ADAL" clId="{BA8E8273-FD6D-F447-9B34-B75024273133}" dt="2021-10-02T23:15:04.585" v="190"/>
          <ac:picMkLst>
            <pc:docMk/>
            <pc:sldMk cId="3809367903" sldId="578"/>
            <ac:picMk id="13320" creationId="{5D201F37-D02F-6840-AB14-F63E9E15EAFF}"/>
          </ac:picMkLst>
        </pc:picChg>
        <pc:picChg chg="add del">
          <ac:chgData name="Hesam Jahanian" userId="521cbc4f-73c1-476c-8dd7-aaf2ab2ff950" providerId="ADAL" clId="{BA8E8273-FD6D-F447-9B34-B75024273133}" dt="2021-10-02T23:15:04.585" v="190"/>
          <ac:picMkLst>
            <pc:docMk/>
            <pc:sldMk cId="3809367903" sldId="578"/>
            <ac:picMk id="13321" creationId="{0893B854-8934-B644-BD9D-B110B6AACD41}"/>
          </ac:picMkLst>
        </pc:picChg>
        <pc:picChg chg="add del">
          <ac:chgData name="Hesam Jahanian" userId="521cbc4f-73c1-476c-8dd7-aaf2ab2ff950" providerId="ADAL" clId="{BA8E8273-FD6D-F447-9B34-B75024273133}" dt="2021-10-02T23:15:04.585" v="190"/>
          <ac:picMkLst>
            <pc:docMk/>
            <pc:sldMk cId="3809367903" sldId="578"/>
            <ac:picMk id="13322" creationId="{1A6C30BA-6BA9-B64A-93C1-A37041AB144A}"/>
          </ac:picMkLst>
        </pc:picChg>
        <pc:picChg chg="add del">
          <ac:chgData name="Hesam Jahanian" userId="521cbc4f-73c1-476c-8dd7-aaf2ab2ff950" providerId="ADAL" clId="{BA8E8273-FD6D-F447-9B34-B75024273133}" dt="2021-10-02T23:15:04.585" v="190"/>
          <ac:picMkLst>
            <pc:docMk/>
            <pc:sldMk cId="3809367903" sldId="578"/>
            <ac:picMk id="13323" creationId="{B23EF2C4-BD2A-A84D-972A-24DCB136CA5A}"/>
          </ac:picMkLst>
        </pc:picChg>
        <pc:picChg chg="add del">
          <ac:chgData name="Hesam Jahanian" userId="521cbc4f-73c1-476c-8dd7-aaf2ab2ff950" providerId="ADAL" clId="{BA8E8273-FD6D-F447-9B34-B75024273133}" dt="2021-10-02T23:15:04.585" v="190"/>
          <ac:picMkLst>
            <pc:docMk/>
            <pc:sldMk cId="3809367903" sldId="578"/>
            <ac:picMk id="13324" creationId="{DE059FCB-B18D-154E-9566-12D1BB759EEB}"/>
          </ac:picMkLst>
        </pc:picChg>
        <pc:picChg chg="add del">
          <ac:chgData name="Hesam Jahanian" userId="521cbc4f-73c1-476c-8dd7-aaf2ab2ff950" providerId="ADAL" clId="{BA8E8273-FD6D-F447-9B34-B75024273133}" dt="2021-10-02T23:15:04.585" v="190"/>
          <ac:picMkLst>
            <pc:docMk/>
            <pc:sldMk cId="3809367903" sldId="578"/>
            <ac:picMk id="13325" creationId="{598C2B80-E753-1246-9B5A-0D84A2399AF1}"/>
          </ac:picMkLst>
        </pc:picChg>
        <pc:picChg chg="add del">
          <ac:chgData name="Hesam Jahanian" userId="521cbc4f-73c1-476c-8dd7-aaf2ab2ff950" providerId="ADAL" clId="{BA8E8273-FD6D-F447-9B34-B75024273133}" dt="2021-10-02T23:15:04.585" v="190"/>
          <ac:picMkLst>
            <pc:docMk/>
            <pc:sldMk cId="3809367903" sldId="578"/>
            <ac:picMk id="13326" creationId="{9654A891-EFFC-5547-A722-C3DA48E64D6D}"/>
          </ac:picMkLst>
        </pc:picChg>
        <pc:picChg chg="add del">
          <ac:chgData name="Hesam Jahanian" userId="521cbc4f-73c1-476c-8dd7-aaf2ab2ff950" providerId="ADAL" clId="{BA8E8273-FD6D-F447-9B34-B75024273133}" dt="2021-10-02T23:15:04.585" v="190"/>
          <ac:picMkLst>
            <pc:docMk/>
            <pc:sldMk cId="3809367903" sldId="578"/>
            <ac:picMk id="13327" creationId="{0BD3AEA3-F76B-FE4D-B2CA-C784E447E4E0}"/>
          </ac:picMkLst>
        </pc:picChg>
        <pc:picChg chg="add del">
          <ac:chgData name="Hesam Jahanian" userId="521cbc4f-73c1-476c-8dd7-aaf2ab2ff950" providerId="ADAL" clId="{BA8E8273-FD6D-F447-9B34-B75024273133}" dt="2021-10-02T23:15:04.585" v="190"/>
          <ac:picMkLst>
            <pc:docMk/>
            <pc:sldMk cId="3809367903" sldId="578"/>
            <ac:picMk id="13328" creationId="{A0E22979-8B5E-6F4D-A423-C41054004860}"/>
          </ac:picMkLst>
        </pc:picChg>
        <pc:picChg chg="add del">
          <ac:chgData name="Hesam Jahanian" userId="521cbc4f-73c1-476c-8dd7-aaf2ab2ff950" providerId="ADAL" clId="{BA8E8273-FD6D-F447-9B34-B75024273133}" dt="2021-10-02T23:15:04.585" v="190"/>
          <ac:picMkLst>
            <pc:docMk/>
            <pc:sldMk cId="3809367903" sldId="578"/>
            <ac:picMk id="13329" creationId="{4CD20996-2916-B147-B438-BF5560C252CC}"/>
          </ac:picMkLst>
        </pc:picChg>
        <pc:picChg chg="add del">
          <ac:chgData name="Hesam Jahanian" userId="521cbc4f-73c1-476c-8dd7-aaf2ab2ff950" providerId="ADAL" clId="{BA8E8273-FD6D-F447-9B34-B75024273133}" dt="2021-10-02T23:15:04.585" v="190"/>
          <ac:picMkLst>
            <pc:docMk/>
            <pc:sldMk cId="3809367903" sldId="578"/>
            <ac:picMk id="13330" creationId="{0547915E-3687-324A-8D04-87DEBA8327A2}"/>
          </ac:picMkLst>
        </pc:picChg>
        <pc:picChg chg="add del">
          <ac:chgData name="Hesam Jahanian" userId="521cbc4f-73c1-476c-8dd7-aaf2ab2ff950" providerId="ADAL" clId="{BA8E8273-FD6D-F447-9B34-B75024273133}" dt="2021-10-02T23:15:04.585" v="190"/>
          <ac:picMkLst>
            <pc:docMk/>
            <pc:sldMk cId="3809367903" sldId="578"/>
            <ac:picMk id="13331" creationId="{7C96FA20-B4B2-5E42-A89B-6DE91C90C12D}"/>
          </ac:picMkLst>
        </pc:picChg>
        <pc:picChg chg="add del">
          <ac:chgData name="Hesam Jahanian" userId="521cbc4f-73c1-476c-8dd7-aaf2ab2ff950" providerId="ADAL" clId="{BA8E8273-FD6D-F447-9B34-B75024273133}" dt="2021-10-02T23:15:04.585" v="190"/>
          <ac:picMkLst>
            <pc:docMk/>
            <pc:sldMk cId="3809367903" sldId="578"/>
            <ac:picMk id="13332" creationId="{E561DFA3-DC22-684E-A0A6-046249CDBFB7}"/>
          </ac:picMkLst>
        </pc:picChg>
        <pc:picChg chg="add del">
          <ac:chgData name="Hesam Jahanian" userId="521cbc4f-73c1-476c-8dd7-aaf2ab2ff950" providerId="ADAL" clId="{BA8E8273-FD6D-F447-9B34-B75024273133}" dt="2021-10-02T23:15:04.585" v="190"/>
          <ac:picMkLst>
            <pc:docMk/>
            <pc:sldMk cId="3809367903" sldId="578"/>
            <ac:picMk id="13333" creationId="{22BF0740-1A0C-5145-80AD-52D74951A770}"/>
          </ac:picMkLst>
        </pc:picChg>
        <pc:picChg chg="add del">
          <ac:chgData name="Hesam Jahanian" userId="521cbc4f-73c1-476c-8dd7-aaf2ab2ff950" providerId="ADAL" clId="{BA8E8273-FD6D-F447-9B34-B75024273133}" dt="2021-10-02T23:15:04.585" v="190"/>
          <ac:picMkLst>
            <pc:docMk/>
            <pc:sldMk cId="3809367903" sldId="578"/>
            <ac:picMk id="13334" creationId="{13D5B268-4503-0545-9AD3-A500B044CE79}"/>
          </ac:picMkLst>
        </pc:picChg>
        <pc:picChg chg="add del">
          <ac:chgData name="Hesam Jahanian" userId="521cbc4f-73c1-476c-8dd7-aaf2ab2ff950" providerId="ADAL" clId="{BA8E8273-FD6D-F447-9B34-B75024273133}" dt="2021-10-02T23:15:04.585" v="190"/>
          <ac:picMkLst>
            <pc:docMk/>
            <pc:sldMk cId="3809367903" sldId="578"/>
            <ac:picMk id="13335" creationId="{5F829A2B-CC85-0145-9519-0417928214A4}"/>
          </ac:picMkLst>
        </pc:picChg>
        <pc:picChg chg="add del">
          <ac:chgData name="Hesam Jahanian" userId="521cbc4f-73c1-476c-8dd7-aaf2ab2ff950" providerId="ADAL" clId="{BA8E8273-FD6D-F447-9B34-B75024273133}" dt="2021-10-02T23:15:04.585" v="190"/>
          <ac:picMkLst>
            <pc:docMk/>
            <pc:sldMk cId="3809367903" sldId="578"/>
            <ac:picMk id="13336" creationId="{51DEA8C3-CEED-A942-9AF3-9B0DAA6D54C6}"/>
          </ac:picMkLst>
        </pc:picChg>
        <pc:picChg chg="add del">
          <ac:chgData name="Hesam Jahanian" userId="521cbc4f-73c1-476c-8dd7-aaf2ab2ff950" providerId="ADAL" clId="{BA8E8273-FD6D-F447-9B34-B75024273133}" dt="2021-10-02T23:15:04.585" v="190"/>
          <ac:picMkLst>
            <pc:docMk/>
            <pc:sldMk cId="3809367903" sldId="578"/>
            <ac:picMk id="13337" creationId="{EDF925C8-6D6B-3341-B9C0-02CCDCA1C4AB}"/>
          </ac:picMkLst>
        </pc:picChg>
      </pc:sldChg>
      <pc:sldChg chg="addSp modSp new del mod">
        <pc:chgData name="Hesam Jahanian" userId="521cbc4f-73c1-476c-8dd7-aaf2ab2ff950" providerId="ADAL" clId="{BA8E8273-FD6D-F447-9B34-B75024273133}" dt="2021-10-04T23:49:31.820" v="3476" actId="2696"/>
        <pc:sldMkLst>
          <pc:docMk/>
          <pc:sldMk cId="1549351382" sldId="579"/>
        </pc:sldMkLst>
        <pc:picChg chg="add mod">
          <ac:chgData name="Hesam Jahanian" userId="521cbc4f-73c1-476c-8dd7-aaf2ab2ff950" providerId="ADAL" clId="{BA8E8273-FD6D-F447-9B34-B75024273133}" dt="2021-10-02T23:16:24.794" v="197" actId="962"/>
          <ac:picMkLst>
            <pc:docMk/>
            <pc:sldMk cId="1549351382" sldId="579"/>
            <ac:picMk id="4" creationId="{C19EAB80-436E-C84E-961E-859F18C51FEA}"/>
          </ac:picMkLst>
        </pc:picChg>
      </pc:sldChg>
      <pc:sldChg chg="modSp add mod">
        <pc:chgData name="Hesam Jahanian" userId="521cbc4f-73c1-476c-8dd7-aaf2ab2ff950" providerId="ADAL" clId="{BA8E8273-FD6D-F447-9B34-B75024273133}" dt="2021-10-04T23:57:48.484" v="3543" actId="732"/>
        <pc:sldMkLst>
          <pc:docMk/>
          <pc:sldMk cId="3255626347" sldId="579"/>
        </pc:sldMkLst>
        <pc:picChg chg="mod modCrop">
          <ac:chgData name="Hesam Jahanian" userId="521cbc4f-73c1-476c-8dd7-aaf2ab2ff950" providerId="ADAL" clId="{BA8E8273-FD6D-F447-9B34-B75024273133}" dt="2021-10-04T23:57:48.484" v="3543" actId="732"/>
          <ac:picMkLst>
            <pc:docMk/>
            <pc:sldMk cId="3255626347" sldId="579"/>
            <ac:picMk id="4" creationId="{C19EAB80-436E-C84E-961E-859F18C51FEA}"/>
          </ac:picMkLst>
        </pc:picChg>
      </pc:sldChg>
      <pc:sldChg chg="addSp modSp new del mod modNotesTx">
        <pc:chgData name="Hesam Jahanian" userId="521cbc4f-73c1-476c-8dd7-aaf2ab2ff950" providerId="ADAL" clId="{BA8E8273-FD6D-F447-9B34-B75024273133}" dt="2021-10-04T23:49:31.820" v="3476" actId="2696"/>
        <pc:sldMkLst>
          <pc:docMk/>
          <pc:sldMk cId="134532100" sldId="580"/>
        </pc:sldMkLst>
        <pc:picChg chg="add mod">
          <ac:chgData name="Hesam Jahanian" userId="521cbc4f-73c1-476c-8dd7-aaf2ab2ff950" providerId="ADAL" clId="{BA8E8273-FD6D-F447-9B34-B75024273133}" dt="2021-10-02T23:17:06.633" v="201" actId="962"/>
          <ac:picMkLst>
            <pc:docMk/>
            <pc:sldMk cId="134532100" sldId="580"/>
            <ac:picMk id="4" creationId="{BDA5A008-BB30-6E46-92C1-49BC1EBC88F2}"/>
          </ac:picMkLst>
        </pc:picChg>
      </pc:sldChg>
      <pc:sldChg chg="add">
        <pc:chgData name="Hesam Jahanian" userId="521cbc4f-73c1-476c-8dd7-aaf2ab2ff950" providerId="ADAL" clId="{BA8E8273-FD6D-F447-9B34-B75024273133}" dt="2021-10-04T23:49:41.494" v="3477"/>
        <pc:sldMkLst>
          <pc:docMk/>
          <pc:sldMk cId="2886154534" sldId="580"/>
        </pc:sldMkLst>
      </pc:sldChg>
      <pc:sldChg chg="addSp modSp new del mod">
        <pc:chgData name="Hesam Jahanian" userId="521cbc4f-73c1-476c-8dd7-aaf2ab2ff950" providerId="ADAL" clId="{BA8E8273-FD6D-F447-9B34-B75024273133}" dt="2021-10-04T23:49:31.820" v="3476" actId="2696"/>
        <pc:sldMkLst>
          <pc:docMk/>
          <pc:sldMk cId="797880516" sldId="581"/>
        </pc:sldMkLst>
        <pc:picChg chg="add mod">
          <ac:chgData name="Hesam Jahanian" userId="521cbc4f-73c1-476c-8dd7-aaf2ab2ff950" providerId="ADAL" clId="{BA8E8273-FD6D-F447-9B34-B75024273133}" dt="2021-10-02T23:17:37.942" v="205" actId="962"/>
          <ac:picMkLst>
            <pc:docMk/>
            <pc:sldMk cId="797880516" sldId="581"/>
            <ac:picMk id="4" creationId="{862C576D-4990-1045-BBF5-189FA420FE3F}"/>
          </ac:picMkLst>
        </pc:picChg>
      </pc:sldChg>
      <pc:sldChg chg="add">
        <pc:chgData name="Hesam Jahanian" userId="521cbc4f-73c1-476c-8dd7-aaf2ab2ff950" providerId="ADAL" clId="{BA8E8273-FD6D-F447-9B34-B75024273133}" dt="2021-10-04T23:49:41.494" v="3477"/>
        <pc:sldMkLst>
          <pc:docMk/>
          <pc:sldMk cId="981943927" sldId="581"/>
        </pc:sldMkLst>
      </pc:sldChg>
      <pc:sldChg chg="addSp modSp new del mod">
        <pc:chgData name="Hesam Jahanian" userId="521cbc4f-73c1-476c-8dd7-aaf2ab2ff950" providerId="ADAL" clId="{BA8E8273-FD6D-F447-9B34-B75024273133}" dt="2021-10-04T23:49:31.820" v="3476" actId="2696"/>
        <pc:sldMkLst>
          <pc:docMk/>
          <pc:sldMk cId="211273130" sldId="582"/>
        </pc:sldMkLst>
        <pc:picChg chg="add mod">
          <ac:chgData name="Hesam Jahanian" userId="521cbc4f-73c1-476c-8dd7-aaf2ab2ff950" providerId="ADAL" clId="{BA8E8273-FD6D-F447-9B34-B75024273133}" dt="2021-10-02T23:17:58.032" v="209" actId="962"/>
          <ac:picMkLst>
            <pc:docMk/>
            <pc:sldMk cId="211273130" sldId="582"/>
            <ac:picMk id="4" creationId="{B6CCD46B-38D7-6944-81F3-73F42F4C3C28}"/>
          </ac:picMkLst>
        </pc:picChg>
      </pc:sldChg>
      <pc:sldChg chg="add">
        <pc:chgData name="Hesam Jahanian" userId="521cbc4f-73c1-476c-8dd7-aaf2ab2ff950" providerId="ADAL" clId="{BA8E8273-FD6D-F447-9B34-B75024273133}" dt="2021-10-04T23:49:41.494" v="3477"/>
        <pc:sldMkLst>
          <pc:docMk/>
          <pc:sldMk cId="3547392056" sldId="582"/>
        </pc:sldMkLst>
      </pc:sldChg>
      <pc:sldChg chg="add">
        <pc:chgData name="Hesam Jahanian" userId="521cbc4f-73c1-476c-8dd7-aaf2ab2ff950" providerId="ADAL" clId="{BA8E8273-FD6D-F447-9B34-B75024273133}" dt="2021-10-04T23:49:41.494" v="3477"/>
        <pc:sldMkLst>
          <pc:docMk/>
          <pc:sldMk cId="1026494575" sldId="583"/>
        </pc:sldMkLst>
      </pc:sldChg>
      <pc:sldChg chg="addSp modSp new del mod">
        <pc:chgData name="Hesam Jahanian" userId="521cbc4f-73c1-476c-8dd7-aaf2ab2ff950" providerId="ADAL" clId="{BA8E8273-FD6D-F447-9B34-B75024273133}" dt="2021-10-04T23:49:31.820" v="3476" actId="2696"/>
        <pc:sldMkLst>
          <pc:docMk/>
          <pc:sldMk cId="3842254561" sldId="583"/>
        </pc:sldMkLst>
        <pc:picChg chg="add mod">
          <ac:chgData name="Hesam Jahanian" userId="521cbc4f-73c1-476c-8dd7-aaf2ab2ff950" providerId="ADAL" clId="{BA8E8273-FD6D-F447-9B34-B75024273133}" dt="2021-10-02T23:18:17.005" v="213" actId="962"/>
          <ac:picMkLst>
            <pc:docMk/>
            <pc:sldMk cId="3842254561" sldId="583"/>
            <ac:picMk id="4" creationId="{570338D8-C3E4-1A40-BD23-BC87984573A7}"/>
          </ac:picMkLst>
        </pc:picChg>
      </pc:sldChg>
      <pc:sldChg chg="delSp modSp del mod">
        <pc:chgData name="Hesam Jahanian" userId="521cbc4f-73c1-476c-8dd7-aaf2ab2ff950" providerId="ADAL" clId="{BA8E8273-FD6D-F447-9B34-B75024273133}" dt="2021-10-06T02:59:48.645" v="5395" actId="2696"/>
        <pc:sldMkLst>
          <pc:docMk/>
          <pc:sldMk cId="2027889538" sldId="584"/>
        </pc:sldMkLst>
        <pc:picChg chg="mod">
          <ac:chgData name="Hesam Jahanian" userId="521cbc4f-73c1-476c-8dd7-aaf2ab2ff950" providerId="ADAL" clId="{BA8E8273-FD6D-F447-9B34-B75024273133}" dt="2021-10-05T17:47:45.783" v="3821" actId="1076"/>
          <ac:picMkLst>
            <pc:docMk/>
            <pc:sldMk cId="2027889538" sldId="584"/>
            <ac:picMk id="5" creationId="{954F51F0-A8DC-C940-A374-7732744433B2}"/>
          </ac:picMkLst>
        </pc:picChg>
        <pc:picChg chg="del">
          <ac:chgData name="Hesam Jahanian" userId="521cbc4f-73c1-476c-8dd7-aaf2ab2ff950" providerId="ADAL" clId="{BA8E8273-FD6D-F447-9B34-B75024273133}" dt="2021-10-05T17:47:41.224" v="3820" actId="478"/>
          <ac:picMkLst>
            <pc:docMk/>
            <pc:sldMk cId="2027889538" sldId="584"/>
            <ac:picMk id="8" creationId="{A710C206-69B3-4D4E-8DAF-19C5DF8D26B6}"/>
          </ac:picMkLst>
        </pc:picChg>
      </pc:sldChg>
      <pc:sldChg chg="add">
        <pc:chgData name="Hesam Jahanian" userId="521cbc4f-73c1-476c-8dd7-aaf2ab2ff950" providerId="ADAL" clId="{BA8E8273-FD6D-F447-9B34-B75024273133}" dt="2021-10-04T23:49:41.494" v="3477"/>
        <pc:sldMkLst>
          <pc:docMk/>
          <pc:sldMk cId="2322134238" sldId="584"/>
        </pc:sldMkLst>
      </pc:sldChg>
      <pc:sldChg chg="addSp modSp new del mod">
        <pc:chgData name="Hesam Jahanian" userId="521cbc4f-73c1-476c-8dd7-aaf2ab2ff950" providerId="ADAL" clId="{BA8E8273-FD6D-F447-9B34-B75024273133}" dt="2021-10-04T23:49:31.820" v="3476" actId="2696"/>
        <pc:sldMkLst>
          <pc:docMk/>
          <pc:sldMk cId="3030475805" sldId="584"/>
        </pc:sldMkLst>
        <pc:picChg chg="add mod">
          <ac:chgData name="Hesam Jahanian" userId="521cbc4f-73c1-476c-8dd7-aaf2ab2ff950" providerId="ADAL" clId="{BA8E8273-FD6D-F447-9B34-B75024273133}" dt="2021-10-02T23:18:36.831" v="217" actId="962"/>
          <ac:picMkLst>
            <pc:docMk/>
            <pc:sldMk cId="3030475805" sldId="584"/>
            <ac:picMk id="4" creationId="{E20A30C2-D969-B74D-BB52-E3BE0B8B7490}"/>
          </ac:picMkLst>
        </pc:picChg>
      </pc:sldChg>
      <pc:sldChg chg="add">
        <pc:chgData name="Hesam Jahanian" userId="521cbc4f-73c1-476c-8dd7-aaf2ab2ff950" providerId="ADAL" clId="{BA8E8273-FD6D-F447-9B34-B75024273133}" dt="2021-10-04T23:49:41.494" v="3477"/>
        <pc:sldMkLst>
          <pc:docMk/>
          <pc:sldMk cId="195322430" sldId="585"/>
        </pc:sldMkLst>
      </pc:sldChg>
      <pc:sldChg chg="addSp modSp new del mod">
        <pc:chgData name="Hesam Jahanian" userId="521cbc4f-73c1-476c-8dd7-aaf2ab2ff950" providerId="ADAL" clId="{BA8E8273-FD6D-F447-9B34-B75024273133}" dt="2021-10-04T23:49:31.820" v="3476" actId="2696"/>
        <pc:sldMkLst>
          <pc:docMk/>
          <pc:sldMk cId="4232380795" sldId="585"/>
        </pc:sldMkLst>
        <pc:picChg chg="add mod">
          <ac:chgData name="Hesam Jahanian" userId="521cbc4f-73c1-476c-8dd7-aaf2ab2ff950" providerId="ADAL" clId="{BA8E8273-FD6D-F447-9B34-B75024273133}" dt="2021-10-02T23:19:27.543" v="221" actId="962"/>
          <ac:picMkLst>
            <pc:docMk/>
            <pc:sldMk cId="4232380795" sldId="585"/>
            <ac:picMk id="4" creationId="{FA3D103C-363C-2043-B1E4-6C7C01DAA2AF}"/>
          </ac:picMkLst>
        </pc:picChg>
      </pc:sldChg>
      <pc:sldChg chg="add">
        <pc:chgData name="Hesam Jahanian" userId="521cbc4f-73c1-476c-8dd7-aaf2ab2ff950" providerId="ADAL" clId="{BA8E8273-FD6D-F447-9B34-B75024273133}" dt="2021-10-04T23:49:41.494" v="3477"/>
        <pc:sldMkLst>
          <pc:docMk/>
          <pc:sldMk cId="2698552787" sldId="586"/>
        </pc:sldMkLst>
      </pc:sldChg>
      <pc:sldChg chg="addSp modSp new del mod">
        <pc:chgData name="Hesam Jahanian" userId="521cbc4f-73c1-476c-8dd7-aaf2ab2ff950" providerId="ADAL" clId="{BA8E8273-FD6D-F447-9B34-B75024273133}" dt="2021-10-04T23:49:31.820" v="3476" actId="2696"/>
        <pc:sldMkLst>
          <pc:docMk/>
          <pc:sldMk cId="3254526789" sldId="586"/>
        </pc:sldMkLst>
        <pc:picChg chg="add mod">
          <ac:chgData name="Hesam Jahanian" userId="521cbc4f-73c1-476c-8dd7-aaf2ab2ff950" providerId="ADAL" clId="{BA8E8273-FD6D-F447-9B34-B75024273133}" dt="2021-10-02T23:19:47.223" v="225" actId="962"/>
          <ac:picMkLst>
            <pc:docMk/>
            <pc:sldMk cId="3254526789" sldId="586"/>
            <ac:picMk id="4" creationId="{EB8D6B60-D2EA-BD46-8A9F-069C80D73B19}"/>
          </ac:picMkLst>
        </pc:picChg>
      </pc:sldChg>
      <pc:sldChg chg="add">
        <pc:chgData name="Hesam Jahanian" userId="521cbc4f-73c1-476c-8dd7-aaf2ab2ff950" providerId="ADAL" clId="{BA8E8273-FD6D-F447-9B34-B75024273133}" dt="2021-10-04T23:49:41.494" v="3477"/>
        <pc:sldMkLst>
          <pc:docMk/>
          <pc:sldMk cId="1570288619" sldId="587"/>
        </pc:sldMkLst>
      </pc:sldChg>
      <pc:sldChg chg="addSp modSp new del mod">
        <pc:chgData name="Hesam Jahanian" userId="521cbc4f-73c1-476c-8dd7-aaf2ab2ff950" providerId="ADAL" clId="{BA8E8273-FD6D-F447-9B34-B75024273133}" dt="2021-10-04T23:49:31.820" v="3476" actId="2696"/>
        <pc:sldMkLst>
          <pc:docMk/>
          <pc:sldMk cId="1752171422" sldId="587"/>
        </pc:sldMkLst>
        <pc:picChg chg="add mod">
          <ac:chgData name="Hesam Jahanian" userId="521cbc4f-73c1-476c-8dd7-aaf2ab2ff950" providerId="ADAL" clId="{BA8E8273-FD6D-F447-9B34-B75024273133}" dt="2021-10-02T23:20:35.851" v="228" actId="27614"/>
          <ac:picMkLst>
            <pc:docMk/>
            <pc:sldMk cId="1752171422" sldId="587"/>
            <ac:picMk id="4" creationId="{C8512E5A-C617-0A45-803C-8303873AA935}"/>
          </ac:picMkLst>
        </pc:picChg>
      </pc:sldChg>
      <pc:sldChg chg="add">
        <pc:chgData name="Hesam Jahanian" userId="521cbc4f-73c1-476c-8dd7-aaf2ab2ff950" providerId="ADAL" clId="{BA8E8273-FD6D-F447-9B34-B75024273133}" dt="2021-10-04T23:49:41.494" v="3477"/>
        <pc:sldMkLst>
          <pc:docMk/>
          <pc:sldMk cId="2421576133" sldId="588"/>
        </pc:sldMkLst>
      </pc:sldChg>
      <pc:sldChg chg="addSp modSp new del mod">
        <pc:chgData name="Hesam Jahanian" userId="521cbc4f-73c1-476c-8dd7-aaf2ab2ff950" providerId="ADAL" clId="{BA8E8273-FD6D-F447-9B34-B75024273133}" dt="2021-10-04T23:49:31.820" v="3476" actId="2696"/>
        <pc:sldMkLst>
          <pc:docMk/>
          <pc:sldMk cId="3724692638" sldId="588"/>
        </pc:sldMkLst>
        <pc:picChg chg="add mod">
          <ac:chgData name="Hesam Jahanian" userId="521cbc4f-73c1-476c-8dd7-aaf2ab2ff950" providerId="ADAL" clId="{BA8E8273-FD6D-F447-9B34-B75024273133}" dt="2021-10-02T23:20:50.161" v="232" actId="962"/>
          <ac:picMkLst>
            <pc:docMk/>
            <pc:sldMk cId="3724692638" sldId="588"/>
            <ac:picMk id="4" creationId="{62CFFCA1-4618-C141-9EAE-C8C484B23506}"/>
          </ac:picMkLst>
        </pc:picChg>
      </pc:sldChg>
      <pc:sldChg chg="addSp modSp new del mod">
        <pc:chgData name="Hesam Jahanian" userId="521cbc4f-73c1-476c-8dd7-aaf2ab2ff950" providerId="ADAL" clId="{BA8E8273-FD6D-F447-9B34-B75024273133}" dt="2021-10-04T23:49:31.820" v="3476" actId="2696"/>
        <pc:sldMkLst>
          <pc:docMk/>
          <pc:sldMk cId="889658247" sldId="589"/>
        </pc:sldMkLst>
        <pc:picChg chg="add mod">
          <ac:chgData name="Hesam Jahanian" userId="521cbc4f-73c1-476c-8dd7-aaf2ab2ff950" providerId="ADAL" clId="{BA8E8273-FD6D-F447-9B34-B75024273133}" dt="2021-10-02T23:21:07.039" v="236" actId="962"/>
          <ac:picMkLst>
            <pc:docMk/>
            <pc:sldMk cId="889658247" sldId="589"/>
            <ac:picMk id="4" creationId="{96DCA9B1-4D12-D743-80A3-16D75461AA8E}"/>
          </ac:picMkLst>
        </pc:picChg>
      </pc:sldChg>
      <pc:sldChg chg="add">
        <pc:chgData name="Hesam Jahanian" userId="521cbc4f-73c1-476c-8dd7-aaf2ab2ff950" providerId="ADAL" clId="{BA8E8273-FD6D-F447-9B34-B75024273133}" dt="2021-10-04T23:49:41.494" v="3477"/>
        <pc:sldMkLst>
          <pc:docMk/>
          <pc:sldMk cId="1768787706" sldId="589"/>
        </pc:sldMkLst>
      </pc:sldChg>
      <pc:sldChg chg="addSp modSp new del mod">
        <pc:chgData name="Hesam Jahanian" userId="521cbc4f-73c1-476c-8dd7-aaf2ab2ff950" providerId="ADAL" clId="{BA8E8273-FD6D-F447-9B34-B75024273133}" dt="2021-10-04T23:49:31.820" v="3476" actId="2696"/>
        <pc:sldMkLst>
          <pc:docMk/>
          <pc:sldMk cId="657295281" sldId="590"/>
        </pc:sldMkLst>
        <pc:picChg chg="add mod">
          <ac:chgData name="Hesam Jahanian" userId="521cbc4f-73c1-476c-8dd7-aaf2ab2ff950" providerId="ADAL" clId="{BA8E8273-FD6D-F447-9B34-B75024273133}" dt="2021-10-02T23:21:27.427" v="239" actId="27614"/>
          <ac:picMkLst>
            <pc:docMk/>
            <pc:sldMk cId="657295281" sldId="590"/>
            <ac:picMk id="4" creationId="{D18CB727-76AC-D34F-AD55-22F945852B7A}"/>
          </ac:picMkLst>
        </pc:picChg>
      </pc:sldChg>
      <pc:sldChg chg="add">
        <pc:chgData name="Hesam Jahanian" userId="521cbc4f-73c1-476c-8dd7-aaf2ab2ff950" providerId="ADAL" clId="{BA8E8273-FD6D-F447-9B34-B75024273133}" dt="2021-10-04T23:49:41.494" v="3477"/>
        <pc:sldMkLst>
          <pc:docMk/>
          <pc:sldMk cId="1421636729" sldId="590"/>
        </pc:sldMkLst>
      </pc:sldChg>
      <pc:sldChg chg="addSp modSp new del mod">
        <pc:chgData name="Hesam Jahanian" userId="521cbc4f-73c1-476c-8dd7-aaf2ab2ff950" providerId="ADAL" clId="{BA8E8273-FD6D-F447-9B34-B75024273133}" dt="2021-10-04T23:49:31.820" v="3476" actId="2696"/>
        <pc:sldMkLst>
          <pc:docMk/>
          <pc:sldMk cId="958924286" sldId="591"/>
        </pc:sldMkLst>
        <pc:picChg chg="add mod">
          <ac:chgData name="Hesam Jahanian" userId="521cbc4f-73c1-476c-8dd7-aaf2ab2ff950" providerId="ADAL" clId="{BA8E8273-FD6D-F447-9B34-B75024273133}" dt="2021-10-02T23:22:18.759" v="243" actId="962"/>
          <ac:picMkLst>
            <pc:docMk/>
            <pc:sldMk cId="958924286" sldId="591"/>
            <ac:picMk id="3" creationId="{302147F7-79B9-B34D-85B1-44B8F2AA4F9A}"/>
          </ac:picMkLst>
        </pc:picChg>
      </pc:sldChg>
      <pc:sldChg chg="add">
        <pc:chgData name="Hesam Jahanian" userId="521cbc4f-73c1-476c-8dd7-aaf2ab2ff950" providerId="ADAL" clId="{BA8E8273-FD6D-F447-9B34-B75024273133}" dt="2021-10-04T23:49:41.494" v="3477"/>
        <pc:sldMkLst>
          <pc:docMk/>
          <pc:sldMk cId="3409300726" sldId="591"/>
        </pc:sldMkLst>
      </pc:sldChg>
      <pc:sldChg chg="add del">
        <pc:chgData name="Hesam Jahanian" userId="521cbc4f-73c1-476c-8dd7-aaf2ab2ff950" providerId="ADAL" clId="{BA8E8273-FD6D-F447-9B34-B75024273133}" dt="2021-10-04T23:50:20.872" v="3478" actId="2696"/>
        <pc:sldMkLst>
          <pc:docMk/>
          <pc:sldMk cId="604060614" sldId="592"/>
        </pc:sldMkLst>
      </pc:sldChg>
      <pc:sldChg chg="addSp modSp new del">
        <pc:chgData name="Hesam Jahanian" userId="521cbc4f-73c1-476c-8dd7-aaf2ab2ff950" providerId="ADAL" clId="{BA8E8273-FD6D-F447-9B34-B75024273133}" dt="2021-10-04T23:49:31.820" v="3476" actId="2696"/>
        <pc:sldMkLst>
          <pc:docMk/>
          <pc:sldMk cId="3889754078" sldId="592"/>
        </pc:sldMkLst>
        <pc:spChg chg="add mod">
          <ac:chgData name="Hesam Jahanian" userId="521cbc4f-73c1-476c-8dd7-aaf2ab2ff950" providerId="ADAL" clId="{BA8E8273-FD6D-F447-9B34-B75024273133}" dt="2021-10-03T21:21:01.393" v="253"/>
          <ac:spMkLst>
            <pc:docMk/>
            <pc:sldMk cId="3889754078" sldId="592"/>
            <ac:spMk id="3" creationId="{8A1D7709-80DF-9B42-B9A6-16A8464C0A13}"/>
          </ac:spMkLst>
        </pc:spChg>
      </pc:sldChg>
      <pc:sldChg chg="modSp add mod">
        <pc:chgData name="Hesam Jahanian" userId="521cbc4f-73c1-476c-8dd7-aaf2ab2ff950" providerId="ADAL" clId="{BA8E8273-FD6D-F447-9B34-B75024273133}" dt="2021-10-04T23:50:41.043" v="3479" actId="20577"/>
        <pc:sldMkLst>
          <pc:docMk/>
          <pc:sldMk cId="116298913" sldId="593"/>
        </pc:sldMkLst>
        <pc:spChg chg="mod">
          <ac:chgData name="Hesam Jahanian" userId="521cbc4f-73c1-476c-8dd7-aaf2ab2ff950" providerId="ADAL" clId="{BA8E8273-FD6D-F447-9B34-B75024273133}" dt="2021-10-04T23:50:41.043" v="3479" actId="20577"/>
          <ac:spMkLst>
            <pc:docMk/>
            <pc:sldMk cId="116298913" sldId="593"/>
            <ac:spMk id="3" creationId="{D7B5F204-B094-E64B-87F2-3F9FD5A8F668}"/>
          </ac:spMkLst>
        </pc:spChg>
      </pc:sldChg>
      <pc:sldChg chg="addSp modSp new del">
        <pc:chgData name="Hesam Jahanian" userId="521cbc4f-73c1-476c-8dd7-aaf2ab2ff950" providerId="ADAL" clId="{BA8E8273-FD6D-F447-9B34-B75024273133}" dt="2021-10-04T23:49:31.820" v="3476" actId="2696"/>
        <pc:sldMkLst>
          <pc:docMk/>
          <pc:sldMk cId="1384963105" sldId="593"/>
        </pc:sldMkLst>
        <pc:spChg chg="add mod">
          <ac:chgData name="Hesam Jahanian" userId="521cbc4f-73c1-476c-8dd7-aaf2ab2ff950" providerId="ADAL" clId="{BA8E8273-FD6D-F447-9B34-B75024273133}" dt="2021-10-03T21:23:09.612" v="255"/>
          <ac:spMkLst>
            <pc:docMk/>
            <pc:sldMk cId="1384963105" sldId="593"/>
            <ac:spMk id="3" creationId="{D7B5F204-B094-E64B-87F2-3F9FD5A8F668}"/>
          </ac:spMkLst>
        </pc:spChg>
      </pc:sldChg>
      <pc:sldChg chg="delSp add mod">
        <pc:chgData name="Hesam Jahanian" userId="521cbc4f-73c1-476c-8dd7-aaf2ab2ff950" providerId="ADAL" clId="{BA8E8273-FD6D-F447-9B34-B75024273133}" dt="2021-10-05T00:01:05.698" v="3569" actId="21"/>
        <pc:sldMkLst>
          <pc:docMk/>
          <pc:sldMk cId="4104870754" sldId="594"/>
        </pc:sldMkLst>
        <pc:picChg chg="del">
          <ac:chgData name="Hesam Jahanian" userId="521cbc4f-73c1-476c-8dd7-aaf2ab2ff950" providerId="ADAL" clId="{BA8E8273-FD6D-F447-9B34-B75024273133}" dt="2021-10-05T00:01:05.698" v="3569" actId="21"/>
          <ac:picMkLst>
            <pc:docMk/>
            <pc:sldMk cId="4104870754" sldId="594"/>
            <ac:picMk id="6" creationId="{497E85AD-2285-5047-A424-051E88DBA62F}"/>
          </ac:picMkLst>
        </pc:picChg>
      </pc:sldChg>
      <pc:sldChg chg="addSp modSp new del mod modNotesTx">
        <pc:chgData name="Hesam Jahanian" userId="521cbc4f-73c1-476c-8dd7-aaf2ab2ff950" providerId="ADAL" clId="{BA8E8273-FD6D-F447-9B34-B75024273133}" dt="2021-10-04T23:49:31.820" v="3476" actId="2696"/>
        <pc:sldMkLst>
          <pc:docMk/>
          <pc:sldMk cId="4279510389" sldId="594"/>
        </pc:sldMkLst>
        <pc:picChg chg="add mod">
          <ac:chgData name="Hesam Jahanian" userId="521cbc4f-73c1-476c-8dd7-aaf2ab2ff950" providerId="ADAL" clId="{BA8E8273-FD6D-F447-9B34-B75024273133}" dt="2021-10-03T21:40:48.690" v="259" actId="962"/>
          <ac:picMkLst>
            <pc:docMk/>
            <pc:sldMk cId="4279510389" sldId="594"/>
            <ac:picMk id="4" creationId="{3964E912-9983-3B43-AE97-43CB79BC4552}"/>
          </ac:picMkLst>
        </pc:picChg>
        <pc:picChg chg="add mod">
          <ac:chgData name="Hesam Jahanian" userId="521cbc4f-73c1-476c-8dd7-aaf2ab2ff950" providerId="ADAL" clId="{BA8E8273-FD6D-F447-9B34-B75024273133}" dt="2021-10-03T21:41:45.435" v="262" actId="962"/>
          <ac:picMkLst>
            <pc:docMk/>
            <pc:sldMk cId="4279510389" sldId="594"/>
            <ac:picMk id="6" creationId="{497E85AD-2285-5047-A424-051E88DBA62F}"/>
          </ac:picMkLst>
        </pc:picChg>
      </pc:sldChg>
      <pc:sldChg chg="addSp modSp new del mod">
        <pc:chgData name="Hesam Jahanian" userId="521cbc4f-73c1-476c-8dd7-aaf2ab2ff950" providerId="ADAL" clId="{BA8E8273-FD6D-F447-9B34-B75024273133}" dt="2021-10-04T23:49:31.820" v="3476" actId="2696"/>
        <pc:sldMkLst>
          <pc:docMk/>
          <pc:sldMk cId="1990652929" sldId="595"/>
        </pc:sldMkLst>
        <pc:picChg chg="add mod">
          <ac:chgData name="Hesam Jahanian" userId="521cbc4f-73c1-476c-8dd7-aaf2ab2ff950" providerId="ADAL" clId="{BA8E8273-FD6D-F447-9B34-B75024273133}" dt="2021-10-03T22:15:47.388" v="1086" actId="962"/>
          <ac:picMkLst>
            <pc:docMk/>
            <pc:sldMk cId="1990652929" sldId="595"/>
            <ac:picMk id="4" creationId="{3728D7B3-259E-F644-98EE-8906D9111F95}"/>
          </ac:picMkLst>
        </pc:picChg>
      </pc:sldChg>
      <pc:sldChg chg="add">
        <pc:chgData name="Hesam Jahanian" userId="521cbc4f-73c1-476c-8dd7-aaf2ab2ff950" providerId="ADAL" clId="{BA8E8273-FD6D-F447-9B34-B75024273133}" dt="2021-10-04T23:49:41.494" v="3477"/>
        <pc:sldMkLst>
          <pc:docMk/>
          <pc:sldMk cId="4016754234" sldId="595"/>
        </pc:sldMkLst>
      </pc:sldChg>
      <pc:sldChg chg="addSp new del">
        <pc:chgData name="Hesam Jahanian" userId="521cbc4f-73c1-476c-8dd7-aaf2ab2ff950" providerId="ADAL" clId="{BA8E8273-FD6D-F447-9B34-B75024273133}" dt="2021-10-04T23:49:31.820" v="3476" actId="2696"/>
        <pc:sldMkLst>
          <pc:docMk/>
          <pc:sldMk cId="1997280428" sldId="596"/>
        </pc:sldMkLst>
        <pc:spChg chg="add">
          <ac:chgData name="Hesam Jahanian" userId="521cbc4f-73c1-476c-8dd7-aaf2ab2ff950" providerId="ADAL" clId="{BA8E8273-FD6D-F447-9B34-B75024273133}" dt="2021-10-03T22:16:54.250" v="1088"/>
          <ac:spMkLst>
            <pc:docMk/>
            <pc:sldMk cId="1997280428" sldId="596"/>
            <ac:spMk id="3" creationId="{A865B4F7-20D4-DB46-AD59-1FDF54CD6822}"/>
          </ac:spMkLst>
        </pc:spChg>
        <pc:picChg chg="add">
          <ac:chgData name="Hesam Jahanian" userId="521cbc4f-73c1-476c-8dd7-aaf2ab2ff950" providerId="ADAL" clId="{BA8E8273-FD6D-F447-9B34-B75024273133}" dt="2021-10-03T22:16:54.250" v="1088"/>
          <ac:picMkLst>
            <pc:docMk/>
            <pc:sldMk cId="1997280428" sldId="596"/>
            <ac:picMk id="14338" creationId="{B752D15C-5E98-FF45-98CD-4764A4B8D4C1}"/>
          </ac:picMkLst>
        </pc:picChg>
        <pc:picChg chg="add">
          <ac:chgData name="Hesam Jahanian" userId="521cbc4f-73c1-476c-8dd7-aaf2ab2ff950" providerId="ADAL" clId="{BA8E8273-FD6D-F447-9B34-B75024273133}" dt="2021-10-03T22:16:54.250" v="1088"/>
          <ac:picMkLst>
            <pc:docMk/>
            <pc:sldMk cId="1997280428" sldId="596"/>
            <ac:picMk id="14339" creationId="{27FF5E2B-03C7-A640-81C9-98F5F0BE7636}"/>
          </ac:picMkLst>
        </pc:picChg>
        <pc:picChg chg="add">
          <ac:chgData name="Hesam Jahanian" userId="521cbc4f-73c1-476c-8dd7-aaf2ab2ff950" providerId="ADAL" clId="{BA8E8273-FD6D-F447-9B34-B75024273133}" dt="2021-10-03T22:16:54.250" v="1088"/>
          <ac:picMkLst>
            <pc:docMk/>
            <pc:sldMk cId="1997280428" sldId="596"/>
            <ac:picMk id="14340" creationId="{1E19B3FC-E5DF-6946-98D8-E3BD1C33E90E}"/>
          </ac:picMkLst>
        </pc:picChg>
      </pc:sldChg>
      <pc:sldChg chg="add del">
        <pc:chgData name="Hesam Jahanian" userId="521cbc4f-73c1-476c-8dd7-aaf2ab2ff950" providerId="ADAL" clId="{BA8E8273-FD6D-F447-9B34-B75024273133}" dt="2021-10-06T03:00:08.468" v="5396" actId="2696"/>
        <pc:sldMkLst>
          <pc:docMk/>
          <pc:sldMk cId="2056005860" sldId="596"/>
        </pc:sldMkLst>
      </pc:sldChg>
      <pc:sldChg chg="add">
        <pc:chgData name="Hesam Jahanian" userId="521cbc4f-73c1-476c-8dd7-aaf2ab2ff950" providerId="ADAL" clId="{BA8E8273-FD6D-F447-9B34-B75024273133}" dt="2021-10-04T23:49:41.494" v="3477"/>
        <pc:sldMkLst>
          <pc:docMk/>
          <pc:sldMk cId="2301456972" sldId="597"/>
        </pc:sldMkLst>
      </pc:sldChg>
      <pc:sldChg chg="addSp modSp new del mod">
        <pc:chgData name="Hesam Jahanian" userId="521cbc4f-73c1-476c-8dd7-aaf2ab2ff950" providerId="ADAL" clId="{BA8E8273-FD6D-F447-9B34-B75024273133}" dt="2021-10-04T23:49:31.820" v="3476" actId="2696"/>
        <pc:sldMkLst>
          <pc:docMk/>
          <pc:sldMk cId="3930673799" sldId="597"/>
        </pc:sldMkLst>
        <pc:picChg chg="add mod">
          <ac:chgData name="Hesam Jahanian" userId="521cbc4f-73c1-476c-8dd7-aaf2ab2ff950" providerId="ADAL" clId="{BA8E8273-FD6D-F447-9B34-B75024273133}" dt="2021-10-03T22:18:00.829" v="1091" actId="27614"/>
          <ac:picMkLst>
            <pc:docMk/>
            <pc:sldMk cId="3930673799" sldId="597"/>
            <ac:picMk id="4" creationId="{99FEF434-60BB-124E-8320-5F091E25581A}"/>
          </ac:picMkLst>
        </pc:picChg>
      </pc:sldChg>
      <pc:sldChg chg="addSp modSp new del mod">
        <pc:chgData name="Hesam Jahanian" userId="521cbc4f-73c1-476c-8dd7-aaf2ab2ff950" providerId="ADAL" clId="{BA8E8273-FD6D-F447-9B34-B75024273133}" dt="2021-10-04T23:49:31.820" v="3476" actId="2696"/>
        <pc:sldMkLst>
          <pc:docMk/>
          <pc:sldMk cId="919604560" sldId="598"/>
        </pc:sldMkLst>
        <pc:spChg chg="add mod">
          <ac:chgData name="Hesam Jahanian" userId="521cbc4f-73c1-476c-8dd7-aaf2ab2ff950" providerId="ADAL" clId="{BA8E8273-FD6D-F447-9B34-B75024273133}" dt="2021-10-03T22:25:59.260" v="1095" actId="14100"/>
          <ac:spMkLst>
            <pc:docMk/>
            <pc:sldMk cId="919604560" sldId="598"/>
            <ac:spMk id="3" creationId="{427D5F0F-BF44-BF49-BE52-4513E04BB8F4}"/>
          </ac:spMkLst>
        </pc:spChg>
      </pc:sldChg>
      <pc:sldChg chg="add">
        <pc:chgData name="Hesam Jahanian" userId="521cbc4f-73c1-476c-8dd7-aaf2ab2ff950" providerId="ADAL" clId="{BA8E8273-FD6D-F447-9B34-B75024273133}" dt="2021-10-04T23:49:41.494" v="3477"/>
        <pc:sldMkLst>
          <pc:docMk/>
          <pc:sldMk cId="4114260276" sldId="598"/>
        </pc:sldMkLst>
      </pc:sldChg>
      <pc:sldChg chg="addSp modSp new del mod">
        <pc:chgData name="Hesam Jahanian" userId="521cbc4f-73c1-476c-8dd7-aaf2ab2ff950" providerId="ADAL" clId="{BA8E8273-FD6D-F447-9B34-B75024273133}" dt="2021-10-04T23:49:31.820" v="3476" actId="2696"/>
        <pc:sldMkLst>
          <pc:docMk/>
          <pc:sldMk cId="2921001357" sldId="599"/>
        </pc:sldMkLst>
        <pc:picChg chg="add mod">
          <ac:chgData name="Hesam Jahanian" userId="521cbc4f-73c1-476c-8dd7-aaf2ab2ff950" providerId="ADAL" clId="{BA8E8273-FD6D-F447-9B34-B75024273133}" dt="2021-10-03T23:22:03.708" v="1708" actId="962"/>
          <ac:picMkLst>
            <pc:docMk/>
            <pc:sldMk cId="2921001357" sldId="599"/>
            <ac:picMk id="4" creationId="{93E166A2-5E52-104A-8500-2077A2B1EBEE}"/>
          </ac:picMkLst>
        </pc:picChg>
      </pc:sldChg>
      <pc:sldChg chg="delSp modSp add mod">
        <pc:chgData name="Hesam Jahanian" userId="521cbc4f-73c1-476c-8dd7-aaf2ab2ff950" providerId="ADAL" clId="{BA8E8273-FD6D-F447-9B34-B75024273133}" dt="2021-10-05T01:17:01.281" v="3735" actId="21"/>
        <pc:sldMkLst>
          <pc:docMk/>
          <pc:sldMk cId="3643391355" sldId="599"/>
        </pc:sldMkLst>
        <pc:picChg chg="del mod">
          <ac:chgData name="Hesam Jahanian" userId="521cbc4f-73c1-476c-8dd7-aaf2ab2ff950" providerId="ADAL" clId="{BA8E8273-FD6D-F447-9B34-B75024273133}" dt="2021-10-05T01:17:01.281" v="3735" actId="21"/>
          <ac:picMkLst>
            <pc:docMk/>
            <pc:sldMk cId="3643391355" sldId="599"/>
            <ac:picMk id="4" creationId="{93E166A2-5E52-104A-8500-2077A2B1EBEE}"/>
          </ac:picMkLst>
        </pc:picChg>
      </pc:sldChg>
      <pc:sldChg chg="add">
        <pc:chgData name="Hesam Jahanian" userId="521cbc4f-73c1-476c-8dd7-aaf2ab2ff950" providerId="ADAL" clId="{BA8E8273-FD6D-F447-9B34-B75024273133}" dt="2021-10-04T23:49:41.494" v="3477"/>
        <pc:sldMkLst>
          <pc:docMk/>
          <pc:sldMk cId="1369976828" sldId="600"/>
        </pc:sldMkLst>
      </pc:sldChg>
      <pc:sldChg chg="addSp modSp new del mod">
        <pc:chgData name="Hesam Jahanian" userId="521cbc4f-73c1-476c-8dd7-aaf2ab2ff950" providerId="ADAL" clId="{BA8E8273-FD6D-F447-9B34-B75024273133}" dt="2021-10-04T23:49:31.820" v="3476" actId="2696"/>
        <pc:sldMkLst>
          <pc:docMk/>
          <pc:sldMk cId="3335709842" sldId="600"/>
        </pc:sldMkLst>
        <pc:picChg chg="add mod">
          <ac:chgData name="Hesam Jahanian" userId="521cbc4f-73c1-476c-8dd7-aaf2ab2ff950" providerId="ADAL" clId="{BA8E8273-FD6D-F447-9B34-B75024273133}" dt="2021-10-03T23:59:41.241" v="1711" actId="27614"/>
          <ac:picMkLst>
            <pc:docMk/>
            <pc:sldMk cId="3335709842" sldId="600"/>
            <ac:picMk id="3" creationId="{E933F845-E9CB-1046-AE79-04C068EA41E8}"/>
          </ac:picMkLst>
        </pc:picChg>
      </pc:sldChg>
      <pc:sldChg chg="add">
        <pc:chgData name="Hesam Jahanian" userId="521cbc4f-73c1-476c-8dd7-aaf2ab2ff950" providerId="ADAL" clId="{BA8E8273-FD6D-F447-9B34-B75024273133}" dt="2021-10-04T23:49:41.494" v="3477"/>
        <pc:sldMkLst>
          <pc:docMk/>
          <pc:sldMk cId="92558024" sldId="601"/>
        </pc:sldMkLst>
      </pc:sldChg>
      <pc:sldChg chg="addSp modSp new del mod">
        <pc:chgData name="Hesam Jahanian" userId="521cbc4f-73c1-476c-8dd7-aaf2ab2ff950" providerId="ADAL" clId="{BA8E8273-FD6D-F447-9B34-B75024273133}" dt="2021-10-04T23:49:31.820" v="3476" actId="2696"/>
        <pc:sldMkLst>
          <pc:docMk/>
          <pc:sldMk cId="2479974760" sldId="601"/>
        </pc:sldMkLst>
        <pc:picChg chg="add mod">
          <ac:chgData name="Hesam Jahanian" userId="521cbc4f-73c1-476c-8dd7-aaf2ab2ff950" providerId="ADAL" clId="{BA8E8273-FD6D-F447-9B34-B75024273133}" dt="2021-10-04T00:00:23.617" v="1715" actId="962"/>
          <ac:picMkLst>
            <pc:docMk/>
            <pc:sldMk cId="2479974760" sldId="601"/>
            <ac:picMk id="3" creationId="{F1076415-12C2-FE4B-AA23-D07744B2D24F}"/>
          </ac:picMkLst>
        </pc:picChg>
      </pc:sldChg>
      <pc:sldChg chg="addSp modSp del mod">
        <pc:chgData name="Hesam Jahanian" userId="521cbc4f-73c1-476c-8dd7-aaf2ab2ff950" providerId="ADAL" clId="{BA8E8273-FD6D-F447-9B34-B75024273133}" dt="2021-10-06T02:56:08.728" v="5391" actId="2696"/>
        <pc:sldMkLst>
          <pc:docMk/>
          <pc:sldMk cId="3516849607" sldId="601"/>
        </pc:sldMkLst>
        <pc:spChg chg="add mod">
          <ac:chgData name="Hesam Jahanian" userId="521cbc4f-73c1-476c-8dd7-aaf2ab2ff950" providerId="ADAL" clId="{BA8E8273-FD6D-F447-9B34-B75024273133}" dt="2021-10-05T18:52:09.037" v="4360" actId="2711"/>
          <ac:spMkLst>
            <pc:docMk/>
            <pc:sldMk cId="3516849607" sldId="601"/>
            <ac:spMk id="4" creationId="{405F159F-2A6C-B347-8288-53B002BF61F4}"/>
          </ac:spMkLst>
        </pc:spChg>
        <pc:picChg chg="mod modCrop">
          <ac:chgData name="Hesam Jahanian" userId="521cbc4f-73c1-476c-8dd7-aaf2ab2ff950" providerId="ADAL" clId="{BA8E8273-FD6D-F447-9B34-B75024273133}" dt="2021-10-05T18:48:29.023" v="4240" actId="732"/>
          <ac:picMkLst>
            <pc:docMk/>
            <pc:sldMk cId="3516849607" sldId="601"/>
            <ac:picMk id="3" creationId="{F1076415-12C2-FE4B-AA23-D07744B2D24F}"/>
          </ac:picMkLst>
        </pc:picChg>
      </pc:sldChg>
      <pc:sldChg chg="add">
        <pc:chgData name="Hesam Jahanian" userId="521cbc4f-73c1-476c-8dd7-aaf2ab2ff950" providerId="ADAL" clId="{BA8E8273-FD6D-F447-9B34-B75024273133}" dt="2021-10-04T23:49:41.494" v="3477"/>
        <pc:sldMkLst>
          <pc:docMk/>
          <pc:sldMk cId="2769545553" sldId="602"/>
        </pc:sldMkLst>
      </pc:sldChg>
      <pc:sldChg chg="addSp modSp mod">
        <pc:chgData name="Hesam Jahanian" userId="521cbc4f-73c1-476c-8dd7-aaf2ab2ff950" providerId="ADAL" clId="{BA8E8273-FD6D-F447-9B34-B75024273133}" dt="2021-10-05T18:52:20.963" v="4361" actId="2711"/>
        <pc:sldMkLst>
          <pc:docMk/>
          <pc:sldMk cId="3330403255" sldId="602"/>
        </pc:sldMkLst>
        <pc:spChg chg="add mod">
          <ac:chgData name="Hesam Jahanian" userId="521cbc4f-73c1-476c-8dd7-aaf2ab2ff950" providerId="ADAL" clId="{BA8E8273-FD6D-F447-9B34-B75024273133}" dt="2021-10-05T18:52:20.963" v="4361" actId="2711"/>
          <ac:spMkLst>
            <pc:docMk/>
            <pc:sldMk cId="3330403255" sldId="602"/>
            <ac:spMk id="4" creationId="{614423B6-C289-0C42-9A2A-1713EA8C6B64}"/>
          </ac:spMkLst>
        </pc:spChg>
        <pc:picChg chg="mod modCrop">
          <ac:chgData name="Hesam Jahanian" userId="521cbc4f-73c1-476c-8dd7-aaf2ab2ff950" providerId="ADAL" clId="{BA8E8273-FD6D-F447-9B34-B75024273133}" dt="2021-10-05T18:49:16.701" v="4273" actId="732"/>
          <ac:picMkLst>
            <pc:docMk/>
            <pc:sldMk cId="3330403255" sldId="602"/>
            <ac:picMk id="3" creationId="{66110DAA-B218-1C49-8484-8969F0986624}"/>
          </ac:picMkLst>
        </pc:picChg>
      </pc:sldChg>
      <pc:sldChg chg="addSp modSp new del mod">
        <pc:chgData name="Hesam Jahanian" userId="521cbc4f-73c1-476c-8dd7-aaf2ab2ff950" providerId="ADAL" clId="{BA8E8273-FD6D-F447-9B34-B75024273133}" dt="2021-10-04T23:49:31.820" v="3476" actId="2696"/>
        <pc:sldMkLst>
          <pc:docMk/>
          <pc:sldMk cId="3895854630" sldId="602"/>
        </pc:sldMkLst>
        <pc:picChg chg="add mod">
          <ac:chgData name="Hesam Jahanian" userId="521cbc4f-73c1-476c-8dd7-aaf2ab2ff950" providerId="ADAL" clId="{BA8E8273-FD6D-F447-9B34-B75024273133}" dt="2021-10-04T00:00:59.057" v="1718" actId="27614"/>
          <ac:picMkLst>
            <pc:docMk/>
            <pc:sldMk cId="3895854630" sldId="602"/>
            <ac:picMk id="3" creationId="{66110DAA-B218-1C49-8484-8969F0986624}"/>
          </ac:picMkLst>
        </pc:picChg>
      </pc:sldChg>
      <pc:sldChg chg="addSp modSp new del mod modNotesTx">
        <pc:chgData name="Hesam Jahanian" userId="521cbc4f-73c1-476c-8dd7-aaf2ab2ff950" providerId="ADAL" clId="{BA8E8273-FD6D-F447-9B34-B75024273133}" dt="2021-10-04T23:49:31.820" v="3476" actId="2696"/>
        <pc:sldMkLst>
          <pc:docMk/>
          <pc:sldMk cId="61261749" sldId="603"/>
        </pc:sldMkLst>
        <pc:picChg chg="add mod">
          <ac:chgData name="Hesam Jahanian" userId="521cbc4f-73c1-476c-8dd7-aaf2ab2ff950" providerId="ADAL" clId="{BA8E8273-FD6D-F447-9B34-B75024273133}" dt="2021-10-04T00:01:30.384" v="1721" actId="27614"/>
          <ac:picMkLst>
            <pc:docMk/>
            <pc:sldMk cId="61261749" sldId="603"/>
            <ac:picMk id="3" creationId="{CF91A61E-D590-0E4C-9117-BF7F0F7E58CA}"/>
          </ac:picMkLst>
        </pc:picChg>
      </pc:sldChg>
      <pc:sldChg chg="add">
        <pc:chgData name="Hesam Jahanian" userId="521cbc4f-73c1-476c-8dd7-aaf2ab2ff950" providerId="ADAL" clId="{BA8E8273-FD6D-F447-9B34-B75024273133}" dt="2021-10-04T23:49:41.494" v="3477"/>
        <pc:sldMkLst>
          <pc:docMk/>
          <pc:sldMk cId="663198210" sldId="603"/>
        </pc:sldMkLst>
      </pc:sldChg>
      <pc:sldChg chg="addSp modSp mod">
        <pc:chgData name="Hesam Jahanian" userId="521cbc4f-73c1-476c-8dd7-aaf2ab2ff950" providerId="ADAL" clId="{BA8E8273-FD6D-F447-9B34-B75024273133}" dt="2021-10-05T18:52:29.268" v="4363" actId="27636"/>
        <pc:sldMkLst>
          <pc:docMk/>
          <pc:sldMk cId="3347879596" sldId="603"/>
        </pc:sldMkLst>
        <pc:spChg chg="add mod">
          <ac:chgData name="Hesam Jahanian" userId="521cbc4f-73c1-476c-8dd7-aaf2ab2ff950" providerId="ADAL" clId="{BA8E8273-FD6D-F447-9B34-B75024273133}" dt="2021-10-05T18:52:29.268" v="4363" actId="27636"/>
          <ac:spMkLst>
            <pc:docMk/>
            <pc:sldMk cId="3347879596" sldId="603"/>
            <ac:spMk id="4" creationId="{67CA36DA-BF60-B145-9993-4B681D499D9A}"/>
          </ac:spMkLst>
        </pc:spChg>
        <pc:picChg chg="mod modCrop">
          <ac:chgData name="Hesam Jahanian" userId="521cbc4f-73c1-476c-8dd7-aaf2ab2ff950" providerId="ADAL" clId="{BA8E8273-FD6D-F447-9B34-B75024273133}" dt="2021-10-05T18:50:49.887" v="4355" actId="732"/>
          <ac:picMkLst>
            <pc:docMk/>
            <pc:sldMk cId="3347879596" sldId="603"/>
            <ac:picMk id="3" creationId="{CF91A61E-D590-0E4C-9117-BF7F0F7E58CA}"/>
          </ac:picMkLst>
        </pc:picChg>
      </pc:sldChg>
      <pc:sldChg chg="addSp modSp new del mod modNotesTx">
        <pc:chgData name="Hesam Jahanian" userId="521cbc4f-73c1-476c-8dd7-aaf2ab2ff950" providerId="ADAL" clId="{BA8E8273-FD6D-F447-9B34-B75024273133}" dt="2021-10-04T23:49:31.820" v="3476" actId="2696"/>
        <pc:sldMkLst>
          <pc:docMk/>
          <pc:sldMk cId="636830248" sldId="604"/>
        </pc:sldMkLst>
        <pc:picChg chg="add mod">
          <ac:chgData name="Hesam Jahanian" userId="521cbc4f-73c1-476c-8dd7-aaf2ab2ff950" providerId="ADAL" clId="{BA8E8273-FD6D-F447-9B34-B75024273133}" dt="2021-10-04T00:02:07.729" v="1725" actId="962"/>
          <ac:picMkLst>
            <pc:docMk/>
            <pc:sldMk cId="636830248" sldId="604"/>
            <ac:picMk id="3" creationId="{C48D972E-912B-7143-A0FA-E164E0123A5F}"/>
          </ac:picMkLst>
        </pc:picChg>
      </pc:sldChg>
      <pc:sldChg chg="add">
        <pc:chgData name="Hesam Jahanian" userId="521cbc4f-73c1-476c-8dd7-aaf2ab2ff950" providerId="ADAL" clId="{BA8E8273-FD6D-F447-9B34-B75024273133}" dt="2021-10-04T23:49:41.494" v="3477"/>
        <pc:sldMkLst>
          <pc:docMk/>
          <pc:sldMk cId="2013445157" sldId="604"/>
        </pc:sldMkLst>
      </pc:sldChg>
      <pc:sldChg chg="add">
        <pc:chgData name="Hesam Jahanian" userId="521cbc4f-73c1-476c-8dd7-aaf2ab2ff950" providerId="ADAL" clId="{BA8E8273-FD6D-F447-9B34-B75024273133}" dt="2021-10-04T23:49:41.494" v="3477"/>
        <pc:sldMkLst>
          <pc:docMk/>
          <pc:sldMk cId="2358959634" sldId="605"/>
        </pc:sldMkLst>
      </pc:sldChg>
      <pc:sldChg chg="addSp modSp new del mod">
        <pc:chgData name="Hesam Jahanian" userId="521cbc4f-73c1-476c-8dd7-aaf2ab2ff950" providerId="ADAL" clId="{BA8E8273-FD6D-F447-9B34-B75024273133}" dt="2021-10-04T23:49:31.820" v="3476" actId="2696"/>
        <pc:sldMkLst>
          <pc:docMk/>
          <pc:sldMk cId="2994641248" sldId="605"/>
        </pc:sldMkLst>
        <pc:picChg chg="add mod">
          <ac:chgData name="Hesam Jahanian" userId="521cbc4f-73c1-476c-8dd7-aaf2ab2ff950" providerId="ADAL" clId="{BA8E8273-FD6D-F447-9B34-B75024273133}" dt="2021-10-04T00:04:24.809" v="1729" actId="962"/>
          <ac:picMkLst>
            <pc:docMk/>
            <pc:sldMk cId="2994641248" sldId="605"/>
            <ac:picMk id="3" creationId="{85D09E05-C59F-3847-A199-63E542F4B14B}"/>
          </ac:picMkLst>
        </pc:picChg>
      </pc:sldChg>
      <pc:sldChg chg="addSp modSp mod ord">
        <pc:chgData name="Hesam Jahanian" userId="521cbc4f-73c1-476c-8dd7-aaf2ab2ff950" providerId="ADAL" clId="{BA8E8273-FD6D-F447-9B34-B75024273133}" dt="2021-10-06T02:57:23.580" v="5392" actId="20578"/>
        <pc:sldMkLst>
          <pc:docMk/>
          <pc:sldMk cId="3524432047" sldId="605"/>
        </pc:sldMkLst>
        <pc:spChg chg="add mod">
          <ac:chgData name="Hesam Jahanian" userId="521cbc4f-73c1-476c-8dd7-aaf2ab2ff950" providerId="ADAL" clId="{BA8E8273-FD6D-F447-9B34-B75024273133}" dt="2021-10-05T18:53:10.309" v="4392" actId="20577"/>
          <ac:spMkLst>
            <pc:docMk/>
            <pc:sldMk cId="3524432047" sldId="605"/>
            <ac:spMk id="4" creationId="{F7FCCB77-390B-8C48-82A9-15725AF9BAE0}"/>
          </ac:spMkLst>
        </pc:spChg>
        <pc:picChg chg="mod modCrop">
          <ac:chgData name="Hesam Jahanian" userId="521cbc4f-73c1-476c-8dd7-aaf2ab2ff950" providerId="ADAL" clId="{BA8E8273-FD6D-F447-9B34-B75024273133}" dt="2021-10-05T18:53:19.065" v="4393" actId="732"/>
          <ac:picMkLst>
            <pc:docMk/>
            <pc:sldMk cId="3524432047" sldId="605"/>
            <ac:picMk id="3" creationId="{85D09E05-C59F-3847-A199-63E542F4B14B}"/>
          </ac:picMkLst>
        </pc:picChg>
      </pc:sldChg>
      <pc:sldChg chg="addSp modSp mod">
        <pc:chgData name="Hesam Jahanian" userId="521cbc4f-73c1-476c-8dd7-aaf2ab2ff950" providerId="ADAL" clId="{BA8E8273-FD6D-F447-9B34-B75024273133}" dt="2021-10-05T18:54:15.865" v="4461" actId="20577"/>
        <pc:sldMkLst>
          <pc:docMk/>
          <pc:sldMk cId="256627121" sldId="606"/>
        </pc:sldMkLst>
        <pc:spChg chg="add mod">
          <ac:chgData name="Hesam Jahanian" userId="521cbc4f-73c1-476c-8dd7-aaf2ab2ff950" providerId="ADAL" clId="{BA8E8273-FD6D-F447-9B34-B75024273133}" dt="2021-10-05T18:54:15.865" v="4461" actId="20577"/>
          <ac:spMkLst>
            <pc:docMk/>
            <pc:sldMk cId="256627121" sldId="606"/>
            <ac:spMk id="3" creationId="{B98FBFD6-1A11-6742-8EF0-9F8EB4A3FDBC}"/>
          </ac:spMkLst>
        </pc:spChg>
        <pc:spChg chg="add mod">
          <ac:chgData name="Hesam Jahanian" userId="521cbc4f-73c1-476c-8dd7-aaf2ab2ff950" providerId="ADAL" clId="{BA8E8273-FD6D-F447-9B34-B75024273133}" dt="2021-10-05T18:53:43.092" v="4418" actId="20577"/>
          <ac:spMkLst>
            <pc:docMk/>
            <pc:sldMk cId="256627121" sldId="606"/>
            <ac:spMk id="5" creationId="{7672FA3E-8836-F647-88D9-3059A6912DE0}"/>
          </ac:spMkLst>
        </pc:spChg>
        <pc:picChg chg="mod modCrop">
          <ac:chgData name="Hesam Jahanian" userId="521cbc4f-73c1-476c-8dd7-aaf2ab2ff950" providerId="ADAL" clId="{BA8E8273-FD6D-F447-9B34-B75024273133}" dt="2021-10-05T18:53:58.440" v="4420" actId="732"/>
          <ac:picMkLst>
            <pc:docMk/>
            <pc:sldMk cId="256627121" sldId="606"/>
            <ac:picMk id="4" creationId="{0FB290C3-C7BB-2D46-8E4E-F6DA5821FCFF}"/>
          </ac:picMkLst>
        </pc:picChg>
      </pc:sldChg>
      <pc:sldChg chg="addSp modSp new del mod">
        <pc:chgData name="Hesam Jahanian" userId="521cbc4f-73c1-476c-8dd7-aaf2ab2ff950" providerId="ADAL" clId="{BA8E8273-FD6D-F447-9B34-B75024273133}" dt="2021-10-04T23:49:31.820" v="3476" actId="2696"/>
        <pc:sldMkLst>
          <pc:docMk/>
          <pc:sldMk cId="2693076276" sldId="606"/>
        </pc:sldMkLst>
        <pc:picChg chg="add mod">
          <ac:chgData name="Hesam Jahanian" userId="521cbc4f-73c1-476c-8dd7-aaf2ab2ff950" providerId="ADAL" clId="{BA8E8273-FD6D-F447-9B34-B75024273133}" dt="2021-10-04T00:37:47.765" v="2393" actId="27614"/>
          <ac:picMkLst>
            <pc:docMk/>
            <pc:sldMk cId="2693076276" sldId="606"/>
            <ac:picMk id="4" creationId="{0FB290C3-C7BB-2D46-8E4E-F6DA5821FCFF}"/>
          </ac:picMkLst>
        </pc:picChg>
      </pc:sldChg>
      <pc:sldChg chg="add">
        <pc:chgData name="Hesam Jahanian" userId="521cbc4f-73c1-476c-8dd7-aaf2ab2ff950" providerId="ADAL" clId="{BA8E8273-FD6D-F447-9B34-B75024273133}" dt="2021-10-04T23:49:41.494" v="3477"/>
        <pc:sldMkLst>
          <pc:docMk/>
          <pc:sldMk cId="4224740706" sldId="606"/>
        </pc:sldMkLst>
      </pc:sldChg>
      <pc:sldChg chg="addSp modSp new del mod">
        <pc:chgData name="Hesam Jahanian" userId="521cbc4f-73c1-476c-8dd7-aaf2ab2ff950" providerId="ADAL" clId="{BA8E8273-FD6D-F447-9B34-B75024273133}" dt="2021-10-04T23:49:31.820" v="3476" actId="2696"/>
        <pc:sldMkLst>
          <pc:docMk/>
          <pc:sldMk cId="1931680037" sldId="607"/>
        </pc:sldMkLst>
        <pc:picChg chg="add mod">
          <ac:chgData name="Hesam Jahanian" userId="521cbc4f-73c1-476c-8dd7-aaf2ab2ff950" providerId="ADAL" clId="{BA8E8273-FD6D-F447-9B34-B75024273133}" dt="2021-10-04T00:41:43.434" v="2397" actId="962"/>
          <ac:picMkLst>
            <pc:docMk/>
            <pc:sldMk cId="1931680037" sldId="607"/>
            <ac:picMk id="4" creationId="{3D574E13-313D-484F-AB85-45343C5F023D}"/>
          </ac:picMkLst>
        </pc:picChg>
      </pc:sldChg>
      <pc:sldChg chg="add">
        <pc:chgData name="Hesam Jahanian" userId="521cbc4f-73c1-476c-8dd7-aaf2ab2ff950" providerId="ADAL" clId="{BA8E8273-FD6D-F447-9B34-B75024273133}" dt="2021-10-04T23:49:41.494" v="3477"/>
        <pc:sldMkLst>
          <pc:docMk/>
          <pc:sldMk cId="3787908735" sldId="607"/>
        </pc:sldMkLst>
      </pc:sldChg>
      <pc:sldChg chg="addSp modSp new del mod">
        <pc:chgData name="Hesam Jahanian" userId="521cbc4f-73c1-476c-8dd7-aaf2ab2ff950" providerId="ADAL" clId="{BA8E8273-FD6D-F447-9B34-B75024273133}" dt="2021-10-04T23:49:31.820" v="3476" actId="2696"/>
        <pc:sldMkLst>
          <pc:docMk/>
          <pc:sldMk cId="102239527" sldId="608"/>
        </pc:sldMkLst>
        <pc:picChg chg="add mod">
          <ac:chgData name="Hesam Jahanian" userId="521cbc4f-73c1-476c-8dd7-aaf2ab2ff950" providerId="ADAL" clId="{BA8E8273-FD6D-F447-9B34-B75024273133}" dt="2021-10-04T00:49:11.757" v="2401" actId="962"/>
          <ac:picMkLst>
            <pc:docMk/>
            <pc:sldMk cId="102239527" sldId="608"/>
            <ac:picMk id="4" creationId="{CC670ED0-B918-5749-B4C0-F2790EC21BE1}"/>
          </ac:picMkLst>
        </pc:picChg>
      </pc:sldChg>
      <pc:sldChg chg="add">
        <pc:chgData name="Hesam Jahanian" userId="521cbc4f-73c1-476c-8dd7-aaf2ab2ff950" providerId="ADAL" clId="{BA8E8273-FD6D-F447-9B34-B75024273133}" dt="2021-10-04T23:49:41.494" v="3477"/>
        <pc:sldMkLst>
          <pc:docMk/>
          <pc:sldMk cId="3282987156" sldId="608"/>
        </pc:sldMkLst>
      </pc:sldChg>
      <pc:sldChg chg="modSp mod">
        <pc:chgData name="Hesam Jahanian" userId="521cbc4f-73c1-476c-8dd7-aaf2ab2ff950" providerId="ADAL" clId="{BA8E8273-FD6D-F447-9B34-B75024273133}" dt="2021-10-05T22:33:05.458" v="5186" actId="20577"/>
        <pc:sldMkLst>
          <pc:docMk/>
          <pc:sldMk cId="3263558201" sldId="610"/>
        </pc:sldMkLst>
        <pc:spChg chg="mod">
          <ac:chgData name="Hesam Jahanian" userId="521cbc4f-73c1-476c-8dd7-aaf2ab2ff950" providerId="ADAL" clId="{BA8E8273-FD6D-F447-9B34-B75024273133}" dt="2021-10-05T22:33:05.458" v="5186" actId="20577"/>
          <ac:spMkLst>
            <pc:docMk/>
            <pc:sldMk cId="3263558201" sldId="610"/>
            <ac:spMk id="3" creationId="{F50F2139-683B-6241-8186-10747CAA3A4C}"/>
          </ac:spMkLst>
        </pc:spChg>
      </pc:sldChg>
      <pc:sldChg chg="modSp mod">
        <pc:chgData name="Hesam Jahanian" userId="521cbc4f-73c1-476c-8dd7-aaf2ab2ff950" providerId="ADAL" clId="{BA8E8273-FD6D-F447-9B34-B75024273133}" dt="2021-10-05T22:28:53.756" v="5138" actId="20577"/>
        <pc:sldMkLst>
          <pc:docMk/>
          <pc:sldMk cId="1368810064" sldId="611"/>
        </pc:sldMkLst>
        <pc:spChg chg="mod">
          <ac:chgData name="Hesam Jahanian" userId="521cbc4f-73c1-476c-8dd7-aaf2ab2ff950" providerId="ADAL" clId="{BA8E8273-FD6D-F447-9B34-B75024273133}" dt="2021-10-05T22:28:53.756" v="5138" actId="20577"/>
          <ac:spMkLst>
            <pc:docMk/>
            <pc:sldMk cId="1368810064" sldId="611"/>
            <ac:spMk id="6" creationId="{4B919E0E-CC4E-6544-A0EA-1910D4A2034F}"/>
          </ac:spMkLst>
        </pc:spChg>
      </pc:sldChg>
      <pc:sldChg chg="modSp">
        <pc:chgData name="Hesam Jahanian" userId="521cbc4f-73c1-476c-8dd7-aaf2ab2ff950" providerId="ADAL" clId="{BA8E8273-FD6D-F447-9B34-B75024273133}" dt="2021-10-05T22:31:51.129" v="5176"/>
        <pc:sldMkLst>
          <pc:docMk/>
          <pc:sldMk cId="1904094674" sldId="613"/>
        </pc:sldMkLst>
        <pc:spChg chg="mod">
          <ac:chgData name="Hesam Jahanian" userId="521cbc4f-73c1-476c-8dd7-aaf2ab2ff950" providerId="ADAL" clId="{BA8E8273-FD6D-F447-9B34-B75024273133}" dt="2021-10-05T22:31:51.129" v="5176"/>
          <ac:spMkLst>
            <pc:docMk/>
            <pc:sldMk cId="1904094674" sldId="613"/>
            <ac:spMk id="3" creationId="{4A604886-4CC1-0D46-86FD-9CE1C32CA625}"/>
          </ac:spMkLst>
        </pc:spChg>
      </pc:sldChg>
      <pc:sldChg chg="modSp mod">
        <pc:chgData name="Hesam Jahanian" userId="521cbc4f-73c1-476c-8dd7-aaf2ab2ff950" providerId="ADAL" clId="{BA8E8273-FD6D-F447-9B34-B75024273133}" dt="2021-10-05T22:29:38.556" v="5161" actId="20577"/>
        <pc:sldMkLst>
          <pc:docMk/>
          <pc:sldMk cId="3674480362" sldId="615"/>
        </pc:sldMkLst>
        <pc:spChg chg="mod">
          <ac:chgData name="Hesam Jahanian" userId="521cbc4f-73c1-476c-8dd7-aaf2ab2ff950" providerId="ADAL" clId="{BA8E8273-FD6D-F447-9B34-B75024273133}" dt="2021-10-05T22:29:38.556" v="5161" actId="20577"/>
          <ac:spMkLst>
            <pc:docMk/>
            <pc:sldMk cId="3674480362" sldId="615"/>
            <ac:spMk id="5" creationId="{64561891-B275-CF41-A0EE-9535F3DDB6D8}"/>
          </ac:spMkLst>
        </pc:spChg>
      </pc:sldChg>
      <pc:sldChg chg="addSp delSp modSp new mod">
        <pc:chgData name="Hesam Jahanian" userId="521cbc4f-73c1-476c-8dd7-aaf2ab2ff950" providerId="ADAL" clId="{BA8E8273-FD6D-F447-9B34-B75024273133}" dt="2021-10-05T22:37:14.871" v="5233" actId="20577"/>
        <pc:sldMkLst>
          <pc:docMk/>
          <pc:sldMk cId="2882499073" sldId="616"/>
        </pc:sldMkLst>
        <pc:spChg chg="del">
          <ac:chgData name="Hesam Jahanian" userId="521cbc4f-73c1-476c-8dd7-aaf2ab2ff950" providerId="ADAL" clId="{BA8E8273-FD6D-F447-9B34-B75024273133}" dt="2021-10-04T18:09:38.819" v="2486" actId="478"/>
          <ac:spMkLst>
            <pc:docMk/>
            <pc:sldMk cId="2882499073" sldId="616"/>
            <ac:spMk id="2" creationId="{1B0F7DFC-0C38-5A4C-A101-2E1D72A38848}"/>
          </ac:spMkLst>
        </pc:spChg>
        <pc:spChg chg="del">
          <ac:chgData name="Hesam Jahanian" userId="521cbc4f-73c1-476c-8dd7-aaf2ab2ff950" providerId="ADAL" clId="{BA8E8273-FD6D-F447-9B34-B75024273133}" dt="2021-10-04T18:05:21.885" v="2403"/>
          <ac:spMkLst>
            <pc:docMk/>
            <pc:sldMk cId="2882499073" sldId="616"/>
            <ac:spMk id="3" creationId="{CD558480-275F-4E45-81A5-CF547FF9E4C0}"/>
          </ac:spMkLst>
        </pc:spChg>
        <pc:spChg chg="add mod">
          <ac:chgData name="Hesam Jahanian" userId="521cbc4f-73c1-476c-8dd7-aaf2ab2ff950" providerId="ADAL" clId="{BA8E8273-FD6D-F447-9B34-B75024273133}" dt="2021-10-05T22:37:14.871" v="5233" actId="20577"/>
          <ac:spMkLst>
            <pc:docMk/>
            <pc:sldMk cId="2882499073" sldId="616"/>
            <ac:spMk id="6" creationId="{E0EDFF0D-8DA4-9D47-9DF4-1D37D190902A}"/>
          </ac:spMkLst>
        </pc:spChg>
        <pc:picChg chg="add mod modCrop">
          <ac:chgData name="Hesam Jahanian" userId="521cbc4f-73c1-476c-8dd7-aaf2ab2ff950" providerId="ADAL" clId="{BA8E8273-FD6D-F447-9B34-B75024273133}" dt="2021-10-04T18:11:21.389" v="2510" actId="1076"/>
          <ac:picMkLst>
            <pc:docMk/>
            <pc:sldMk cId="2882499073" sldId="616"/>
            <ac:picMk id="5" creationId="{8D43E595-8C22-B642-B26A-272E30A900D2}"/>
          </ac:picMkLst>
        </pc:picChg>
      </pc:sldChg>
      <pc:sldChg chg="addSp delSp modSp new mod modClrScheme chgLayout">
        <pc:chgData name="Hesam Jahanian" userId="521cbc4f-73c1-476c-8dd7-aaf2ab2ff950" providerId="ADAL" clId="{BA8E8273-FD6D-F447-9B34-B75024273133}" dt="2021-10-04T22:08:35.646" v="2691" actId="20577"/>
        <pc:sldMkLst>
          <pc:docMk/>
          <pc:sldMk cId="3597492805" sldId="617"/>
        </pc:sldMkLst>
        <pc:spChg chg="del">
          <ac:chgData name="Hesam Jahanian" userId="521cbc4f-73c1-476c-8dd7-aaf2ab2ff950" providerId="ADAL" clId="{BA8E8273-FD6D-F447-9B34-B75024273133}" dt="2021-10-04T18:13:45.618" v="2515" actId="700"/>
          <ac:spMkLst>
            <pc:docMk/>
            <pc:sldMk cId="3597492805" sldId="617"/>
            <ac:spMk id="2" creationId="{F73108C6-6571-684D-9988-57CDE7F4548E}"/>
          </ac:spMkLst>
        </pc:spChg>
        <pc:spChg chg="del">
          <ac:chgData name="Hesam Jahanian" userId="521cbc4f-73c1-476c-8dd7-aaf2ab2ff950" providerId="ADAL" clId="{BA8E8273-FD6D-F447-9B34-B75024273133}" dt="2021-10-04T18:13:45.618" v="2515" actId="700"/>
          <ac:spMkLst>
            <pc:docMk/>
            <pc:sldMk cId="3597492805" sldId="617"/>
            <ac:spMk id="3" creationId="{75E93C6B-A909-8845-BA57-B23CB8BB287F}"/>
          </ac:spMkLst>
        </pc:spChg>
        <pc:spChg chg="add mod">
          <ac:chgData name="Hesam Jahanian" userId="521cbc4f-73c1-476c-8dd7-aaf2ab2ff950" providerId="ADAL" clId="{BA8E8273-FD6D-F447-9B34-B75024273133}" dt="2021-10-04T22:08:35.646" v="2691" actId="20577"/>
          <ac:spMkLst>
            <pc:docMk/>
            <pc:sldMk cId="3597492805" sldId="617"/>
            <ac:spMk id="4" creationId="{1F463B93-68FA-1F4B-ABFC-990034E52DC4}"/>
          </ac:spMkLst>
        </pc:spChg>
        <pc:spChg chg="add mod">
          <ac:chgData name="Hesam Jahanian" userId="521cbc4f-73c1-476c-8dd7-aaf2ab2ff950" providerId="ADAL" clId="{BA8E8273-FD6D-F447-9B34-B75024273133}" dt="2021-10-04T18:14:48.586" v="2553" actId="20577"/>
          <ac:spMkLst>
            <pc:docMk/>
            <pc:sldMk cId="3597492805" sldId="617"/>
            <ac:spMk id="7" creationId="{C585A2D1-442D-E440-8960-344DDDF0B7A4}"/>
          </ac:spMkLst>
        </pc:spChg>
        <pc:spChg chg="add mod">
          <ac:chgData name="Hesam Jahanian" userId="521cbc4f-73c1-476c-8dd7-aaf2ab2ff950" providerId="ADAL" clId="{BA8E8273-FD6D-F447-9B34-B75024273133}" dt="2021-10-04T18:24:47.843" v="2619" actId="14100"/>
          <ac:spMkLst>
            <pc:docMk/>
            <pc:sldMk cId="3597492805" sldId="617"/>
            <ac:spMk id="10" creationId="{9E2BD589-D0CF-674A-995A-9D030CAAFC77}"/>
          </ac:spMkLst>
        </pc:spChg>
        <pc:spChg chg="add del mod">
          <ac:chgData name="Hesam Jahanian" userId="521cbc4f-73c1-476c-8dd7-aaf2ab2ff950" providerId="ADAL" clId="{BA8E8273-FD6D-F447-9B34-B75024273133}" dt="2021-10-04T18:24:28.164" v="2617" actId="478"/>
          <ac:spMkLst>
            <pc:docMk/>
            <pc:sldMk cId="3597492805" sldId="617"/>
            <ac:spMk id="11" creationId="{9C2E0001-4698-FE4F-994E-C381084EFD8A}"/>
          </ac:spMkLst>
        </pc:spChg>
        <pc:spChg chg="add mod">
          <ac:chgData name="Hesam Jahanian" userId="521cbc4f-73c1-476c-8dd7-aaf2ab2ff950" providerId="ADAL" clId="{BA8E8273-FD6D-F447-9B34-B75024273133}" dt="2021-10-04T18:23:19.610" v="2604" actId="164"/>
          <ac:spMkLst>
            <pc:docMk/>
            <pc:sldMk cId="3597492805" sldId="617"/>
            <ac:spMk id="12" creationId="{BA159876-0315-644B-B818-C294457713DD}"/>
          </ac:spMkLst>
        </pc:spChg>
        <pc:spChg chg="add mod">
          <ac:chgData name="Hesam Jahanian" userId="521cbc4f-73c1-476c-8dd7-aaf2ab2ff950" providerId="ADAL" clId="{BA8E8273-FD6D-F447-9B34-B75024273133}" dt="2021-10-04T18:23:19.610" v="2604" actId="164"/>
          <ac:spMkLst>
            <pc:docMk/>
            <pc:sldMk cId="3597492805" sldId="617"/>
            <ac:spMk id="13" creationId="{AE01B377-6AE1-604D-8CC1-D1C8EF532E36}"/>
          </ac:spMkLst>
        </pc:spChg>
        <pc:spChg chg="add mod">
          <ac:chgData name="Hesam Jahanian" userId="521cbc4f-73c1-476c-8dd7-aaf2ab2ff950" providerId="ADAL" clId="{BA8E8273-FD6D-F447-9B34-B75024273133}" dt="2021-10-04T18:24:11.326" v="2613" actId="1076"/>
          <ac:spMkLst>
            <pc:docMk/>
            <pc:sldMk cId="3597492805" sldId="617"/>
            <ac:spMk id="14" creationId="{17B2915C-C4F5-C54B-B15E-496D32713C00}"/>
          </ac:spMkLst>
        </pc:spChg>
        <pc:grpChg chg="add mod">
          <ac:chgData name="Hesam Jahanian" userId="521cbc4f-73c1-476c-8dd7-aaf2ab2ff950" providerId="ADAL" clId="{BA8E8273-FD6D-F447-9B34-B75024273133}" dt="2021-10-04T18:24:47.843" v="2619" actId="14100"/>
          <ac:grpSpMkLst>
            <pc:docMk/>
            <pc:sldMk cId="3597492805" sldId="617"/>
            <ac:grpSpMk id="15" creationId="{7F4C0541-F5E3-934E-BFD4-96D1967D1323}"/>
          </ac:grpSpMkLst>
        </pc:grpChg>
        <pc:picChg chg="add mod">
          <ac:chgData name="Hesam Jahanian" userId="521cbc4f-73c1-476c-8dd7-aaf2ab2ff950" providerId="ADAL" clId="{BA8E8273-FD6D-F447-9B34-B75024273133}" dt="2021-10-04T18:25:09.004" v="2620" actId="1076"/>
          <ac:picMkLst>
            <pc:docMk/>
            <pc:sldMk cId="3597492805" sldId="617"/>
            <ac:picMk id="6" creationId="{B1D07595-095B-6C45-9BDA-640B45B94778}"/>
          </ac:picMkLst>
        </pc:picChg>
        <pc:picChg chg="add del mod">
          <ac:chgData name="Hesam Jahanian" userId="521cbc4f-73c1-476c-8dd7-aaf2ab2ff950" providerId="ADAL" clId="{BA8E8273-FD6D-F447-9B34-B75024273133}" dt="2021-10-04T18:23:23.430" v="2606" actId="478"/>
          <ac:picMkLst>
            <pc:docMk/>
            <pc:sldMk cId="3597492805" sldId="617"/>
            <ac:picMk id="9" creationId="{F63D87C1-6797-1F48-98AB-B5F7DED0CC08}"/>
          </ac:picMkLst>
        </pc:picChg>
      </pc:sldChg>
      <pc:sldChg chg="addSp delSp modSp add mod">
        <pc:chgData name="Hesam Jahanian" userId="521cbc4f-73c1-476c-8dd7-aaf2ab2ff950" providerId="ADAL" clId="{BA8E8273-FD6D-F447-9B34-B75024273133}" dt="2021-10-04T22:08:40.033" v="2693" actId="20577"/>
        <pc:sldMkLst>
          <pc:docMk/>
          <pc:sldMk cId="656494305" sldId="618"/>
        </pc:sldMkLst>
        <pc:spChg chg="mod">
          <ac:chgData name="Hesam Jahanian" userId="521cbc4f-73c1-476c-8dd7-aaf2ab2ff950" providerId="ADAL" clId="{BA8E8273-FD6D-F447-9B34-B75024273133}" dt="2021-10-04T22:08:40.033" v="2693" actId="20577"/>
          <ac:spMkLst>
            <pc:docMk/>
            <pc:sldMk cId="656494305" sldId="618"/>
            <ac:spMk id="4" creationId="{1F463B93-68FA-1F4B-ABFC-990034E52DC4}"/>
          </ac:spMkLst>
        </pc:spChg>
        <pc:spChg chg="add mod">
          <ac:chgData name="Hesam Jahanian" userId="521cbc4f-73c1-476c-8dd7-aaf2ab2ff950" providerId="ADAL" clId="{BA8E8273-FD6D-F447-9B34-B75024273133}" dt="2021-10-04T22:05:29.310" v="2661" actId="20577"/>
          <ac:spMkLst>
            <pc:docMk/>
            <pc:sldMk cId="656494305" sldId="618"/>
            <ac:spMk id="5" creationId="{FCD0C9E9-D85C-E847-A943-81111D2FEDDE}"/>
          </ac:spMkLst>
        </pc:spChg>
        <pc:spChg chg="del mod">
          <ac:chgData name="Hesam Jahanian" userId="521cbc4f-73c1-476c-8dd7-aaf2ab2ff950" providerId="ADAL" clId="{BA8E8273-FD6D-F447-9B34-B75024273133}" dt="2021-10-04T22:02:46.721" v="2630" actId="478"/>
          <ac:spMkLst>
            <pc:docMk/>
            <pc:sldMk cId="656494305" sldId="618"/>
            <ac:spMk id="7" creationId="{C585A2D1-442D-E440-8960-344DDDF0B7A4}"/>
          </ac:spMkLst>
        </pc:spChg>
        <pc:spChg chg="add mod">
          <ac:chgData name="Hesam Jahanian" userId="521cbc4f-73c1-476c-8dd7-aaf2ab2ff950" providerId="ADAL" clId="{BA8E8273-FD6D-F447-9B34-B75024273133}" dt="2021-10-04T22:03:19.227" v="2639" actId="164"/>
          <ac:spMkLst>
            <pc:docMk/>
            <pc:sldMk cId="656494305" sldId="618"/>
            <ac:spMk id="8" creationId="{93E8EA72-91D8-F846-A4E9-975227093807}"/>
          </ac:spMkLst>
        </pc:spChg>
        <pc:spChg chg="del">
          <ac:chgData name="Hesam Jahanian" userId="521cbc4f-73c1-476c-8dd7-aaf2ab2ff950" providerId="ADAL" clId="{BA8E8273-FD6D-F447-9B34-B75024273133}" dt="2021-10-04T22:02:56.599" v="2634" actId="478"/>
          <ac:spMkLst>
            <pc:docMk/>
            <pc:sldMk cId="656494305" sldId="618"/>
            <ac:spMk id="10" creationId="{9E2BD589-D0CF-674A-995A-9D030CAAFC77}"/>
          </ac:spMkLst>
        </pc:spChg>
        <pc:grpChg chg="add mod">
          <ac:chgData name="Hesam Jahanian" userId="521cbc4f-73c1-476c-8dd7-aaf2ab2ff950" providerId="ADAL" clId="{BA8E8273-FD6D-F447-9B34-B75024273133}" dt="2021-10-04T22:03:19.227" v="2639" actId="164"/>
          <ac:grpSpMkLst>
            <pc:docMk/>
            <pc:sldMk cId="656494305" sldId="618"/>
            <ac:grpSpMk id="9" creationId="{084CD46F-176C-1546-A358-9405215D4AA8}"/>
          </ac:grpSpMkLst>
        </pc:grpChg>
        <pc:grpChg chg="del">
          <ac:chgData name="Hesam Jahanian" userId="521cbc4f-73c1-476c-8dd7-aaf2ab2ff950" providerId="ADAL" clId="{BA8E8273-FD6D-F447-9B34-B75024273133}" dt="2021-10-04T22:02:53.685" v="2633" actId="478"/>
          <ac:grpSpMkLst>
            <pc:docMk/>
            <pc:sldMk cId="656494305" sldId="618"/>
            <ac:grpSpMk id="15" creationId="{7F4C0541-F5E3-934E-BFD4-96D1967D1323}"/>
          </ac:grpSpMkLst>
        </pc:grpChg>
        <pc:picChg chg="add mod">
          <ac:chgData name="Hesam Jahanian" userId="521cbc4f-73c1-476c-8dd7-aaf2ab2ff950" providerId="ADAL" clId="{BA8E8273-FD6D-F447-9B34-B75024273133}" dt="2021-10-04T22:03:19.227" v="2639" actId="164"/>
          <ac:picMkLst>
            <pc:docMk/>
            <pc:sldMk cId="656494305" sldId="618"/>
            <ac:picMk id="3" creationId="{E6C8EB08-CD67-7B4D-8061-BF18E2C353C0}"/>
          </ac:picMkLst>
        </pc:picChg>
        <pc:picChg chg="del">
          <ac:chgData name="Hesam Jahanian" userId="521cbc4f-73c1-476c-8dd7-aaf2ab2ff950" providerId="ADAL" clId="{BA8E8273-FD6D-F447-9B34-B75024273133}" dt="2021-10-04T22:01:30.524" v="2623" actId="478"/>
          <ac:picMkLst>
            <pc:docMk/>
            <pc:sldMk cId="656494305" sldId="618"/>
            <ac:picMk id="6" creationId="{B1D07595-095B-6C45-9BDA-640B45B94778}"/>
          </ac:picMkLst>
        </pc:picChg>
      </pc:sldChg>
      <pc:sldChg chg="new del">
        <pc:chgData name="Hesam Jahanian" userId="521cbc4f-73c1-476c-8dd7-aaf2ab2ff950" providerId="ADAL" clId="{BA8E8273-FD6D-F447-9B34-B75024273133}" dt="2021-10-04T22:01:25.630" v="2621" actId="2696"/>
        <pc:sldMkLst>
          <pc:docMk/>
          <pc:sldMk cId="3244715085" sldId="618"/>
        </pc:sldMkLst>
      </pc:sldChg>
      <pc:sldChg chg="addSp delSp modSp new mod">
        <pc:chgData name="Hesam Jahanian" userId="521cbc4f-73c1-476c-8dd7-aaf2ab2ff950" providerId="ADAL" clId="{BA8E8273-FD6D-F447-9B34-B75024273133}" dt="2021-10-04T22:08:53.432" v="2695" actId="20577"/>
        <pc:sldMkLst>
          <pc:docMk/>
          <pc:sldMk cId="3549292386" sldId="619"/>
        </pc:sldMkLst>
        <pc:spChg chg="add mod">
          <ac:chgData name="Hesam Jahanian" userId="521cbc4f-73c1-476c-8dd7-aaf2ab2ff950" providerId="ADAL" clId="{BA8E8273-FD6D-F447-9B34-B75024273133}" dt="2021-10-04T22:08:12.150" v="2687" actId="2085"/>
          <ac:spMkLst>
            <pc:docMk/>
            <pc:sldMk cId="3549292386" sldId="619"/>
            <ac:spMk id="6" creationId="{2697F8B6-DD09-1B40-8C61-5A3656CF3572}"/>
          </ac:spMkLst>
        </pc:spChg>
        <pc:spChg chg="add mod">
          <ac:chgData name="Hesam Jahanian" userId="521cbc4f-73c1-476c-8dd7-aaf2ab2ff950" providerId="ADAL" clId="{BA8E8273-FD6D-F447-9B34-B75024273133}" dt="2021-10-04T22:08:22.361" v="2689" actId="1076"/>
          <ac:spMkLst>
            <pc:docMk/>
            <pc:sldMk cId="3549292386" sldId="619"/>
            <ac:spMk id="7" creationId="{687AFAD6-1CDA-544F-A3F3-376513BC9026}"/>
          </ac:spMkLst>
        </pc:spChg>
        <pc:spChg chg="add mod">
          <ac:chgData name="Hesam Jahanian" userId="521cbc4f-73c1-476c-8dd7-aaf2ab2ff950" providerId="ADAL" clId="{BA8E8273-FD6D-F447-9B34-B75024273133}" dt="2021-10-04T22:08:53.432" v="2695" actId="20577"/>
          <ac:spMkLst>
            <pc:docMk/>
            <pc:sldMk cId="3549292386" sldId="619"/>
            <ac:spMk id="8" creationId="{9B354353-A632-A242-A38E-3741DC756930}"/>
          </ac:spMkLst>
        </pc:spChg>
        <pc:picChg chg="add del mod">
          <ac:chgData name="Hesam Jahanian" userId="521cbc4f-73c1-476c-8dd7-aaf2ab2ff950" providerId="ADAL" clId="{BA8E8273-FD6D-F447-9B34-B75024273133}" dt="2021-10-04T22:06:29.893" v="2675" actId="21"/>
          <ac:picMkLst>
            <pc:docMk/>
            <pc:sldMk cId="3549292386" sldId="619"/>
            <ac:picMk id="3" creationId="{6F08C7A0-0673-AA46-A461-84BA1AF25D86}"/>
          </ac:picMkLst>
        </pc:picChg>
        <pc:picChg chg="add mod">
          <ac:chgData name="Hesam Jahanian" userId="521cbc4f-73c1-476c-8dd7-aaf2ab2ff950" providerId="ADAL" clId="{BA8E8273-FD6D-F447-9B34-B75024273133}" dt="2021-10-04T22:07:45.578" v="2684" actId="962"/>
          <ac:picMkLst>
            <pc:docMk/>
            <pc:sldMk cId="3549292386" sldId="619"/>
            <ac:picMk id="5" creationId="{1BE56831-7614-F745-A8C9-73DC60607FFF}"/>
          </ac:picMkLst>
        </pc:picChg>
      </pc:sldChg>
      <pc:sldChg chg="addSp delSp modSp add mod">
        <pc:chgData name="Hesam Jahanian" userId="521cbc4f-73c1-476c-8dd7-aaf2ab2ff950" providerId="ADAL" clId="{BA8E8273-FD6D-F447-9B34-B75024273133}" dt="2021-10-05T22:38:19.472" v="5252" actId="114"/>
        <pc:sldMkLst>
          <pc:docMk/>
          <pc:sldMk cId="200419967" sldId="620"/>
        </pc:sldMkLst>
        <pc:spChg chg="mod">
          <ac:chgData name="Hesam Jahanian" userId="521cbc4f-73c1-476c-8dd7-aaf2ab2ff950" providerId="ADAL" clId="{BA8E8273-FD6D-F447-9B34-B75024273133}" dt="2021-10-04T22:06:20.992" v="2673" actId="20577"/>
          <ac:spMkLst>
            <pc:docMk/>
            <pc:sldMk cId="200419967" sldId="620"/>
            <ac:spMk id="4" creationId="{1F463B93-68FA-1F4B-ABFC-990034E52DC4}"/>
          </ac:spMkLst>
        </pc:spChg>
        <pc:spChg chg="mod">
          <ac:chgData name="Hesam Jahanian" userId="521cbc4f-73c1-476c-8dd7-aaf2ab2ff950" providerId="ADAL" clId="{BA8E8273-FD6D-F447-9B34-B75024273133}" dt="2021-10-05T22:38:19.472" v="5252" actId="114"/>
          <ac:spMkLst>
            <pc:docMk/>
            <pc:sldMk cId="200419967" sldId="620"/>
            <ac:spMk id="7" creationId="{C585A2D1-442D-E440-8960-344DDDF0B7A4}"/>
          </ac:spMkLst>
        </pc:spChg>
        <pc:picChg chg="del">
          <ac:chgData name="Hesam Jahanian" userId="521cbc4f-73c1-476c-8dd7-aaf2ab2ff950" providerId="ADAL" clId="{BA8E8273-FD6D-F447-9B34-B75024273133}" dt="2021-10-04T22:06:26.617" v="2674" actId="478"/>
          <ac:picMkLst>
            <pc:docMk/>
            <pc:sldMk cId="200419967" sldId="620"/>
            <ac:picMk id="6" creationId="{B1D07595-095B-6C45-9BDA-640B45B94778}"/>
          </ac:picMkLst>
        </pc:picChg>
        <pc:picChg chg="add mod">
          <ac:chgData name="Hesam Jahanian" userId="521cbc4f-73c1-476c-8dd7-aaf2ab2ff950" providerId="ADAL" clId="{BA8E8273-FD6D-F447-9B34-B75024273133}" dt="2021-10-04T22:07:01.281" v="2681" actId="1076"/>
          <ac:picMkLst>
            <pc:docMk/>
            <pc:sldMk cId="200419967" sldId="620"/>
            <ac:picMk id="11" creationId="{3FB1BD75-3609-0B45-8CE9-6D0B5CA4EF7A}"/>
          </ac:picMkLst>
        </pc:picChg>
      </pc:sldChg>
      <pc:sldChg chg="addSp delSp modSp add mod">
        <pc:chgData name="Hesam Jahanian" userId="521cbc4f-73c1-476c-8dd7-aaf2ab2ff950" providerId="ADAL" clId="{BA8E8273-FD6D-F447-9B34-B75024273133}" dt="2021-10-04T22:13:31.577" v="2744" actId="255"/>
        <pc:sldMkLst>
          <pc:docMk/>
          <pc:sldMk cId="2468426405" sldId="621"/>
        </pc:sldMkLst>
        <pc:spChg chg="add del">
          <ac:chgData name="Hesam Jahanian" userId="521cbc4f-73c1-476c-8dd7-aaf2ab2ff950" providerId="ADAL" clId="{BA8E8273-FD6D-F447-9B34-B75024273133}" dt="2021-10-04T22:11:29.906" v="2707"/>
          <ac:spMkLst>
            <pc:docMk/>
            <pc:sldMk cId="2468426405" sldId="621"/>
            <ac:spMk id="4" creationId="{A5CF117B-D568-5A42-9838-D11E1BD1F299}"/>
          </ac:spMkLst>
        </pc:spChg>
        <pc:spChg chg="add mod">
          <ac:chgData name="Hesam Jahanian" userId="521cbc4f-73c1-476c-8dd7-aaf2ab2ff950" providerId="ADAL" clId="{BA8E8273-FD6D-F447-9B34-B75024273133}" dt="2021-10-04T22:13:31.577" v="2744" actId="255"/>
          <ac:spMkLst>
            <pc:docMk/>
            <pc:sldMk cId="2468426405" sldId="621"/>
            <ac:spMk id="9" creationId="{32ABC2FC-70A0-2A42-8221-D2A81B9DDD52}"/>
          </ac:spMkLst>
        </pc:spChg>
        <pc:picChg chg="add mod">
          <ac:chgData name="Hesam Jahanian" userId="521cbc4f-73c1-476c-8dd7-aaf2ab2ff950" providerId="ADAL" clId="{BA8E8273-FD6D-F447-9B34-B75024273133}" dt="2021-10-04T22:11:25.136" v="2705" actId="1076"/>
          <ac:picMkLst>
            <pc:docMk/>
            <pc:sldMk cId="2468426405" sldId="621"/>
            <ac:picMk id="3" creationId="{FD4E3909-F0AE-2942-A7BC-7DDE6D388DAC}"/>
          </ac:picMkLst>
        </pc:picChg>
        <pc:picChg chg="del">
          <ac:chgData name="Hesam Jahanian" userId="521cbc4f-73c1-476c-8dd7-aaf2ab2ff950" providerId="ADAL" clId="{BA8E8273-FD6D-F447-9B34-B75024273133}" dt="2021-10-04T22:10:44.517" v="2697" actId="478"/>
          <ac:picMkLst>
            <pc:docMk/>
            <pc:sldMk cId="2468426405" sldId="621"/>
            <ac:picMk id="5" creationId="{1BE56831-7614-F745-A8C9-73DC60607FFF}"/>
          </ac:picMkLst>
        </pc:picChg>
        <pc:picChg chg="add del">
          <ac:chgData name="Hesam Jahanian" userId="521cbc4f-73c1-476c-8dd7-aaf2ab2ff950" providerId="ADAL" clId="{BA8E8273-FD6D-F447-9B34-B75024273133}" dt="2021-10-04T22:11:29.906" v="2707"/>
          <ac:picMkLst>
            <pc:docMk/>
            <pc:sldMk cId="2468426405" sldId="621"/>
            <ac:picMk id="134146" creationId="{BA31AA42-583A-754D-B299-986913272A31}"/>
          </ac:picMkLst>
        </pc:picChg>
      </pc:sldChg>
      <pc:sldChg chg="addSp delSp modSp new mod">
        <pc:chgData name="Hesam Jahanian" userId="521cbc4f-73c1-476c-8dd7-aaf2ab2ff950" providerId="ADAL" clId="{BA8E8273-FD6D-F447-9B34-B75024273133}" dt="2021-10-04T22:22:11.767" v="2874" actId="27636"/>
        <pc:sldMkLst>
          <pc:docMk/>
          <pc:sldMk cId="1827625181" sldId="622"/>
        </pc:sldMkLst>
        <pc:spChg chg="del">
          <ac:chgData name="Hesam Jahanian" userId="521cbc4f-73c1-476c-8dd7-aaf2ab2ff950" providerId="ADAL" clId="{BA8E8273-FD6D-F447-9B34-B75024273133}" dt="2021-10-04T22:16:43.171" v="2793" actId="478"/>
          <ac:spMkLst>
            <pc:docMk/>
            <pc:sldMk cId="1827625181" sldId="622"/>
            <ac:spMk id="2" creationId="{504539A1-7E38-834B-8074-51E061EFE3C4}"/>
          </ac:spMkLst>
        </pc:spChg>
        <pc:spChg chg="del">
          <ac:chgData name="Hesam Jahanian" userId="521cbc4f-73c1-476c-8dd7-aaf2ab2ff950" providerId="ADAL" clId="{BA8E8273-FD6D-F447-9B34-B75024273133}" dt="2021-10-04T22:16:01.929" v="2785"/>
          <ac:spMkLst>
            <pc:docMk/>
            <pc:sldMk cId="1827625181" sldId="622"/>
            <ac:spMk id="3" creationId="{FD59F6B9-69F7-3A40-999B-1292737B57F6}"/>
          </ac:spMkLst>
        </pc:spChg>
        <pc:spChg chg="add mod">
          <ac:chgData name="Hesam Jahanian" userId="521cbc4f-73c1-476c-8dd7-aaf2ab2ff950" providerId="ADAL" clId="{BA8E8273-FD6D-F447-9B34-B75024273133}" dt="2021-10-04T22:16:30.740" v="2792" actId="1076"/>
          <ac:spMkLst>
            <pc:docMk/>
            <pc:sldMk cId="1827625181" sldId="622"/>
            <ac:spMk id="6" creationId="{BABEA21D-1207-6C41-B9D8-F8AE1CDBCA48}"/>
          </ac:spMkLst>
        </pc:spChg>
        <pc:spChg chg="add mod">
          <ac:chgData name="Hesam Jahanian" userId="521cbc4f-73c1-476c-8dd7-aaf2ab2ff950" providerId="ADAL" clId="{BA8E8273-FD6D-F447-9B34-B75024273133}" dt="2021-10-04T22:22:11.767" v="2874" actId="27636"/>
          <ac:spMkLst>
            <pc:docMk/>
            <pc:sldMk cId="1827625181" sldId="622"/>
            <ac:spMk id="7" creationId="{ABE895A4-51F7-9946-9E3B-A05DE990DB0D}"/>
          </ac:spMkLst>
        </pc:spChg>
        <pc:picChg chg="add mod">
          <ac:chgData name="Hesam Jahanian" userId="521cbc4f-73c1-476c-8dd7-aaf2ab2ff950" providerId="ADAL" clId="{BA8E8273-FD6D-F447-9B34-B75024273133}" dt="2021-10-04T22:17:01.544" v="2799" actId="1076"/>
          <ac:picMkLst>
            <pc:docMk/>
            <pc:sldMk cId="1827625181" sldId="622"/>
            <ac:picMk id="5" creationId="{6BB3DD5C-C570-3540-948C-44A8CA607DD4}"/>
          </ac:picMkLst>
        </pc:picChg>
      </pc:sldChg>
      <pc:sldChg chg="new del">
        <pc:chgData name="Hesam Jahanian" userId="521cbc4f-73c1-476c-8dd7-aaf2ab2ff950" providerId="ADAL" clId="{BA8E8273-FD6D-F447-9B34-B75024273133}" dt="2021-10-04T22:17:23.771" v="2802" actId="2696"/>
        <pc:sldMkLst>
          <pc:docMk/>
          <pc:sldMk cId="785479667" sldId="623"/>
        </pc:sldMkLst>
      </pc:sldChg>
      <pc:sldChg chg="addSp delSp modSp add mod">
        <pc:chgData name="Hesam Jahanian" userId="521cbc4f-73c1-476c-8dd7-aaf2ab2ff950" providerId="ADAL" clId="{BA8E8273-FD6D-F447-9B34-B75024273133}" dt="2021-10-04T22:22:57.381" v="2937" actId="20577"/>
        <pc:sldMkLst>
          <pc:docMk/>
          <pc:sldMk cId="320279502" sldId="624"/>
        </pc:sldMkLst>
        <pc:spChg chg="add del mod">
          <ac:chgData name="Hesam Jahanian" userId="521cbc4f-73c1-476c-8dd7-aaf2ab2ff950" providerId="ADAL" clId="{BA8E8273-FD6D-F447-9B34-B75024273133}" dt="2021-10-04T22:17:58.113" v="2804"/>
          <ac:spMkLst>
            <pc:docMk/>
            <pc:sldMk cId="320279502" sldId="624"/>
            <ac:spMk id="3" creationId="{1A41FC4B-4913-0A4C-A814-D2DCDE33722A}"/>
          </ac:spMkLst>
        </pc:spChg>
        <pc:spChg chg="mod">
          <ac:chgData name="Hesam Jahanian" userId="521cbc4f-73c1-476c-8dd7-aaf2ab2ff950" providerId="ADAL" clId="{BA8E8273-FD6D-F447-9B34-B75024273133}" dt="2021-10-04T22:20:57.559" v="2857" actId="1076"/>
          <ac:spMkLst>
            <pc:docMk/>
            <pc:sldMk cId="320279502" sldId="624"/>
            <ac:spMk id="6" creationId="{BABEA21D-1207-6C41-B9D8-F8AE1CDBCA48}"/>
          </ac:spMkLst>
        </pc:spChg>
        <pc:spChg chg="mod">
          <ac:chgData name="Hesam Jahanian" userId="521cbc4f-73c1-476c-8dd7-aaf2ab2ff950" providerId="ADAL" clId="{BA8E8273-FD6D-F447-9B34-B75024273133}" dt="2021-10-04T22:22:57.381" v="2937" actId="20577"/>
          <ac:spMkLst>
            <pc:docMk/>
            <pc:sldMk cId="320279502" sldId="624"/>
            <ac:spMk id="7" creationId="{ABE895A4-51F7-9946-9E3B-A05DE990DB0D}"/>
          </ac:spMkLst>
        </pc:spChg>
        <pc:spChg chg="add mod">
          <ac:chgData name="Hesam Jahanian" userId="521cbc4f-73c1-476c-8dd7-aaf2ab2ff950" providerId="ADAL" clId="{BA8E8273-FD6D-F447-9B34-B75024273133}" dt="2021-10-04T22:18:45.572" v="2816" actId="1076"/>
          <ac:spMkLst>
            <pc:docMk/>
            <pc:sldMk cId="320279502" sldId="624"/>
            <ac:spMk id="9" creationId="{A6A63BF4-4E40-DF4F-876C-BA378B8DD57C}"/>
          </ac:spMkLst>
        </pc:spChg>
        <pc:picChg chg="del">
          <ac:chgData name="Hesam Jahanian" userId="521cbc4f-73c1-476c-8dd7-aaf2ab2ff950" providerId="ADAL" clId="{BA8E8273-FD6D-F447-9B34-B75024273133}" dt="2021-10-04T22:17:54.588" v="2803" actId="478"/>
          <ac:picMkLst>
            <pc:docMk/>
            <pc:sldMk cId="320279502" sldId="624"/>
            <ac:picMk id="5" creationId="{6BB3DD5C-C570-3540-948C-44A8CA607DD4}"/>
          </ac:picMkLst>
        </pc:picChg>
        <pc:picChg chg="add mod modCrop">
          <ac:chgData name="Hesam Jahanian" userId="521cbc4f-73c1-476c-8dd7-aaf2ab2ff950" providerId="ADAL" clId="{BA8E8273-FD6D-F447-9B34-B75024273133}" dt="2021-10-04T22:18:27.347" v="2811" actId="1076"/>
          <ac:picMkLst>
            <pc:docMk/>
            <pc:sldMk cId="320279502" sldId="624"/>
            <ac:picMk id="8" creationId="{81A464F1-F0DC-594D-8F03-824EACAC78E7}"/>
          </ac:picMkLst>
        </pc:picChg>
        <pc:picChg chg="add mod">
          <ac:chgData name="Hesam Jahanian" userId="521cbc4f-73c1-476c-8dd7-aaf2ab2ff950" providerId="ADAL" clId="{BA8E8273-FD6D-F447-9B34-B75024273133}" dt="2021-10-04T22:19:32.216" v="2822" actId="1076"/>
          <ac:picMkLst>
            <pc:docMk/>
            <pc:sldMk cId="320279502" sldId="624"/>
            <ac:picMk id="11" creationId="{7C0078B1-AB7B-EE4E-9713-D9800BE3A39A}"/>
          </ac:picMkLst>
        </pc:picChg>
      </pc:sldChg>
      <pc:sldChg chg="addSp delSp modSp new del mod">
        <pc:chgData name="Hesam Jahanian" userId="521cbc4f-73c1-476c-8dd7-aaf2ab2ff950" providerId="ADAL" clId="{BA8E8273-FD6D-F447-9B34-B75024273133}" dt="2021-10-04T22:26:20.833" v="2992" actId="2696"/>
        <pc:sldMkLst>
          <pc:docMk/>
          <pc:sldMk cId="1251134703" sldId="625"/>
        </pc:sldMkLst>
        <pc:spChg chg="del">
          <ac:chgData name="Hesam Jahanian" userId="521cbc4f-73c1-476c-8dd7-aaf2ab2ff950" providerId="ADAL" clId="{BA8E8273-FD6D-F447-9B34-B75024273133}" dt="2021-10-04T22:21:40.218" v="2861" actId="478"/>
          <ac:spMkLst>
            <pc:docMk/>
            <pc:sldMk cId="1251134703" sldId="625"/>
            <ac:spMk id="2" creationId="{5F637078-7A8B-154A-AFD0-94D59926693B}"/>
          </ac:spMkLst>
        </pc:spChg>
        <pc:spChg chg="del">
          <ac:chgData name="Hesam Jahanian" userId="521cbc4f-73c1-476c-8dd7-aaf2ab2ff950" providerId="ADAL" clId="{BA8E8273-FD6D-F447-9B34-B75024273133}" dt="2021-10-04T22:21:28.719" v="2859"/>
          <ac:spMkLst>
            <pc:docMk/>
            <pc:sldMk cId="1251134703" sldId="625"/>
            <ac:spMk id="3" creationId="{BF394E08-35AB-1B40-AA91-984ECC58FAE5}"/>
          </ac:spMkLst>
        </pc:spChg>
        <pc:spChg chg="add mod">
          <ac:chgData name="Hesam Jahanian" userId="521cbc4f-73c1-476c-8dd7-aaf2ab2ff950" providerId="ADAL" clId="{BA8E8273-FD6D-F447-9B34-B75024273133}" dt="2021-10-04T22:21:40.860" v="2862"/>
          <ac:spMkLst>
            <pc:docMk/>
            <pc:sldMk cId="1251134703" sldId="625"/>
            <ac:spMk id="6" creationId="{5D8255EB-13BE-644E-ACD8-425E7FADA1DD}"/>
          </ac:spMkLst>
        </pc:spChg>
        <pc:spChg chg="add mod">
          <ac:chgData name="Hesam Jahanian" userId="521cbc4f-73c1-476c-8dd7-aaf2ab2ff950" providerId="ADAL" clId="{BA8E8273-FD6D-F447-9B34-B75024273133}" dt="2021-10-04T22:23:25.918" v="2944" actId="21"/>
          <ac:spMkLst>
            <pc:docMk/>
            <pc:sldMk cId="1251134703" sldId="625"/>
            <ac:spMk id="8" creationId="{85766669-B050-1942-9E11-337926C6F523}"/>
          </ac:spMkLst>
        </pc:spChg>
        <pc:picChg chg="add del mod">
          <ac:chgData name="Hesam Jahanian" userId="521cbc4f-73c1-476c-8dd7-aaf2ab2ff950" providerId="ADAL" clId="{BA8E8273-FD6D-F447-9B34-B75024273133}" dt="2021-10-04T22:23:25.918" v="2944" actId="21"/>
          <ac:picMkLst>
            <pc:docMk/>
            <pc:sldMk cId="1251134703" sldId="625"/>
            <ac:picMk id="5" creationId="{DD5C0942-B6C3-C441-8EAE-A18468BBE7AE}"/>
          </ac:picMkLst>
        </pc:picChg>
      </pc:sldChg>
      <pc:sldChg chg="addSp delSp modSp add mod">
        <pc:chgData name="Hesam Jahanian" userId="521cbc4f-73c1-476c-8dd7-aaf2ab2ff950" providerId="ADAL" clId="{BA8E8273-FD6D-F447-9B34-B75024273133}" dt="2021-10-04T22:24:28.981" v="2957" actId="1076"/>
        <pc:sldMkLst>
          <pc:docMk/>
          <pc:sldMk cId="3702391817" sldId="626"/>
        </pc:sldMkLst>
        <pc:spChg chg="add del mod">
          <ac:chgData name="Hesam Jahanian" userId="521cbc4f-73c1-476c-8dd7-aaf2ab2ff950" providerId="ADAL" clId="{BA8E8273-FD6D-F447-9B34-B75024273133}" dt="2021-10-04T22:23:17.238" v="2940" actId="478"/>
          <ac:spMkLst>
            <pc:docMk/>
            <pc:sldMk cId="3702391817" sldId="626"/>
            <ac:spMk id="3" creationId="{D68B86A9-0E3B-4F40-808A-9CF2236A02BA}"/>
          </ac:spMkLst>
        </pc:spChg>
        <pc:spChg chg="add mod">
          <ac:chgData name="Hesam Jahanian" userId="521cbc4f-73c1-476c-8dd7-aaf2ab2ff950" providerId="ADAL" clId="{BA8E8273-FD6D-F447-9B34-B75024273133}" dt="2021-10-04T22:24:28.981" v="2957" actId="1076"/>
          <ac:spMkLst>
            <pc:docMk/>
            <pc:sldMk cId="3702391817" sldId="626"/>
            <ac:spMk id="4" creationId="{3A291CA0-C9DC-7F4C-864A-FDCF7634CDB3}"/>
          </ac:spMkLst>
        </pc:spChg>
        <pc:spChg chg="del">
          <ac:chgData name="Hesam Jahanian" userId="521cbc4f-73c1-476c-8dd7-aaf2ab2ff950" providerId="ADAL" clId="{BA8E8273-FD6D-F447-9B34-B75024273133}" dt="2021-10-04T22:23:22.166" v="2943" actId="478"/>
          <ac:spMkLst>
            <pc:docMk/>
            <pc:sldMk cId="3702391817" sldId="626"/>
            <ac:spMk id="6" creationId="{BABEA21D-1207-6C41-B9D8-F8AE1CDBCA48}"/>
          </ac:spMkLst>
        </pc:spChg>
        <pc:spChg chg="del">
          <ac:chgData name="Hesam Jahanian" userId="521cbc4f-73c1-476c-8dd7-aaf2ab2ff950" providerId="ADAL" clId="{BA8E8273-FD6D-F447-9B34-B75024273133}" dt="2021-10-04T22:23:18.903" v="2941" actId="478"/>
          <ac:spMkLst>
            <pc:docMk/>
            <pc:sldMk cId="3702391817" sldId="626"/>
            <ac:spMk id="9" creationId="{A6A63BF4-4E40-DF4F-876C-BA378B8DD57C}"/>
          </ac:spMkLst>
        </pc:spChg>
        <pc:picChg chg="del">
          <ac:chgData name="Hesam Jahanian" userId="521cbc4f-73c1-476c-8dd7-aaf2ab2ff950" providerId="ADAL" clId="{BA8E8273-FD6D-F447-9B34-B75024273133}" dt="2021-10-04T22:23:10.670" v="2939" actId="478"/>
          <ac:picMkLst>
            <pc:docMk/>
            <pc:sldMk cId="3702391817" sldId="626"/>
            <ac:picMk id="8" creationId="{81A464F1-F0DC-594D-8F03-824EACAC78E7}"/>
          </ac:picMkLst>
        </pc:picChg>
        <pc:picChg chg="add mod">
          <ac:chgData name="Hesam Jahanian" userId="521cbc4f-73c1-476c-8dd7-aaf2ab2ff950" providerId="ADAL" clId="{BA8E8273-FD6D-F447-9B34-B75024273133}" dt="2021-10-04T22:23:28.341" v="2945"/>
          <ac:picMkLst>
            <pc:docMk/>
            <pc:sldMk cId="3702391817" sldId="626"/>
            <ac:picMk id="10" creationId="{D4476C74-5700-D841-94D5-28926978EFB9}"/>
          </ac:picMkLst>
        </pc:picChg>
        <pc:picChg chg="del">
          <ac:chgData name="Hesam Jahanian" userId="521cbc4f-73c1-476c-8dd7-aaf2ab2ff950" providerId="ADAL" clId="{BA8E8273-FD6D-F447-9B34-B75024273133}" dt="2021-10-04T22:23:19.893" v="2942" actId="478"/>
          <ac:picMkLst>
            <pc:docMk/>
            <pc:sldMk cId="3702391817" sldId="626"/>
            <ac:picMk id="11" creationId="{7C0078B1-AB7B-EE4E-9713-D9800BE3A39A}"/>
          </ac:picMkLst>
        </pc:picChg>
      </pc:sldChg>
      <pc:sldChg chg="addSp delSp modSp add mod">
        <pc:chgData name="Hesam Jahanian" userId="521cbc4f-73c1-476c-8dd7-aaf2ab2ff950" providerId="ADAL" clId="{BA8E8273-FD6D-F447-9B34-B75024273133}" dt="2021-10-04T22:27:16.292" v="2999" actId="1076"/>
        <pc:sldMkLst>
          <pc:docMk/>
          <pc:sldMk cId="2248529883" sldId="627"/>
        </pc:sldMkLst>
        <pc:spChg chg="add mod">
          <ac:chgData name="Hesam Jahanian" userId="521cbc4f-73c1-476c-8dd7-aaf2ab2ff950" providerId="ADAL" clId="{BA8E8273-FD6D-F447-9B34-B75024273133}" dt="2021-10-04T22:26:35.421" v="2995" actId="478"/>
          <ac:spMkLst>
            <pc:docMk/>
            <pc:sldMk cId="2248529883" sldId="627"/>
            <ac:spMk id="3" creationId="{D7A92D28-6F03-C24E-A5CE-186DEC4DD16F}"/>
          </ac:spMkLst>
        </pc:spChg>
        <pc:spChg chg="del">
          <ac:chgData name="Hesam Jahanian" userId="521cbc4f-73c1-476c-8dd7-aaf2ab2ff950" providerId="ADAL" clId="{BA8E8273-FD6D-F447-9B34-B75024273133}" dt="2021-10-04T22:26:38.400" v="2996" actId="478"/>
          <ac:spMkLst>
            <pc:docMk/>
            <pc:sldMk cId="2248529883" sldId="627"/>
            <ac:spMk id="4" creationId="{3A291CA0-C9DC-7F4C-864A-FDCF7634CDB3}"/>
          </ac:spMkLst>
        </pc:spChg>
        <pc:spChg chg="add mod">
          <ac:chgData name="Hesam Jahanian" userId="521cbc4f-73c1-476c-8dd7-aaf2ab2ff950" providerId="ADAL" clId="{BA8E8273-FD6D-F447-9B34-B75024273133}" dt="2021-10-04T22:27:01.611" v="2998" actId="1076"/>
          <ac:spMkLst>
            <pc:docMk/>
            <pc:sldMk cId="2248529883" sldId="627"/>
            <ac:spMk id="11" creationId="{7AE789EF-C5E0-0949-89A3-199A5FD040CB}"/>
          </ac:spMkLst>
        </pc:spChg>
        <pc:spChg chg="add mod">
          <ac:chgData name="Hesam Jahanian" userId="521cbc4f-73c1-476c-8dd7-aaf2ab2ff950" providerId="ADAL" clId="{BA8E8273-FD6D-F447-9B34-B75024273133}" dt="2021-10-04T22:27:01.611" v="2998" actId="1076"/>
          <ac:spMkLst>
            <pc:docMk/>
            <pc:sldMk cId="2248529883" sldId="627"/>
            <ac:spMk id="12" creationId="{6F2AC14F-67CD-164C-A6AC-040F6E048FBF}"/>
          </ac:spMkLst>
        </pc:spChg>
        <pc:spChg chg="add mod">
          <ac:chgData name="Hesam Jahanian" userId="521cbc4f-73c1-476c-8dd7-aaf2ab2ff950" providerId="ADAL" clId="{BA8E8273-FD6D-F447-9B34-B75024273133}" dt="2021-10-04T22:27:16.292" v="2999" actId="1076"/>
          <ac:spMkLst>
            <pc:docMk/>
            <pc:sldMk cId="2248529883" sldId="627"/>
            <ac:spMk id="13" creationId="{E409F3AD-F0D2-2C46-8315-1AC80BCFBBE1}"/>
          </ac:spMkLst>
        </pc:spChg>
        <pc:picChg chg="add mod">
          <ac:chgData name="Hesam Jahanian" userId="521cbc4f-73c1-476c-8dd7-aaf2ab2ff950" providerId="ADAL" clId="{BA8E8273-FD6D-F447-9B34-B75024273133}" dt="2021-10-04T22:27:01.611" v="2998" actId="1076"/>
          <ac:picMkLst>
            <pc:docMk/>
            <pc:sldMk cId="2248529883" sldId="627"/>
            <ac:picMk id="8" creationId="{56793DAC-6BFB-4542-AE18-927A22ACBB60}"/>
          </ac:picMkLst>
        </pc:picChg>
        <pc:picChg chg="add mod">
          <ac:chgData name="Hesam Jahanian" userId="521cbc4f-73c1-476c-8dd7-aaf2ab2ff950" providerId="ADAL" clId="{BA8E8273-FD6D-F447-9B34-B75024273133}" dt="2021-10-04T22:27:01.611" v="2998" actId="1076"/>
          <ac:picMkLst>
            <pc:docMk/>
            <pc:sldMk cId="2248529883" sldId="627"/>
            <ac:picMk id="9" creationId="{50C23BAD-CA07-334B-A87E-2608CF4AAA73}"/>
          </ac:picMkLst>
        </pc:picChg>
        <pc:picChg chg="del">
          <ac:chgData name="Hesam Jahanian" userId="521cbc4f-73c1-476c-8dd7-aaf2ab2ff950" providerId="ADAL" clId="{BA8E8273-FD6D-F447-9B34-B75024273133}" dt="2021-10-04T22:26:35.421" v="2995" actId="478"/>
          <ac:picMkLst>
            <pc:docMk/>
            <pc:sldMk cId="2248529883" sldId="627"/>
            <ac:picMk id="10" creationId="{D4476C74-5700-D841-94D5-28926978EFB9}"/>
          </ac:picMkLst>
        </pc:picChg>
      </pc:sldChg>
      <pc:sldChg chg="new del">
        <pc:chgData name="Hesam Jahanian" userId="521cbc4f-73c1-476c-8dd7-aaf2ab2ff950" providerId="ADAL" clId="{BA8E8273-FD6D-F447-9B34-B75024273133}" dt="2021-10-04T22:30:17.468" v="3052" actId="2696"/>
        <pc:sldMkLst>
          <pc:docMk/>
          <pc:sldMk cId="1019238141" sldId="628"/>
        </pc:sldMkLst>
      </pc:sldChg>
      <pc:sldChg chg="addSp delSp modSp new mod modClrScheme chgLayout">
        <pc:chgData name="Hesam Jahanian" userId="521cbc4f-73c1-476c-8dd7-aaf2ab2ff950" providerId="ADAL" clId="{BA8E8273-FD6D-F447-9B34-B75024273133}" dt="2021-10-04T23:05:15.794" v="3150"/>
        <pc:sldMkLst>
          <pc:docMk/>
          <pc:sldMk cId="2142725826" sldId="628"/>
        </pc:sldMkLst>
        <pc:spChg chg="del">
          <ac:chgData name="Hesam Jahanian" userId="521cbc4f-73c1-476c-8dd7-aaf2ab2ff950" providerId="ADAL" clId="{BA8E8273-FD6D-F447-9B34-B75024273133}" dt="2021-10-04T22:37:22.932" v="3078" actId="700"/>
          <ac:spMkLst>
            <pc:docMk/>
            <pc:sldMk cId="2142725826" sldId="628"/>
            <ac:spMk id="2" creationId="{E115E192-648D-9848-9650-1D8D81B34861}"/>
          </ac:spMkLst>
        </pc:spChg>
        <pc:spChg chg="del">
          <ac:chgData name="Hesam Jahanian" userId="521cbc4f-73c1-476c-8dd7-aaf2ab2ff950" providerId="ADAL" clId="{BA8E8273-FD6D-F447-9B34-B75024273133}" dt="2021-10-04T22:37:22.932" v="3078" actId="700"/>
          <ac:spMkLst>
            <pc:docMk/>
            <pc:sldMk cId="2142725826" sldId="628"/>
            <ac:spMk id="3" creationId="{13BF4860-0C42-0440-9E20-452C243C2E09}"/>
          </ac:spMkLst>
        </pc:spChg>
        <pc:spChg chg="del">
          <ac:chgData name="Hesam Jahanian" userId="521cbc4f-73c1-476c-8dd7-aaf2ab2ff950" providerId="ADAL" clId="{BA8E8273-FD6D-F447-9B34-B75024273133}" dt="2021-10-04T22:37:22.932" v="3078" actId="700"/>
          <ac:spMkLst>
            <pc:docMk/>
            <pc:sldMk cId="2142725826" sldId="628"/>
            <ac:spMk id="4" creationId="{EBCC1E23-4DC5-8F4C-A696-8AF860FB9A0F}"/>
          </ac:spMkLst>
        </pc:spChg>
        <pc:spChg chg="add mod">
          <ac:chgData name="Hesam Jahanian" userId="521cbc4f-73c1-476c-8dd7-aaf2ab2ff950" providerId="ADAL" clId="{BA8E8273-FD6D-F447-9B34-B75024273133}" dt="2021-10-04T23:04:18.156" v="3138" actId="20577"/>
          <ac:spMkLst>
            <pc:docMk/>
            <pc:sldMk cId="2142725826" sldId="628"/>
            <ac:spMk id="5" creationId="{D1F45905-A74A-A14F-966E-29E777A1E657}"/>
          </ac:spMkLst>
        </pc:spChg>
        <pc:spChg chg="mod">
          <ac:chgData name="Hesam Jahanian" userId="521cbc4f-73c1-476c-8dd7-aaf2ab2ff950" providerId="ADAL" clId="{BA8E8273-FD6D-F447-9B34-B75024273133}" dt="2021-10-04T22:38:13.227" v="3082"/>
          <ac:spMkLst>
            <pc:docMk/>
            <pc:sldMk cId="2142725826" sldId="628"/>
            <ac:spMk id="8" creationId="{34C22827-0B6A-5246-A06C-DEDDF6185A92}"/>
          </ac:spMkLst>
        </pc:spChg>
        <pc:spChg chg="mod">
          <ac:chgData name="Hesam Jahanian" userId="521cbc4f-73c1-476c-8dd7-aaf2ab2ff950" providerId="ADAL" clId="{BA8E8273-FD6D-F447-9B34-B75024273133}" dt="2021-10-04T22:38:49.509" v="3090"/>
          <ac:spMkLst>
            <pc:docMk/>
            <pc:sldMk cId="2142725826" sldId="628"/>
            <ac:spMk id="11" creationId="{4C2E62FA-0AD5-6140-AB0C-F7468FE7564B}"/>
          </ac:spMkLst>
        </pc:spChg>
        <pc:spChg chg="add mod">
          <ac:chgData name="Hesam Jahanian" userId="521cbc4f-73c1-476c-8dd7-aaf2ab2ff950" providerId="ADAL" clId="{BA8E8273-FD6D-F447-9B34-B75024273133}" dt="2021-10-04T23:02:16.831" v="3112" actId="20577"/>
          <ac:spMkLst>
            <pc:docMk/>
            <pc:sldMk cId="2142725826" sldId="628"/>
            <ac:spMk id="12" creationId="{F11E9EF5-C2D7-0547-BB59-FA0449762C9F}"/>
          </ac:spMkLst>
        </pc:spChg>
        <pc:spChg chg="mod">
          <ac:chgData name="Hesam Jahanian" userId="521cbc4f-73c1-476c-8dd7-aaf2ab2ff950" providerId="ADAL" clId="{BA8E8273-FD6D-F447-9B34-B75024273133}" dt="2021-10-04T23:05:05.708" v="3147" actId="1076"/>
          <ac:spMkLst>
            <pc:docMk/>
            <pc:sldMk cId="2142725826" sldId="628"/>
            <ac:spMk id="17" creationId="{DDE3BCFE-E370-0C4A-8ADB-260A4889DA3E}"/>
          </ac:spMkLst>
        </pc:spChg>
        <pc:spChg chg="add del mod">
          <ac:chgData name="Hesam Jahanian" userId="521cbc4f-73c1-476c-8dd7-aaf2ab2ff950" providerId="ADAL" clId="{BA8E8273-FD6D-F447-9B34-B75024273133}" dt="2021-10-04T23:05:15.794" v="3150"/>
          <ac:spMkLst>
            <pc:docMk/>
            <pc:sldMk cId="2142725826" sldId="628"/>
            <ac:spMk id="18" creationId="{FC7E3F05-83EC-C447-9210-5F0CD15DAEA4}"/>
          </ac:spMkLst>
        </pc:spChg>
        <pc:grpChg chg="add del mod">
          <ac:chgData name="Hesam Jahanian" userId="521cbc4f-73c1-476c-8dd7-aaf2ab2ff950" providerId="ADAL" clId="{BA8E8273-FD6D-F447-9B34-B75024273133}" dt="2021-10-04T22:38:26.836" v="3087"/>
          <ac:grpSpMkLst>
            <pc:docMk/>
            <pc:sldMk cId="2142725826" sldId="628"/>
            <ac:grpSpMk id="6" creationId="{C41B93AD-D8EC-F140-AFA1-F52C06014B9E}"/>
          </ac:grpSpMkLst>
        </pc:grpChg>
        <pc:grpChg chg="add del mod">
          <ac:chgData name="Hesam Jahanian" userId="521cbc4f-73c1-476c-8dd7-aaf2ab2ff950" providerId="ADAL" clId="{BA8E8273-FD6D-F447-9B34-B75024273133}" dt="2021-10-04T22:39:27.023" v="3097"/>
          <ac:grpSpMkLst>
            <pc:docMk/>
            <pc:sldMk cId="2142725826" sldId="628"/>
            <ac:grpSpMk id="9" creationId="{8D87ADEB-C775-EC43-AD0A-8828A34CC44F}"/>
          </ac:grpSpMkLst>
        </pc:grpChg>
        <pc:grpChg chg="add mod">
          <ac:chgData name="Hesam Jahanian" userId="521cbc4f-73c1-476c-8dd7-aaf2ab2ff950" providerId="ADAL" clId="{BA8E8273-FD6D-F447-9B34-B75024273133}" dt="2021-10-04T23:04:44.479" v="3143" actId="1076"/>
          <ac:grpSpMkLst>
            <pc:docMk/>
            <pc:sldMk cId="2142725826" sldId="628"/>
            <ac:grpSpMk id="15" creationId="{D1D5AFA8-491A-1F46-8899-F4781C804818}"/>
          </ac:grpSpMkLst>
        </pc:grpChg>
        <pc:picChg chg="mod">
          <ac:chgData name="Hesam Jahanian" userId="521cbc4f-73c1-476c-8dd7-aaf2ab2ff950" providerId="ADAL" clId="{BA8E8273-FD6D-F447-9B34-B75024273133}" dt="2021-10-04T22:38:13.227" v="3082"/>
          <ac:picMkLst>
            <pc:docMk/>
            <pc:sldMk cId="2142725826" sldId="628"/>
            <ac:picMk id="7" creationId="{FC8DCB99-4C7D-904B-BB00-0BA20A38F619}"/>
          </ac:picMkLst>
        </pc:picChg>
        <pc:picChg chg="mod">
          <ac:chgData name="Hesam Jahanian" userId="521cbc4f-73c1-476c-8dd7-aaf2ab2ff950" providerId="ADAL" clId="{BA8E8273-FD6D-F447-9B34-B75024273133}" dt="2021-10-04T22:38:49.509" v="3090"/>
          <ac:picMkLst>
            <pc:docMk/>
            <pc:sldMk cId="2142725826" sldId="628"/>
            <ac:picMk id="10" creationId="{AD699A28-82CD-834D-AB5E-CFE4A52D32E1}"/>
          </ac:picMkLst>
        </pc:picChg>
        <pc:picChg chg="add mod">
          <ac:chgData name="Hesam Jahanian" userId="521cbc4f-73c1-476c-8dd7-aaf2ab2ff950" providerId="ADAL" clId="{BA8E8273-FD6D-F447-9B34-B75024273133}" dt="2021-10-04T23:04:14.362" v="3137" actId="1076"/>
          <ac:picMkLst>
            <pc:docMk/>
            <pc:sldMk cId="2142725826" sldId="628"/>
            <ac:picMk id="14" creationId="{D464DFE4-3882-1C4D-9751-0099B7059639}"/>
          </ac:picMkLst>
        </pc:picChg>
        <pc:picChg chg="mod">
          <ac:chgData name="Hesam Jahanian" userId="521cbc4f-73c1-476c-8dd7-aaf2ab2ff950" providerId="ADAL" clId="{BA8E8273-FD6D-F447-9B34-B75024273133}" dt="2021-10-04T23:04:28.311" v="3139"/>
          <ac:picMkLst>
            <pc:docMk/>
            <pc:sldMk cId="2142725826" sldId="628"/>
            <ac:picMk id="16" creationId="{7A483923-8FDC-AB4C-8919-8063DADBC33F}"/>
          </ac:picMkLst>
        </pc:picChg>
      </pc:sldChg>
      <pc:sldChg chg="addSp modSp add mod">
        <pc:chgData name="Hesam Jahanian" userId="521cbc4f-73c1-476c-8dd7-aaf2ab2ff950" providerId="ADAL" clId="{BA8E8273-FD6D-F447-9B34-B75024273133}" dt="2021-10-04T23:06:07.281" v="3158" actId="14100"/>
        <pc:sldMkLst>
          <pc:docMk/>
          <pc:sldMk cId="2015370583" sldId="629"/>
        </pc:sldMkLst>
        <pc:picChg chg="add mod">
          <ac:chgData name="Hesam Jahanian" userId="521cbc4f-73c1-476c-8dd7-aaf2ab2ff950" providerId="ADAL" clId="{BA8E8273-FD6D-F447-9B34-B75024273133}" dt="2021-10-04T23:06:07.281" v="3158" actId="14100"/>
          <ac:picMkLst>
            <pc:docMk/>
            <pc:sldMk cId="2015370583" sldId="629"/>
            <ac:picMk id="8" creationId="{24A66AC6-DF28-3144-8E3E-5AF2CF121C1C}"/>
          </ac:picMkLst>
        </pc:picChg>
      </pc:sldChg>
      <pc:sldChg chg="new del">
        <pc:chgData name="Hesam Jahanian" userId="521cbc4f-73c1-476c-8dd7-aaf2ab2ff950" providerId="ADAL" clId="{BA8E8273-FD6D-F447-9B34-B75024273133}" dt="2021-10-04T23:41:02.687" v="3374" actId="2696"/>
        <pc:sldMkLst>
          <pc:docMk/>
          <pc:sldMk cId="985359150" sldId="630"/>
        </pc:sldMkLst>
      </pc:sldChg>
      <pc:sldChg chg="addSp delSp modSp add mod modAnim">
        <pc:chgData name="Hesam Jahanian" userId="521cbc4f-73c1-476c-8dd7-aaf2ab2ff950" providerId="ADAL" clId="{BA8E8273-FD6D-F447-9B34-B75024273133}" dt="2021-10-04T23:40:45.959" v="3373" actId="20577"/>
        <pc:sldMkLst>
          <pc:docMk/>
          <pc:sldMk cId="2587966169" sldId="631"/>
        </pc:sldMkLst>
        <pc:spChg chg="del">
          <ac:chgData name="Hesam Jahanian" userId="521cbc4f-73c1-476c-8dd7-aaf2ab2ff950" providerId="ADAL" clId="{BA8E8273-FD6D-F447-9B34-B75024273133}" dt="2021-10-04T23:31:58.304" v="3230" actId="478"/>
          <ac:spMkLst>
            <pc:docMk/>
            <pc:sldMk cId="2587966169" sldId="631"/>
            <ac:spMk id="3" creationId="{4A062945-CC25-0347-AB66-38DA740156B8}"/>
          </ac:spMkLst>
        </pc:spChg>
        <pc:spChg chg="add mod">
          <ac:chgData name="Hesam Jahanian" userId="521cbc4f-73c1-476c-8dd7-aaf2ab2ff950" providerId="ADAL" clId="{BA8E8273-FD6D-F447-9B34-B75024273133}" dt="2021-10-04T23:37:46.215" v="3319" actId="1076"/>
          <ac:spMkLst>
            <pc:docMk/>
            <pc:sldMk cId="2587966169" sldId="631"/>
            <ac:spMk id="5" creationId="{DEFDD437-241B-2947-8F68-C1D65A2BF40B}"/>
          </ac:spMkLst>
        </pc:spChg>
        <pc:spChg chg="del">
          <ac:chgData name="Hesam Jahanian" userId="521cbc4f-73c1-476c-8dd7-aaf2ab2ff950" providerId="ADAL" clId="{BA8E8273-FD6D-F447-9B34-B75024273133}" dt="2021-10-04T23:31:54.207" v="3229" actId="478"/>
          <ac:spMkLst>
            <pc:docMk/>
            <pc:sldMk cId="2587966169" sldId="631"/>
            <ac:spMk id="6" creationId="{C26E0347-8C2F-F740-B6DC-2B4D10308E94}"/>
          </ac:spMkLst>
        </pc:spChg>
        <pc:spChg chg="del">
          <ac:chgData name="Hesam Jahanian" userId="521cbc4f-73c1-476c-8dd7-aaf2ab2ff950" providerId="ADAL" clId="{BA8E8273-FD6D-F447-9B34-B75024273133}" dt="2021-10-04T23:31:54.207" v="3229" actId="478"/>
          <ac:spMkLst>
            <pc:docMk/>
            <pc:sldMk cId="2587966169" sldId="631"/>
            <ac:spMk id="7" creationId="{416EB29E-5D29-4C4F-972C-47C1D460F3F4}"/>
          </ac:spMkLst>
        </pc:spChg>
        <pc:spChg chg="add mod">
          <ac:chgData name="Hesam Jahanian" userId="521cbc4f-73c1-476c-8dd7-aaf2ab2ff950" providerId="ADAL" clId="{BA8E8273-FD6D-F447-9B34-B75024273133}" dt="2021-10-04T23:39:02.211" v="3346" actId="1076"/>
          <ac:spMkLst>
            <pc:docMk/>
            <pc:sldMk cId="2587966169" sldId="631"/>
            <ac:spMk id="8" creationId="{7246175A-8197-C245-81EA-E8BDA75C37FC}"/>
          </ac:spMkLst>
        </pc:spChg>
        <pc:spChg chg="mod">
          <ac:chgData name="Hesam Jahanian" userId="521cbc4f-73c1-476c-8dd7-aaf2ab2ff950" providerId="ADAL" clId="{BA8E8273-FD6D-F447-9B34-B75024273133}" dt="2021-10-04T23:31:46.872" v="3227" actId="20577"/>
          <ac:spMkLst>
            <pc:docMk/>
            <pc:sldMk cId="2587966169" sldId="631"/>
            <ac:spMk id="9" creationId="{2184D3C1-39BD-2147-A48A-A726E00D87D6}"/>
          </ac:spMkLst>
        </pc:spChg>
        <pc:spChg chg="mod">
          <ac:chgData name="Hesam Jahanian" userId="521cbc4f-73c1-476c-8dd7-aaf2ab2ff950" providerId="ADAL" clId="{BA8E8273-FD6D-F447-9B34-B75024273133}" dt="2021-10-04T23:35:18.323" v="3245" actId="1076"/>
          <ac:spMkLst>
            <pc:docMk/>
            <pc:sldMk cId="2587966169" sldId="631"/>
            <ac:spMk id="16" creationId="{029B9838-281B-6C4C-A47B-3753ACB807DF}"/>
          </ac:spMkLst>
        </pc:spChg>
        <pc:spChg chg="add mod">
          <ac:chgData name="Hesam Jahanian" userId="521cbc4f-73c1-476c-8dd7-aaf2ab2ff950" providerId="ADAL" clId="{BA8E8273-FD6D-F447-9B34-B75024273133}" dt="2021-10-04T23:39:31.663" v="3359" actId="1076"/>
          <ac:spMkLst>
            <pc:docMk/>
            <pc:sldMk cId="2587966169" sldId="631"/>
            <ac:spMk id="18" creationId="{C33F7BAF-D44C-E34D-BB22-E6A6EF0BD8AB}"/>
          </ac:spMkLst>
        </pc:spChg>
        <pc:spChg chg="add mod">
          <ac:chgData name="Hesam Jahanian" userId="521cbc4f-73c1-476c-8dd7-aaf2ab2ff950" providerId="ADAL" clId="{BA8E8273-FD6D-F447-9B34-B75024273133}" dt="2021-10-04T23:40:05.977" v="3363" actId="1076"/>
          <ac:spMkLst>
            <pc:docMk/>
            <pc:sldMk cId="2587966169" sldId="631"/>
            <ac:spMk id="19" creationId="{05F1969B-C73B-754B-B3B6-5592B89D7387}"/>
          </ac:spMkLst>
        </pc:spChg>
        <pc:spChg chg="add mod">
          <ac:chgData name="Hesam Jahanian" userId="521cbc4f-73c1-476c-8dd7-aaf2ab2ff950" providerId="ADAL" clId="{BA8E8273-FD6D-F447-9B34-B75024273133}" dt="2021-10-04T23:40:17.518" v="3366" actId="20577"/>
          <ac:spMkLst>
            <pc:docMk/>
            <pc:sldMk cId="2587966169" sldId="631"/>
            <ac:spMk id="20" creationId="{36EC743A-F19F-CB45-A8A5-D38318A80B36}"/>
          </ac:spMkLst>
        </pc:spChg>
        <pc:spChg chg="add mod">
          <ac:chgData name="Hesam Jahanian" userId="521cbc4f-73c1-476c-8dd7-aaf2ab2ff950" providerId="ADAL" clId="{BA8E8273-FD6D-F447-9B34-B75024273133}" dt="2021-10-04T23:40:33.944" v="3369" actId="20577"/>
          <ac:spMkLst>
            <pc:docMk/>
            <pc:sldMk cId="2587966169" sldId="631"/>
            <ac:spMk id="21" creationId="{E519B6DD-1A1A-854F-B334-8F5487488E75}"/>
          </ac:spMkLst>
        </pc:spChg>
        <pc:spChg chg="add mod">
          <ac:chgData name="Hesam Jahanian" userId="521cbc4f-73c1-476c-8dd7-aaf2ab2ff950" providerId="ADAL" clId="{BA8E8273-FD6D-F447-9B34-B75024273133}" dt="2021-10-04T23:40:45.959" v="3373" actId="20577"/>
          <ac:spMkLst>
            <pc:docMk/>
            <pc:sldMk cId="2587966169" sldId="631"/>
            <ac:spMk id="22" creationId="{8E2DFB49-AA95-8546-9FF3-D11D9D12DB4B}"/>
          </ac:spMkLst>
        </pc:spChg>
        <pc:grpChg chg="add del mod">
          <ac:chgData name="Hesam Jahanian" userId="521cbc4f-73c1-476c-8dd7-aaf2ab2ff950" providerId="ADAL" clId="{BA8E8273-FD6D-F447-9B34-B75024273133}" dt="2021-10-04T23:35:18.323" v="3245" actId="1076"/>
          <ac:grpSpMkLst>
            <pc:docMk/>
            <pc:sldMk cId="2587966169" sldId="631"/>
            <ac:grpSpMk id="10" creationId="{68E1F6AC-6729-CA45-A457-2D66A428FD49}"/>
          </ac:grpSpMkLst>
        </pc:grpChg>
        <pc:grpChg chg="mod">
          <ac:chgData name="Hesam Jahanian" userId="521cbc4f-73c1-476c-8dd7-aaf2ab2ff950" providerId="ADAL" clId="{BA8E8273-FD6D-F447-9B34-B75024273133}" dt="2021-10-04T23:35:18.323" v="3245" actId="1076"/>
          <ac:grpSpMkLst>
            <pc:docMk/>
            <pc:sldMk cId="2587966169" sldId="631"/>
            <ac:grpSpMk id="13" creationId="{C332A4EC-5A57-2544-95A9-FB379B331EDE}"/>
          </ac:grpSpMkLst>
        </pc:grpChg>
        <pc:picChg chg="del">
          <ac:chgData name="Hesam Jahanian" userId="521cbc4f-73c1-476c-8dd7-aaf2ab2ff950" providerId="ADAL" clId="{BA8E8273-FD6D-F447-9B34-B75024273133}" dt="2021-10-04T23:31:49.898" v="3228" actId="478"/>
          <ac:picMkLst>
            <pc:docMk/>
            <pc:sldMk cId="2587966169" sldId="631"/>
            <ac:picMk id="4" creationId="{25B62CB9-6696-354F-A8F6-4C37F8196E3F}"/>
          </ac:picMkLst>
        </pc:picChg>
        <pc:picChg chg="mod">
          <ac:chgData name="Hesam Jahanian" userId="521cbc4f-73c1-476c-8dd7-aaf2ab2ff950" providerId="ADAL" clId="{BA8E8273-FD6D-F447-9B34-B75024273133}" dt="2021-10-04T23:35:18.323" v="3245" actId="1076"/>
          <ac:picMkLst>
            <pc:docMk/>
            <pc:sldMk cId="2587966169" sldId="631"/>
            <ac:picMk id="11" creationId="{D8123F82-3F63-D94A-9D4D-0593C5736DF4}"/>
          </ac:picMkLst>
        </pc:picChg>
        <pc:picChg chg="mod">
          <ac:chgData name="Hesam Jahanian" userId="521cbc4f-73c1-476c-8dd7-aaf2ab2ff950" providerId="ADAL" clId="{BA8E8273-FD6D-F447-9B34-B75024273133}" dt="2021-10-04T23:35:18.323" v="3245" actId="1076"/>
          <ac:picMkLst>
            <pc:docMk/>
            <pc:sldMk cId="2587966169" sldId="631"/>
            <ac:picMk id="14" creationId="{7909CBA5-168A-4B4A-ADD2-BBE9BC3A5CD9}"/>
          </ac:picMkLst>
        </pc:picChg>
        <pc:picChg chg="mod">
          <ac:chgData name="Hesam Jahanian" userId="521cbc4f-73c1-476c-8dd7-aaf2ab2ff950" providerId="ADAL" clId="{BA8E8273-FD6D-F447-9B34-B75024273133}" dt="2021-10-04T23:35:18.323" v="3245" actId="1076"/>
          <ac:picMkLst>
            <pc:docMk/>
            <pc:sldMk cId="2587966169" sldId="631"/>
            <ac:picMk id="17" creationId="{369DF48C-4A90-8346-8978-B5E93CD4E5AE}"/>
          </ac:picMkLst>
        </pc:picChg>
        <pc:cxnChg chg="mod">
          <ac:chgData name="Hesam Jahanian" userId="521cbc4f-73c1-476c-8dd7-aaf2ab2ff950" providerId="ADAL" clId="{BA8E8273-FD6D-F447-9B34-B75024273133}" dt="2021-10-04T23:35:18.323" v="3245" actId="1076"/>
          <ac:cxnSpMkLst>
            <pc:docMk/>
            <pc:sldMk cId="2587966169" sldId="631"/>
            <ac:cxnSpMk id="12" creationId="{1A572043-7715-FA49-AD95-83F38487A9C6}"/>
          </ac:cxnSpMkLst>
        </pc:cxnChg>
        <pc:cxnChg chg="mod">
          <ac:chgData name="Hesam Jahanian" userId="521cbc4f-73c1-476c-8dd7-aaf2ab2ff950" providerId="ADAL" clId="{BA8E8273-FD6D-F447-9B34-B75024273133}" dt="2021-10-04T23:35:18.323" v="3245" actId="1076"/>
          <ac:cxnSpMkLst>
            <pc:docMk/>
            <pc:sldMk cId="2587966169" sldId="631"/>
            <ac:cxnSpMk id="15" creationId="{9F86B5EF-267D-854C-BEFC-7D0DE41CF36F}"/>
          </ac:cxnSpMkLst>
        </pc:cxnChg>
      </pc:sldChg>
      <pc:sldChg chg="new del">
        <pc:chgData name="Hesam Jahanian" userId="521cbc4f-73c1-476c-8dd7-aaf2ab2ff950" providerId="ADAL" clId="{BA8E8273-FD6D-F447-9B34-B75024273133}" dt="2021-10-04T23:42:47.467" v="3383" actId="2696"/>
        <pc:sldMkLst>
          <pc:docMk/>
          <pc:sldMk cId="3612572965" sldId="632"/>
        </pc:sldMkLst>
      </pc:sldChg>
      <pc:sldChg chg="addSp delSp modSp add del mod modAnim">
        <pc:chgData name="Hesam Jahanian" userId="521cbc4f-73c1-476c-8dd7-aaf2ab2ff950" providerId="ADAL" clId="{BA8E8273-FD6D-F447-9B34-B75024273133}" dt="2021-10-04T23:48:37.107" v="3475" actId="2696"/>
        <pc:sldMkLst>
          <pc:docMk/>
          <pc:sldMk cId="4017822288" sldId="633"/>
        </pc:sldMkLst>
        <pc:spChg chg="add del mod">
          <ac:chgData name="Hesam Jahanian" userId="521cbc4f-73c1-476c-8dd7-aaf2ab2ff950" providerId="ADAL" clId="{BA8E8273-FD6D-F447-9B34-B75024273133}" dt="2021-10-04T23:44:31.967" v="3384"/>
          <ac:spMkLst>
            <pc:docMk/>
            <pc:sldMk cId="4017822288" sldId="633"/>
            <ac:spMk id="3" creationId="{EF4AB23B-F97B-DE48-A1B9-C21DFE8CCB85}"/>
          </ac:spMkLst>
        </pc:spChg>
        <pc:spChg chg="del mod">
          <ac:chgData name="Hesam Jahanian" userId="521cbc4f-73c1-476c-8dd7-aaf2ab2ff950" providerId="ADAL" clId="{BA8E8273-FD6D-F447-9B34-B75024273133}" dt="2021-10-04T23:42:43.345" v="3382" actId="478"/>
          <ac:spMkLst>
            <pc:docMk/>
            <pc:sldMk cId="4017822288" sldId="633"/>
            <ac:spMk id="5" creationId="{DEFDD437-241B-2947-8F68-C1D65A2BF40B}"/>
          </ac:spMkLst>
        </pc:spChg>
        <pc:spChg chg="del">
          <ac:chgData name="Hesam Jahanian" userId="521cbc4f-73c1-476c-8dd7-aaf2ab2ff950" providerId="ADAL" clId="{BA8E8273-FD6D-F447-9B34-B75024273133}" dt="2021-10-04T23:42:36.818" v="3380" actId="478"/>
          <ac:spMkLst>
            <pc:docMk/>
            <pc:sldMk cId="4017822288" sldId="633"/>
            <ac:spMk id="8" creationId="{7246175A-8197-C245-81EA-E8BDA75C37FC}"/>
          </ac:spMkLst>
        </pc:spChg>
        <pc:spChg chg="mod">
          <ac:chgData name="Hesam Jahanian" userId="521cbc4f-73c1-476c-8dd7-aaf2ab2ff950" providerId="ADAL" clId="{BA8E8273-FD6D-F447-9B34-B75024273133}" dt="2021-10-04T23:42:27.949" v="3378"/>
          <ac:spMkLst>
            <pc:docMk/>
            <pc:sldMk cId="4017822288" sldId="633"/>
            <ac:spMk id="9" creationId="{2184D3C1-39BD-2147-A48A-A726E00D87D6}"/>
          </ac:spMkLst>
        </pc:spChg>
        <pc:spChg chg="del">
          <ac:chgData name="Hesam Jahanian" userId="521cbc4f-73c1-476c-8dd7-aaf2ab2ff950" providerId="ADAL" clId="{BA8E8273-FD6D-F447-9B34-B75024273133}" dt="2021-10-04T23:42:36.818" v="3380" actId="478"/>
          <ac:spMkLst>
            <pc:docMk/>
            <pc:sldMk cId="4017822288" sldId="633"/>
            <ac:spMk id="18" creationId="{C33F7BAF-D44C-E34D-BB22-E6A6EF0BD8AB}"/>
          </ac:spMkLst>
        </pc:spChg>
        <pc:spChg chg="del">
          <ac:chgData name="Hesam Jahanian" userId="521cbc4f-73c1-476c-8dd7-aaf2ab2ff950" providerId="ADAL" clId="{BA8E8273-FD6D-F447-9B34-B75024273133}" dt="2021-10-04T23:42:36.818" v="3380" actId="478"/>
          <ac:spMkLst>
            <pc:docMk/>
            <pc:sldMk cId="4017822288" sldId="633"/>
            <ac:spMk id="19" creationId="{05F1969B-C73B-754B-B3B6-5592B89D7387}"/>
          </ac:spMkLst>
        </pc:spChg>
        <pc:spChg chg="del">
          <ac:chgData name="Hesam Jahanian" userId="521cbc4f-73c1-476c-8dd7-aaf2ab2ff950" providerId="ADAL" clId="{BA8E8273-FD6D-F447-9B34-B75024273133}" dt="2021-10-04T23:42:36.818" v="3380" actId="478"/>
          <ac:spMkLst>
            <pc:docMk/>
            <pc:sldMk cId="4017822288" sldId="633"/>
            <ac:spMk id="20" creationId="{36EC743A-F19F-CB45-A8A5-D38318A80B36}"/>
          </ac:spMkLst>
        </pc:spChg>
        <pc:spChg chg="del">
          <ac:chgData name="Hesam Jahanian" userId="521cbc4f-73c1-476c-8dd7-aaf2ab2ff950" providerId="ADAL" clId="{BA8E8273-FD6D-F447-9B34-B75024273133}" dt="2021-10-04T23:42:36.818" v="3380" actId="478"/>
          <ac:spMkLst>
            <pc:docMk/>
            <pc:sldMk cId="4017822288" sldId="633"/>
            <ac:spMk id="21" creationId="{E519B6DD-1A1A-854F-B334-8F5487488E75}"/>
          </ac:spMkLst>
        </pc:spChg>
        <pc:spChg chg="del">
          <ac:chgData name="Hesam Jahanian" userId="521cbc4f-73c1-476c-8dd7-aaf2ab2ff950" providerId="ADAL" clId="{BA8E8273-FD6D-F447-9B34-B75024273133}" dt="2021-10-04T23:42:36.818" v="3380" actId="478"/>
          <ac:spMkLst>
            <pc:docMk/>
            <pc:sldMk cId="4017822288" sldId="633"/>
            <ac:spMk id="22" creationId="{8E2DFB49-AA95-8546-9FF3-D11D9D12DB4B}"/>
          </ac:spMkLst>
        </pc:spChg>
        <pc:spChg chg="add mod">
          <ac:chgData name="Hesam Jahanian" userId="521cbc4f-73c1-476c-8dd7-aaf2ab2ff950" providerId="ADAL" clId="{BA8E8273-FD6D-F447-9B34-B75024273133}" dt="2021-10-04T23:44:31.967" v="3384"/>
          <ac:spMkLst>
            <pc:docMk/>
            <pc:sldMk cId="4017822288" sldId="633"/>
            <ac:spMk id="23" creationId="{44387638-E6AC-2C4F-9014-E0EC1117A21F}"/>
          </ac:spMkLst>
        </pc:spChg>
        <pc:grpChg chg="del">
          <ac:chgData name="Hesam Jahanian" userId="521cbc4f-73c1-476c-8dd7-aaf2ab2ff950" providerId="ADAL" clId="{BA8E8273-FD6D-F447-9B34-B75024273133}" dt="2021-10-04T23:42:32.880" v="3379" actId="478"/>
          <ac:grpSpMkLst>
            <pc:docMk/>
            <pc:sldMk cId="4017822288" sldId="633"/>
            <ac:grpSpMk id="10" creationId="{68E1F6AC-6729-CA45-A457-2D66A428FD49}"/>
          </ac:grpSpMkLst>
        </pc:grpChg>
      </pc:sldChg>
      <pc:sldChg chg="addSp delSp modSp add mod">
        <pc:chgData name="Hesam Jahanian" userId="521cbc4f-73c1-476c-8dd7-aaf2ab2ff950" providerId="ADAL" clId="{BA8E8273-FD6D-F447-9B34-B75024273133}" dt="2021-10-04T23:48:14.604" v="3473" actId="20577"/>
        <pc:sldMkLst>
          <pc:docMk/>
          <pc:sldMk cId="1389551259" sldId="634"/>
        </pc:sldMkLst>
        <pc:spChg chg="add mod">
          <ac:chgData name="Hesam Jahanian" userId="521cbc4f-73c1-476c-8dd7-aaf2ab2ff950" providerId="ADAL" clId="{BA8E8273-FD6D-F447-9B34-B75024273133}" dt="2021-10-04T23:47:46.705" v="3449" actId="1076"/>
          <ac:spMkLst>
            <pc:docMk/>
            <pc:sldMk cId="1389551259" sldId="634"/>
            <ac:spMk id="2" creationId="{E7E6C136-2E90-1046-AC68-832C490831EB}"/>
          </ac:spMkLst>
        </pc:spChg>
        <pc:spChg chg="del">
          <ac:chgData name="Hesam Jahanian" userId="521cbc4f-73c1-476c-8dd7-aaf2ab2ff950" providerId="ADAL" clId="{BA8E8273-FD6D-F447-9B34-B75024273133}" dt="2021-10-04T23:45:45.810" v="3414" actId="478"/>
          <ac:spMkLst>
            <pc:docMk/>
            <pc:sldMk cId="1389551259" sldId="634"/>
            <ac:spMk id="3" creationId="{BB505F36-2583-3F44-9616-640458FBC092}"/>
          </ac:spMkLst>
        </pc:spChg>
        <pc:spChg chg="mod">
          <ac:chgData name="Hesam Jahanian" userId="521cbc4f-73c1-476c-8dd7-aaf2ab2ff950" providerId="ADAL" clId="{BA8E8273-FD6D-F447-9B34-B75024273133}" dt="2021-10-04T23:45:20.733" v="3413" actId="20577"/>
          <ac:spMkLst>
            <pc:docMk/>
            <pc:sldMk cId="1389551259" sldId="634"/>
            <ac:spMk id="5" creationId="{2A87A9D5-9A5F-C34E-8098-3AC7F8B35C73}"/>
          </ac:spMkLst>
        </pc:spChg>
        <pc:spChg chg="mod">
          <ac:chgData name="Hesam Jahanian" userId="521cbc4f-73c1-476c-8dd7-aaf2ab2ff950" providerId="ADAL" clId="{BA8E8273-FD6D-F447-9B34-B75024273133}" dt="2021-10-04T23:45:57.567" v="3417" actId="1076"/>
          <ac:spMkLst>
            <pc:docMk/>
            <pc:sldMk cId="1389551259" sldId="634"/>
            <ac:spMk id="6" creationId="{6B88CC74-8C20-4540-B5CE-3DD1ED9752F6}"/>
          </ac:spMkLst>
        </pc:spChg>
        <pc:spChg chg="mod">
          <ac:chgData name="Hesam Jahanian" userId="521cbc4f-73c1-476c-8dd7-aaf2ab2ff950" providerId="ADAL" clId="{BA8E8273-FD6D-F447-9B34-B75024273133}" dt="2021-10-04T23:46:04.452" v="3418" actId="1076"/>
          <ac:spMkLst>
            <pc:docMk/>
            <pc:sldMk cId="1389551259" sldId="634"/>
            <ac:spMk id="7" creationId="{595D892B-E44D-9D44-9B7C-1623DD1BFAA0}"/>
          </ac:spMkLst>
        </pc:spChg>
        <pc:spChg chg="add mod">
          <ac:chgData name="Hesam Jahanian" userId="521cbc4f-73c1-476c-8dd7-aaf2ab2ff950" providerId="ADAL" clId="{BA8E8273-FD6D-F447-9B34-B75024273133}" dt="2021-10-04T23:47:51.228" v="3450" actId="1076"/>
          <ac:spMkLst>
            <pc:docMk/>
            <pc:sldMk cId="1389551259" sldId="634"/>
            <ac:spMk id="8" creationId="{9213487E-A479-5445-B063-4190FD88BC1B}"/>
          </ac:spMkLst>
        </pc:spChg>
        <pc:spChg chg="add mod">
          <ac:chgData name="Hesam Jahanian" userId="521cbc4f-73c1-476c-8dd7-aaf2ab2ff950" providerId="ADAL" clId="{BA8E8273-FD6D-F447-9B34-B75024273133}" dt="2021-10-04T23:48:14.604" v="3473" actId="20577"/>
          <ac:spMkLst>
            <pc:docMk/>
            <pc:sldMk cId="1389551259" sldId="634"/>
            <ac:spMk id="9" creationId="{ACF295F8-03DC-1241-8A75-7B785B34B871}"/>
          </ac:spMkLst>
        </pc:spChg>
        <pc:picChg chg="mod">
          <ac:chgData name="Hesam Jahanian" userId="521cbc4f-73c1-476c-8dd7-aaf2ab2ff950" providerId="ADAL" clId="{BA8E8273-FD6D-F447-9B34-B75024273133}" dt="2021-10-04T23:45:53.281" v="3416" actId="1076"/>
          <ac:picMkLst>
            <pc:docMk/>
            <pc:sldMk cId="1389551259" sldId="634"/>
            <ac:picMk id="4" creationId="{2D8C7172-D84C-AD43-B9E6-0869EC83BCA8}"/>
          </ac:picMkLst>
        </pc:picChg>
      </pc:sldChg>
      <pc:sldChg chg="new">
        <pc:chgData name="Hesam Jahanian" userId="521cbc4f-73c1-476c-8dd7-aaf2ab2ff950" providerId="ADAL" clId="{BA8E8273-FD6D-F447-9B34-B75024273133}" dt="2021-10-04T23:48:30.752" v="3474" actId="680"/>
        <pc:sldMkLst>
          <pc:docMk/>
          <pc:sldMk cId="3453398046" sldId="635"/>
        </pc:sldMkLst>
      </pc:sldChg>
      <pc:sldChg chg="addSp delSp modSp new del mod">
        <pc:chgData name="Hesam Jahanian" userId="521cbc4f-73c1-476c-8dd7-aaf2ab2ff950" providerId="ADAL" clId="{BA8E8273-FD6D-F447-9B34-B75024273133}" dt="2021-10-05T01:23:48.094" v="3810" actId="2696"/>
        <pc:sldMkLst>
          <pc:docMk/>
          <pc:sldMk cId="1448283285" sldId="636"/>
        </pc:sldMkLst>
        <pc:spChg chg="del">
          <ac:chgData name="Hesam Jahanian" userId="521cbc4f-73c1-476c-8dd7-aaf2ab2ff950" providerId="ADAL" clId="{BA8E8273-FD6D-F447-9B34-B75024273133}" dt="2021-10-04T23:58:50.367" v="3547"/>
          <ac:spMkLst>
            <pc:docMk/>
            <pc:sldMk cId="1448283285" sldId="636"/>
            <ac:spMk id="3" creationId="{C3A10F06-993C-DC47-A373-FB360E5EE787}"/>
          </ac:spMkLst>
        </pc:spChg>
        <pc:spChg chg="add mod">
          <ac:chgData name="Hesam Jahanian" userId="521cbc4f-73c1-476c-8dd7-aaf2ab2ff950" providerId="ADAL" clId="{BA8E8273-FD6D-F447-9B34-B75024273133}" dt="2021-10-04T23:59:28.353" v="3563" actId="21"/>
          <ac:spMkLst>
            <pc:docMk/>
            <pc:sldMk cId="1448283285" sldId="636"/>
            <ac:spMk id="7" creationId="{D5A96D05-7489-7345-89E6-F1917F3E4DB8}"/>
          </ac:spMkLst>
        </pc:spChg>
        <pc:picChg chg="add del mod">
          <ac:chgData name="Hesam Jahanian" userId="521cbc4f-73c1-476c-8dd7-aaf2ab2ff950" providerId="ADAL" clId="{BA8E8273-FD6D-F447-9B34-B75024273133}" dt="2021-10-04T23:59:28.353" v="3563" actId="21"/>
          <ac:picMkLst>
            <pc:docMk/>
            <pc:sldMk cId="1448283285" sldId="636"/>
            <ac:picMk id="5" creationId="{9F11A98C-83D5-414B-8CAB-67250DF875A1}"/>
          </ac:picMkLst>
        </pc:picChg>
        <pc:picChg chg="add mod">
          <ac:chgData name="Hesam Jahanian" userId="521cbc4f-73c1-476c-8dd7-aaf2ab2ff950" providerId="ADAL" clId="{BA8E8273-FD6D-F447-9B34-B75024273133}" dt="2021-10-05T01:17:10.609" v="3738" actId="1076"/>
          <ac:picMkLst>
            <pc:docMk/>
            <pc:sldMk cId="1448283285" sldId="636"/>
            <ac:picMk id="8" creationId="{1C142E15-509B-F647-9ED4-00BCB7EB0F5B}"/>
          </ac:picMkLst>
        </pc:picChg>
      </pc:sldChg>
      <pc:sldChg chg="addSp delSp modSp add mod modAnim">
        <pc:chgData name="Hesam Jahanian" userId="521cbc4f-73c1-476c-8dd7-aaf2ab2ff950" providerId="ADAL" clId="{BA8E8273-FD6D-F447-9B34-B75024273133}" dt="2021-10-05T19:14:42.384" v="4890" actId="2711"/>
        <pc:sldMkLst>
          <pc:docMk/>
          <pc:sldMk cId="1251043221" sldId="637"/>
        </pc:sldMkLst>
        <pc:spChg chg="add mod">
          <ac:chgData name="Hesam Jahanian" userId="521cbc4f-73c1-476c-8dd7-aaf2ab2ff950" providerId="ADAL" clId="{BA8E8273-FD6D-F447-9B34-B75024273133}" dt="2021-10-04T23:54:22.413" v="3508" actId="1076"/>
          <ac:spMkLst>
            <pc:docMk/>
            <pc:sldMk cId="1251043221" sldId="637"/>
            <ac:spMk id="2" creationId="{E280BFC4-2FAB-C544-A02C-0EE014F3F081}"/>
          </ac:spMkLst>
        </pc:spChg>
        <pc:spChg chg="del mod">
          <ac:chgData name="Hesam Jahanian" userId="521cbc4f-73c1-476c-8dd7-aaf2ab2ff950" providerId="ADAL" clId="{BA8E8273-FD6D-F447-9B34-B75024273133}" dt="2021-10-04T23:52:18.672" v="3494" actId="478"/>
          <ac:spMkLst>
            <pc:docMk/>
            <pc:sldMk cId="1251043221" sldId="637"/>
            <ac:spMk id="5" creationId="{DEFDD437-241B-2947-8F68-C1D65A2BF40B}"/>
          </ac:spMkLst>
        </pc:spChg>
        <pc:spChg chg="add del mod">
          <ac:chgData name="Hesam Jahanian" userId="521cbc4f-73c1-476c-8dd7-aaf2ab2ff950" providerId="ADAL" clId="{BA8E8273-FD6D-F447-9B34-B75024273133}" dt="2021-10-04T23:52:29.244" v="3496" actId="478"/>
          <ac:spMkLst>
            <pc:docMk/>
            <pc:sldMk cId="1251043221" sldId="637"/>
            <ac:spMk id="7" creationId="{2098CDD5-F478-A744-BB2B-F8095271A34B}"/>
          </ac:spMkLst>
        </pc:spChg>
        <pc:spChg chg="del">
          <ac:chgData name="Hesam Jahanian" userId="521cbc4f-73c1-476c-8dd7-aaf2ab2ff950" providerId="ADAL" clId="{BA8E8273-FD6D-F447-9B34-B75024273133}" dt="2021-10-04T23:51:10.422" v="3485" actId="478"/>
          <ac:spMkLst>
            <pc:docMk/>
            <pc:sldMk cId="1251043221" sldId="637"/>
            <ac:spMk id="8" creationId="{7246175A-8197-C245-81EA-E8BDA75C37FC}"/>
          </ac:spMkLst>
        </pc:spChg>
        <pc:spChg chg="mod">
          <ac:chgData name="Hesam Jahanian" userId="521cbc4f-73c1-476c-8dd7-aaf2ab2ff950" providerId="ADAL" clId="{BA8E8273-FD6D-F447-9B34-B75024273133}" dt="2021-10-05T19:14:42.384" v="4890" actId="2711"/>
          <ac:spMkLst>
            <pc:docMk/>
            <pc:sldMk cId="1251043221" sldId="637"/>
            <ac:spMk id="9" creationId="{2184D3C1-39BD-2147-A48A-A726E00D87D6}"/>
          </ac:spMkLst>
        </pc:spChg>
        <pc:spChg chg="del">
          <ac:chgData name="Hesam Jahanian" userId="521cbc4f-73c1-476c-8dd7-aaf2ab2ff950" providerId="ADAL" clId="{BA8E8273-FD6D-F447-9B34-B75024273133}" dt="2021-10-04T23:51:08.712" v="3484" actId="478"/>
          <ac:spMkLst>
            <pc:docMk/>
            <pc:sldMk cId="1251043221" sldId="637"/>
            <ac:spMk id="18" creationId="{C33F7BAF-D44C-E34D-BB22-E6A6EF0BD8AB}"/>
          </ac:spMkLst>
        </pc:spChg>
        <pc:spChg chg="del">
          <ac:chgData name="Hesam Jahanian" userId="521cbc4f-73c1-476c-8dd7-aaf2ab2ff950" providerId="ADAL" clId="{BA8E8273-FD6D-F447-9B34-B75024273133}" dt="2021-10-04T23:51:08.712" v="3484" actId="478"/>
          <ac:spMkLst>
            <pc:docMk/>
            <pc:sldMk cId="1251043221" sldId="637"/>
            <ac:spMk id="19" creationId="{05F1969B-C73B-754B-B3B6-5592B89D7387}"/>
          </ac:spMkLst>
        </pc:spChg>
        <pc:spChg chg="del">
          <ac:chgData name="Hesam Jahanian" userId="521cbc4f-73c1-476c-8dd7-aaf2ab2ff950" providerId="ADAL" clId="{BA8E8273-FD6D-F447-9B34-B75024273133}" dt="2021-10-04T23:51:08.712" v="3484" actId="478"/>
          <ac:spMkLst>
            <pc:docMk/>
            <pc:sldMk cId="1251043221" sldId="637"/>
            <ac:spMk id="20" creationId="{36EC743A-F19F-CB45-A8A5-D38318A80B36}"/>
          </ac:spMkLst>
        </pc:spChg>
        <pc:spChg chg="del">
          <ac:chgData name="Hesam Jahanian" userId="521cbc4f-73c1-476c-8dd7-aaf2ab2ff950" providerId="ADAL" clId="{BA8E8273-FD6D-F447-9B34-B75024273133}" dt="2021-10-04T23:51:08.712" v="3484" actId="478"/>
          <ac:spMkLst>
            <pc:docMk/>
            <pc:sldMk cId="1251043221" sldId="637"/>
            <ac:spMk id="21" creationId="{E519B6DD-1A1A-854F-B334-8F5487488E75}"/>
          </ac:spMkLst>
        </pc:spChg>
        <pc:spChg chg="del">
          <ac:chgData name="Hesam Jahanian" userId="521cbc4f-73c1-476c-8dd7-aaf2ab2ff950" providerId="ADAL" clId="{BA8E8273-FD6D-F447-9B34-B75024273133}" dt="2021-10-04T23:51:05.584" v="3483" actId="478"/>
          <ac:spMkLst>
            <pc:docMk/>
            <pc:sldMk cId="1251043221" sldId="637"/>
            <ac:spMk id="22" creationId="{8E2DFB49-AA95-8546-9FF3-D11D9D12DB4B}"/>
          </ac:spMkLst>
        </pc:spChg>
        <pc:spChg chg="add mod">
          <ac:chgData name="Hesam Jahanian" userId="521cbc4f-73c1-476c-8dd7-aaf2ab2ff950" providerId="ADAL" clId="{BA8E8273-FD6D-F447-9B34-B75024273133}" dt="2021-10-04T23:55:22.326" v="3522" actId="122"/>
          <ac:spMkLst>
            <pc:docMk/>
            <pc:sldMk cId="1251043221" sldId="637"/>
            <ac:spMk id="23" creationId="{79C46AE3-9F8E-5543-AFFF-919286C621DA}"/>
          </ac:spMkLst>
        </pc:spChg>
        <pc:grpChg chg="del">
          <ac:chgData name="Hesam Jahanian" userId="521cbc4f-73c1-476c-8dd7-aaf2ab2ff950" providerId="ADAL" clId="{BA8E8273-FD6D-F447-9B34-B75024273133}" dt="2021-10-04T23:51:00.600" v="3482" actId="478"/>
          <ac:grpSpMkLst>
            <pc:docMk/>
            <pc:sldMk cId="1251043221" sldId="637"/>
            <ac:grpSpMk id="10" creationId="{68E1F6AC-6729-CA45-A457-2D66A428FD49}"/>
          </ac:grpSpMkLst>
        </pc:grpChg>
        <pc:picChg chg="add mod modCrop">
          <ac:chgData name="Hesam Jahanian" userId="521cbc4f-73c1-476c-8dd7-aaf2ab2ff950" providerId="ADAL" clId="{BA8E8273-FD6D-F447-9B34-B75024273133}" dt="2021-10-04T23:54:31.694" v="3510" actId="1076"/>
          <ac:picMkLst>
            <pc:docMk/>
            <pc:sldMk cId="1251043221" sldId="637"/>
            <ac:picMk id="4" creationId="{3F3F802F-43B1-D94C-BD4E-E76B48DDEC59}"/>
          </ac:picMkLst>
        </pc:picChg>
      </pc:sldChg>
      <pc:sldChg chg="addSp delSp modSp add mod modNotesTx">
        <pc:chgData name="Hesam Jahanian" userId="521cbc4f-73c1-476c-8dd7-aaf2ab2ff950" providerId="ADAL" clId="{BA8E8273-FD6D-F447-9B34-B75024273133}" dt="2021-10-05T22:47:18.763" v="5273" actId="20577"/>
        <pc:sldMkLst>
          <pc:docMk/>
          <pc:sldMk cId="609445612" sldId="638"/>
        </pc:sldMkLst>
        <pc:spChg chg="mod">
          <ac:chgData name="Hesam Jahanian" userId="521cbc4f-73c1-476c-8dd7-aaf2ab2ff950" providerId="ADAL" clId="{BA8E8273-FD6D-F447-9B34-B75024273133}" dt="2021-10-04T23:56:54.763" v="3542" actId="14100"/>
          <ac:spMkLst>
            <pc:docMk/>
            <pc:sldMk cId="609445612" sldId="638"/>
            <ac:spMk id="2" creationId="{E280BFC4-2FAB-C544-A02C-0EE014F3F081}"/>
          </ac:spMkLst>
        </pc:spChg>
        <pc:spChg chg="mod">
          <ac:chgData name="Hesam Jahanian" userId="521cbc4f-73c1-476c-8dd7-aaf2ab2ff950" providerId="ADAL" clId="{BA8E8273-FD6D-F447-9B34-B75024273133}" dt="2021-10-05T19:14:51.473" v="4891" actId="2711"/>
          <ac:spMkLst>
            <pc:docMk/>
            <pc:sldMk cId="609445612" sldId="638"/>
            <ac:spMk id="9" creationId="{2184D3C1-39BD-2147-A48A-A726E00D87D6}"/>
          </ac:spMkLst>
        </pc:spChg>
        <pc:spChg chg="del">
          <ac:chgData name="Hesam Jahanian" userId="521cbc4f-73c1-476c-8dd7-aaf2ab2ff950" providerId="ADAL" clId="{BA8E8273-FD6D-F447-9B34-B75024273133}" dt="2021-10-04T23:58:04.163" v="3544" actId="478"/>
          <ac:spMkLst>
            <pc:docMk/>
            <pc:sldMk cId="609445612" sldId="638"/>
            <ac:spMk id="23" creationId="{79C46AE3-9F8E-5543-AFFF-919286C621DA}"/>
          </ac:spMkLst>
        </pc:spChg>
        <pc:picChg chg="del">
          <ac:chgData name="Hesam Jahanian" userId="521cbc4f-73c1-476c-8dd7-aaf2ab2ff950" providerId="ADAL" clId="{BA8E8273-FD6D-F447-9B34-B75024273133}" dt="2021-10-04T23:55:58.160" v="3538" actId="478"/>
          <ac:picMkLst>
            <pc:docMk/>
            <pc:sldMk cId="609445612" sldId="638"/>
            <ac:picMk id="4" creationId="{3F3F802F-43B1-D94C-BD4E-E76B48DDEC59}"/>
          </ac:picMkLst>
        </pc:picChg>
        <pc:picChg chg="add mod">
          <ac:chgData name="Hesam Jahanian" userId="521cbc4f-73c1-476c-8dd7-aaf2ab2ff950" providerId="ADAL" clId="{BA8E8273-FD6D-F447-9B34-B75024273133}" dt="2021-10-04T23:58:10.927" v="3546" actId="1076"/>
          <ac:picMkLst>
            <pc:docMk/>
            <pc:sldMk cId="609445612" sldId="638"/>
            <ac:picMk id="6" creationId="{1E065353-D4D7-6345-BFCF-DFF6B595E9B0}"/>
          </ac:picMkLst>
        </pc:picChg>
      </pc:sldChg>
      <pc:sldChg chg="addSp delSp modSp add mod">
        <pc:chgData name="Hesam Jahanian" userId="521cbc4f-73c1-476c-8dd7-aaf2ab2ff950" providerId="ADAL" clId="{BA8E8273-FD6D-F447-9B34-B75024273133}" dt="2021-10-05T19:14:58.752" v="4892" actId="2711"/>
        <pc:sldMkLst>
          <pc:docMk/>
          <pc:sldMk cId="3542402054" sldId="639"/>
        </pc:sldMkLst>
        <pc:spChg chg="del">
          <ac:chgData name="Hesam Jahanian" userId="521cbc4f-73c1-476c-8dd7-aaf2ab2ff950" providerId="ADAL" clId="{BA8E8273-FD6D-F447-9B34-B75024273133}" dt="2021-10-04T23:59:37.292" v="3565" actId="478"/>
          <ac:spMkLst>
            <pc:docMk/>
            <pc:sldMk cId="3542402054" sldId="639"/>
            <ac:spMk id="2" creationId="{E280BFC4-2FAB-C544-A02C-0EE014F3F081}"/>
          </ac:spMkLst>
        </pc:spChg>
        <pc:spChg chg="mod">
          <ac:chgData name="Hesam Jahanian" userId="521cbc4f-73c1-476c-8dd7-aaf2ab2ff950" providerId="ADAL" clId="{BA8E8273-FD6D-F447-9B34-B75024273133}" dt="2021-10-05T19:14:58.752" v="4892" actId="2711"/>
          <ac:spMkLst>
            <pc:docMk/>
            <pc:sldMk cId="3542402054" sldId="639"/>
            <ac:spMk id="9" creationId="{2184D3C1-39BD-2147-A48A-A726E00D87D6}"/>
          </ac:spMkLst>
        </pc:spChg>
        <pc:picChg chg="add mod">
          <ac:chgData name="Hesam Jahanian" userId="521cbc4f-73c1-476c-8dd7-aaf2ab2ff950" providerId="ADAL" clId="{BA8E8273-FD6D-F447-9B34-B75024273133}" dt="2021-10-04T23:59:38.369" v="3566"/>
          <ac:picMkLst>
            <pc:docMk/>
            <pc:sldMk cId="3542402054" sldId="639"/>
            <ac:picMk id="5" creationId="{C3B86665-7C8D-EB4E-BFFD-989D78F7D0A4}"/>
          </ac:picMkLst>
        </pc:picChg>
        <pc:picChg chg="del">
          <ac:chgData name="Hesam Jahanian" userId="521cbc4f-73c1-476c-8dd7-aaf2ab2ff950" providerId="ADAL" clId="{BA8E8273-FD6D-F447-9B34-B75024273133}" dt="2021-10-04T23:59:34.682" v="3564" actId="478"/>
          <ac:picMkLst>
            <pc:docMk/>
            <pc:sldMk cId="3542402054" sldId="639"/>
            <ac:picMk id="6" creationId="{1E065353-D4D7-6345-BFCF-DFF6B595E9B0}"/>
          </ac:picMkLst>
        </pc:picChg>
      </pc:sldChg>
      <pc:sldChg chg="addSp delSp modSp add mod">
        <pc:chgData name="Hesam Jahanian" userId="521cbc4f-73c1-476c-8dd7-aaf2ab2ff950" providerId="ADAL" clId="{BA8E8273-FD6D-F447-9B34-B75024273133}" dt="2021-10-05T19:15:07.528" v="4893" actId="2711"/>
        <pc:sldMkLst>
          <pc:docMk/>
          <pc:sldMk cId="2079202353" sldId="640"/>
        </pc:sldMkLst>
        <pc:spChg chg="add del mod">
          <ac:chgData name="Hesam Jahanian" userId="521cbc4f-73c1-476c-8dd7-aaf2ab2ff950" providerId="ADAL" clId="{BA8E8273-FD6D-F447-9B34-B75024273133}" dt="2021-10-05T00:04:14.126" v="3618"/>
          <ac:spMkLst>
            <pc:docMk/>
            <pc:sldMk cId="2079202353" sldId="640"/>
            <ac:spMk id="3" creationId="{C675D29D-21B7-B64D-B2D9-09D8C17EC675}"/>
          </ac:spMkLst>
        </pc:spChg>
        <pc:spChg chg="add mod">
          <ac:chgData name="Hesam Jahanian" userId="521cbc4f-73c1-476c-8dd7-aaf2ab2ff950" providerId="ADAL" clId="{BA8E8273-FD6D-F447-9B34-B75024273133}" dt="2021-10-05T00:02:20.647" v="3605" actId="1076"/>
          <ac:spMkLst>
            <pc:docMk/>
            <pc:sldMk cId="2079202353" sldId="640"/>
            <ac:spMk id="4" creationId="{954DEFBE-C8A5-B14B-B265-4C08E6695B07}"/>
          </ac:spMkLst>
        </pc:spChg>
        <pc:spChg chg="add mod">
          <ac:chgData name="Hesam Jahanian" userId="521cbc4f-73c1-476c-8dd7-aaf2ab2ff950" providerId="ADAL" clId="{BA8E8273-FD6D-F447-9B34-B75024273133}" dt="2021-10-05T00:02:49.830" v="3609" actId="1076"/>
          <ac:spMkLst>
            <pc:docMk/>
            <pc:sldMk cId="2079202353" sldId="640"/>
            <ac:spMk id="7" creationId="{61758215-1F80-8E4A-B3F4-23737D40ED2D}"/>
          </ac:spMkLst>
        </pc:spChg>
        <pc:spChg chg="add mod">
          <ac:chgData name="Hesam Jahanian" userId="521cbc4f-73c1-476c-8dd7-aaf2ab2ff950" providerId="ADAL" clId="{BA8E8273-FD6D-F447-9B34-B75024273133}" dt="2021-10-05T00:05:20.718" v="3631" actId="1076"/>
          <ac:spMkLst>
            <pc:docMk/>
            <pc:sldMk cId="2079202353" sldId="640"/>
            <ac:spMk id="8" creationId="{27C2486F-A9E8-014B-AFD0-0FB893D9BE2E}"/>
          </ac:spMkLst>
        </pc:spChg>
        <pc:spChg chg="mod">
          <ac:chgData name="Hesam Jahanian" userId="521cbc4f-73c1-476c-8dd7-aaf2ab2ff950" providerId="ADAL" clId="{BA8E8273-FD6D-F447-9B34-B75024273133}" dt="2021-10-05T19:15:07.528" v="4893" actId="2711"/>
          <ac:spMkLst>
            <pc:docMk/>
            <pc:sldMk cId="2079202353" sldId="640"/>
            <ac:spMk id="9" creationId="{2184D3C1-39BD-2147-A48A-A726E00D87D6}"/>
          </ac:spMkLst>
        </pc:spChg>
        <pc:spChg chg="add del mod">
          <ac:chgData name="Hesam Jahanian" userId="521cbc4f-73c1-476c-8dd7-aaf2ab2ff950" providerId="ADAL" clId="{BA8E8273-FD6D-F447-9B34-B75024273133}" dt="2021-10-05T00:04:02.604" v="3617"/>
          <ac:spMkLst>
            <pc:docMk/>
            <pc:sldMk cId="2079202353" sldId="640"/>
            <ac:spMk id="10" creationId="{4E877E69-EA38-7546-8170-8ECE8E8B7A62}"/>
          </ac:spMkLst>
        </pc:spChg>
        <pc:spChg chg="add mod">
          <ac:chgData name="Hesam Jahanian" userId="521cbc4f-73c1-476c-8dd7-aaf2ab2ff950" providerId="ADAL" clId="{BA8E8273-FD6D-F447-9B34-B75024273133}" dt="2021-10-05T00:04:17.671" v="3619" actId="20577"/>
          <ac:spMkLst>
            <pc:docMk/>
            <pc:sldMk cId="2079202353" sldId="640"/>
            <ac:spMk id="11" creationId="{871E08D0-6AE6-5742-BB47-A8E249C7D7AA}"/>
          </ac:spMkLst>
        </pc:spChg>
        <pc:spChg chg="add mod">
          <ac:chgData name="Hesam Jahanian" userId="521cbc4f-73c1-476c-8dd7-aaf2ab2ff950" providerId="ADAL" clId="{BA8E8273-FD6D-F447-9B34-B75024273133}" dt="2021-10-05T00:05:10.296" v="3629" actId="122"/>
          <ac:spMkLst>
            <pc:docMk/>
            <pc:sldMk cId="2079202353" sldId="640"/>
            <ac:spMk id="12" creationId="{0E62E73B-21B4-E448-B00E-193D17D38B9C}"/>
          </ac:spMkLst>
        </pc:spChg>
        <pc:picChg chg="del">
          <ac:chgData name="Hesam Jahanian" userId="521cbc4f-73c1-476c-8dd7-aaf2ab2ff950" providerId="ADAL" clId="{BA8E8273-FD6D-F447-9B34-B75024273133}" dt="2021-10-05T00:01:01.784" v="3568" actId="478"/>
          <ac:picMkLst>
            <pc:docMk/>
            <pc:sldMk cId="2079202353" sldId="640"/>
            <ac:picMk id="5" creationId="{C3B86665-7C8D-EB4E-BFFD-989D78F7D0A4}"/>
          </ac:picMkLst>
        </pc:picChg>
        <pc:picChg chg="add mod">
          <ac:chgData name="Hesam Jahanian" userId="521cbc4f-73c1-476c-8dd7-aaf2ab2ff950" providerId="ADAL" clId="{BA8E8273-FD6D-F447-9B34-B75024273133}" dt="2021-10-05T00:01:25.521" v="3574" actId="1076"/>
          <ac:picMkLst>
            <pc:docMk/>
            <pc:sldMk cId="2079202353" sldId="640"/>
            <ac:picMk id="6" creationId="{A8167609-973F-644A-B847-BF869A97695D}"/>
          </ac:picMkLst>
        </pc:picChg>
      </pc:sldChg>
      <pc:sldChg chg="addSp delSp modSp add mod">
        <pc:chgData name="Hesam Jahanian" userId="521cbc4f-73c1-476c-8dd7-aaf2ab2ff950" providerId="ADAL" clId="{BA8E8273-FD6D-F447-9B34-B75024273133}" dt="2021-10-05T19:15:15.615" v="4894" actId="2711"/>
        <pc:sldMkLst>
          <pc:docMk/>
          <pc:sldMk cId="329980477" sldId="641"/>
        </pc:sldMkLst>
        <pc:spChg chg="add del mod">
          <ac:chgData name="Hesam Jahanian" userId="521cbc4f-73c1-476c-8dd7-aaf2ab2ff950" providerId="ADAL" clId="{BA8E8273-FD6D-F447-9B34-B75024273133}" dt="2021-10-05T01:13:18.341" v="3693"/>
          <ac:spMkLst>
            <pc:docMk/>
            <pc:sldMk cId="329980477" sldId="641"/>
            <ac:spMk id="2" creationId="{F1EA7D3F-D9F9-8E4E-B6FA-8CDD03BD3018}"/>
          </ac:spMkLst>
        </pc:spChg>
        <pc:spChg chg="del">
          <ac:chgData name="Hesam Jahanian" userId="521cbc4f-73c1-476c-8dd7-aaf2ab2ff950" providerId="ADAL" clId="{BA8E8273-FD6D-F447-9B34-B75024273133}" dt="2021-10-05T01:14:31.867" v="3707" actId="478"/>
          <ac:spMkLst>
            <pc:docMk/>
            <pc:sldMk cId="329980477" sldId="641"/>
            <ac:spMk id="4" creationId="{954DEFBE-C8A5-B14B-B265-4C08E6695B07}"/>
          </ac:spMkLst>
        </pc:spChg>
        <pc:spChg chg="mod">
          <ac:chgData name="Hesam Jahanian" userId="521cbc4f-73c1-476c-8dd7-aaf2ab2ff950" providerId="ADAL" clId="{BA8E8273-FD6D-F447-9B34-B75024273133}" dt="2021-10-05T01:16:28.972" v="3732" actId="113"/>
          <ac:spMkLst>
            <pc:docMk/>
            <pc:sldMk cId="329980477" sldId="641"/>
            <ac:spMk id="7" creationId="{61758215-1F80-8E4A-B3F4-23737D40ED2D}"/>
          </ac:spMkLst>
        </pc:spChg>
        <pc:spChg chg="del">
          <ac:chgData name="Hesam Jahanian" userId="521cbc4f-73c1-476c-8dd7-aaf2ab2ff950" providerId="ADAL" clId="{BA8E8273-FD6D-F447-9B34-B75024273133}" dt="2021-10-05T01:14:33.701" v="3708" actId="478"/>
          <ac:spMkLst>
            <pc:docMk/>
            <pc:sldMk cId="329980477" sldId="641"/>
            <ac:spMk id="8" creationId="{27C2486F-A9E8-014B-AFD0-0FB893D9BE2E}"/>
          </ac:spMkLst>
        </pc:spChg>
        <pc:spChg chg="mod">
          <ac:chgData name="Hesam Jahanian" userId="521cbc4f-73c1-476c-8dd7-aaf2ab2ff950" providerId="ADAL" clId="{BA8E8273-FD6D-F447-9B34-B75024273133}" dt="2021-10-05T19:15:15.615" v="4894" actId="2711"/>
          <ac:spMkLst>
            <pc:docMk/>
            <pc:sldMk cId="329980477" sldId="641"/>
            <ac:spMk id="9" creationId="{2184D3C1-39BD-2147-A48A-A726E00D87D6}"/>
          </ac:spMkLst>
        </pc:spChg>
        <pc:spChg chg="add mod">
          <ac:chgData name="Hesam Jahanian" userId="521cbc4f-73c1-476c-8dd7-aaf2ab2ff950" providerId="ADAL" clId="{BA8E8273-FD6D-F447-9B34-B75024273133}" dt="2021-10-05T01:15:38.267" v="3721" actId="20577"/>
          <ac:spMkLst>
            <pc:docMk/>
            <pc:sldMk cId="329980477" sldId="641"/>
            <ac:spMk id="10" creationId="{13461AF7-1EC1-9749-A361-7567BB61EE67}"/>
          </ac:spMkLst>
        </pc:spChg>
        <pc:spChg chg="del">
          <ac:chgData name="Hesam Jahanian" userId="521cbc4f-73c1-476c-8dd7-aaf2ab2ff950" providerId="ADAL" clId="{BA8E8273-FD6D-F447-9B34-B75024273133}" dt="2021-10-05T01:15:51.789" v="3722"/>
          <ac:spMkLst>
            <pc:docMk/>
            <pc:sldMk cId="329980477" sldId="641"/>
            <ac:spMk id="11" creationId="{871E08D0-6AE6-5742-BB47-A8E249C7D7AA}"/>
          </ac:spMkLst>
        </pc:spChg>
        <pc:spChg chg="del">
          <ac:chgData name="Hesam Jahanian" userId="521cbc4f-73c1-476c-8dd7-aaf2ab2ff950" providerId="ADAL" clId="{BA8E8273-FD6D-F447-9B34-B75024273133}" dt="2021-10-05T01:14:35.703" v="3709" actId="478"/>
          <ac:spMkLst>
            <pc:docMk/>
            <pc:sldMk cId="329980477" sldId="641"/>
            <ac:spMk id="12" creationId="{0E62E73B-21B4-E448-B00E-193D17D38B9C}"/>
          </ac:spMkLst>
        </pc:spChg>
        <pc:picChg chg="add mod">
          <ac:chgData name="Hesam Jahanian" userId="521cbc4f-73c1-476c-8dd7-aaf2ab2ff950" providerId="ADAL" clId="{BA8E8273-FD6D-F447-9B34-B75024273133}" dt="2021-10-05T01:16:35.542" v="3733" actId="1076"/>
          <ac:picMkLst>
            <pc:docMk/>
            <pc:sldMk cId="329980477" sldId="641"/>
            <ac:picMk id="5" creationId="{7A3E48AC-56B3-4B4B-892E-3E5667DB4028}"/>
          </ac:picMkLst>
        </pc:picChg>
        <pc:picChg chg="del">
          <ac:chgData name="Hesam Jahanian" userId="521cbc4f-73c1-476c-8dd7-aaf2ab2ff950" providerId="ADAL" clId="{BA8E8273-FD6D-F447-9B34-B75024273133}" dt="2021-10-05T01:09:30.117" v="3633" actId="478"/>
          <ac:picMkLst>
            <pc:docMk/>
            <pc:sldMk cId="329980477" sldId="641"/>
            <ac:picMk id="6" creationId="{A8167609-973F-644A-B847-BF869A97695D}"/>
          </ac:picMkLst>
        </pc:picChg>
      </pc:sldChg>
      <pc:sldChg chg="addSp delSp modSp add mod modNotesTx">
        <pc:chgData name="Hesam Jahanian" userId="521cbc4f-73c1-476c-8dd7-aaf2ab2ff950" providerId="ADAL" clId="{BA8E8273-FD6D-F447-9B34-B75024273133}" dt="2021-10-05T22:48:15.262" v="5274" actId="20577"/>
        <pc:sldMkLst>
          <pc:docMk/>
          <pc:sldMk cId="816481824" sldId="642"/>
        </pc:sldMkLst>
        <pc:spChg chg="add del mod">
          <ac:chgData name="Hesam Jahanian" userId="521cbc4f-73c1-476c-8dd7-aaf2ab2ff950" providerId="ADAL" clId="{BA8E8273-FD6D-F447-9B34-B75024273133}" dt="2021-10-05T01:18:18.694" v="3740"/>
          <ac:spMkLst>
            <pc:docMk/>
            <pc:sldMk cId="816481824" sldId="642"/>
            <ac:spMk id="3" creationId="{E1678A4B-5BF7-C64E-B9E4-14642F5AE229}"/>
          </ac:spMkLst>
        </pc:spChg>
        <pc:spChg chg="mod">
          <ac:chgData name="Hesam Jahanian" userId="521cbc4f-73c1-476c-8dd7-aaf2ab2ff950" providerId="ADAL" clId="{BA8E8273-FD6D-F447-9B34-B75024273133}" dt="2021-10-05T01:23:40.517" v="3809" actId="20577"/>
          <ac:spMkLst>
            <pc:docMk/>
            <pc:sldMk cId="816481824" sldId="642"/>
            <ac:spMk id="7" creationId="{61758215-1F80-8E4A-B3F4-23737D40ED2D}"/>
          </ac:spMkLst>
        </pc:spChg>
        <pc:spChg chg="mod">
          <ac:chgData name="Hesam Jahanian" userId="521cbc4f-73c1-476c-8dd7-aaf2ab2ff950" providerId="ADAL" clId="{BA8E8273-FD6D-F447-9B34-B75024273133}" dt="2021-10-05T19:15:23.977" v="4895" actId="2711"/>
          <ac:spMkLst>
            <pc:docMk/>
            <pc:sldMk cId="816481824" sldId="642"/>
            <ac:spMk id="9" creationId="{2184D3C1-39BD-2147-A48A-A726E00D87D6}"/>
          </ac:spMkLst>
        </pc:spChg>
        <pc:spChg chg="del">
          <ac:chgData name="Hesam Jahanian" userId="521cbc4f-73c1-476c-8dd7-aaf2ab2ff950" providerId="ADAL" clId="{BA8E8273-FD6D-F447-9B34-B75024273133}" dt="2021-10-05T01:18:52.778" v="3747" actId="478"/>
          <ac:spMkLst>
            <pc:docMk/>
            <pc:sldMk cId="816481824" sldId="642"/>
            <ac:spMk id="10" creationId="{13461AF7-1EC1-9749-A361-7567BB61EE67}"/>
          </ac:spMkLst>
        </pc:spChg>
        <pc:picChg chg="del">
          <ac:chgData name="Hesam Jahanian" userId="521cbc4f-73c1-476c-8dd7-aaf2ab2ff950" providerId="ADAL" clId="{BA8E8273-FD6D-F447-9B34-B75024273133}" dt="2021-10-05T01:17:14.524" v="3739" actId="478"/>
          <ac:picMkLst>
            <pc:docMk/>
            <pc:sldMk cId="816481824" sldId="642"/>
            <ac:picMk id="5" creationId="{7A3E48AC-56B3-4B4B-892E-3E5667DB4028}"/>
          </ac:picMkLst>
        </pc:picChg>
        <pc:picChg chg="add mod modCrop">
          <ac:chgData name="Hesam Jahanian" userId="521cbc4f-73c1-476c-8dd7-aaf2ab2ff950" providerId="ADAL" clId="{BA8E8273-FD6D-F447-9B34-B75024273133}" dt="2021-10-05T01:23:32.584" v="3805" actId="14100"/>
          <ac:picMkLst>
            <pc:docMk/>
            <pc:sldMk cId="816481824" sldId="642"/>
            <ac:picMk id="6" creationId="{1A47BA37-280C-1F41-8BFE-7EDBBED9D78A}"/>
          </ac:picMkLst>
        </pc:picChg>
        <pc:picChg chg="add mod modCrop">
          <ac:chgData name="Hesam Jahanian" userId="521cbc4f-73c1-476c-8dd7-aaf2ab2ff950" providerId="ADAL" clId="{BA8E8273-FD6D-F447-9B34-B75024273133}" dt="2021-10-05T01:23:27.273" v="3804" actId="1076"/>
          <ac:picMkLst>
            <pc:docMk/>
            <pc:sldMk cId="816481824" sldId="642"/>
            <ac:picMk id="8" creationId="{0EE4D5F6-6FFA-8942-9F38-290117A91F83}"/>
          </ac:picMkLst>
        </pc:picChg>
      </pc:sldChg>
      <pc:sldChg chg="modSp mod">
        <pc:chgData name="Hesam Jahanian" userId="521cbc4f-73c1-476c-8dd7-aaf2ab2ff950" providerId="ADAL" clId="{BA8E8273-FD6D-F447-9B34-B75024273133}" dt="2021-10-05T19:15:30.895" v="4896" actId="2711"/>
        <pc:sldMkLst>
          <pc:docMk/>
          <pc:sldMk cId="286799379" sldId="643"/>
        </pc:sldMkLst>
        <pc:spChg chg="mod">
          <ac:chgData name="Hesam Jahanian" userId="521cbc4f-73c1-476c-8dd7-aaf2ab2ff950" providerId="ADAL" clId="{BA8E8273-FD6D-F447-9B34-B75024273133}" dt="2021-10-05T19:15:30.895" v="4896" actId="2711"/>
          <ac:spMkLst>
            <pc:docMk/>
            <pc:sldMk cId="286799379" sldId="643"/>
            <ac:spMk id="9" creationId="{2184D3C1-39BD-2147-A48A-A726E00D87D6}"/>
          </ac:spMkLst>
        </pc:spChg>
      </pc:sldChg>
      <pc:sldChg chg="addSp modSp mod">
        <pc:chgData name="Hesam Jahanian" userId="521cbc4f-73c1-476c-8dd7-aaf2ab2ff950" providerId="ADAL" clId="{BA8E8273-FD6D-F447-9B34-B75024273133}" dt="2021-10-05T19:15:41.242" v="4897" actId="2711"/>
        <pc:sldMkLst>
          <pc:docMk/>
          <pc:sldMk cId="1787153007" sldId="644"/>
        </pc:sldMkLst>
        <pc:spChg chg="add mod">
          <ac:chgData name="Hesam Jahanian" userId="521cbc4f-73c1-476c-8dd7-aaf2ab2ff950" providerId="ADAL" clId="{BA8E8273-FD6D-F447-9B34-B75024273133}" dt="2021-10-05T18:22:06.114" v="4117" actId="1076"/>
          <ac:spMkLst>
            <pc:docMk/>
            <pc:sldMk cId="1787153007" sldId="644"/>
            <ac:spMk id="3" creationId="{F05742B2-E59A-0B43-9B73-16B82D973CBB}"/>
          </ac:spMkLst>
        </pc:spChg>
        <pc:spChg chg="mod">
          <ac:chgData name="Hesam Jahanian" userId="521cbc4f-73c1-476c-8dd7-aaf2ab2ff950" providerId="ADAL" clId="{BA8E8273-FD6D-F447-9B34-B75024273133}" dt="2021-10-05T19:05:29.275" v="4623" actId="20577"/>
          <ac:spMkLst>
            <pc:docMk/>
            <pc:sldMk cId="1787153007" sldId="644"/>
            <ac:spMk id="8" creationId="{DA4F8356-F266-7344-89EF-BFBDACABADEC}"/>
          </ac:spMkLst>
        </pc:spChg>
        <pc:spChg chg="mod">
          <ac:chgData name="Hesam Jahanian" userId="521cbc4f-73c1-476c-8dd7-aaf2ab2ff950" providerId="ADAL" clId="{BA8E8273-FD6D-F447-9B34-B75024273133}" dt="2021-10-05T19:15:41.242" v="4897" actId="2711"/>
          <ac:spMkLst>
            <pc:docMk/>
            <pc:sldMk cId="1787153007" sldId="644"/>
            <ac:spMk id="9" creationId="{2184D3C1-39BD-2147-A48A-A726E00D87D6}"/>
          </ac:spMkLst>
        </pc:spChg>
        <pc:picChg chg="mod">
          <ac:chgData name="Hesam Jahanian" userId="521cbc4f-73c1-476c-8dd7-aaf2ab2ff950" providerId="ADAL" clId="{BA8E8273-FD6D-F447-9B34-B75024273133}" dt="2021-10-05T18:21:11.270" v="4091" actId="1076"/>
          <ac:picMkLst>
            <pc:docMk/>
            <pc:sldMk cId="1787153007" sldId="644"/>
            <ac:picMk id="5" creationId="{B36815F5-0679-C84A-BC17-D19D1FE3DB15}"/>
          </ac:picMkLst>
        </pc:picChg>
        <pc:picChg chg="mod modCrop">
          <ac:chgData name="Hesam Jahanian" userId="521cbc4f-73c1-476c-8dd7-aaf2ab2ff950" providerId="ADAL" clId="{BA8E8273-FD6D-F447-9B34-B75024273133}" dt="2021-10-05T18:21:49.273" v="4099" actId="732"/>
          <ac:picMkLst>
            <pc:docMk/>
            <pc:sldMk cId="1787153007" sldId="644"/>
            <ac:picMk id="6" creationId="{49399A5D-07D9-CE4E-AE45-4B14E937C3DA}"/>
          </ac:picMkLst>
        </pc:picChg>
      </pc:sldChg>
      <pc:sldChg chg="add">
        <pc:chgData name="Hesam Jahanian" userId="521cbc4f-73c1-476c-8dd7-aaf2ab2ff950" providerId="ADAL" clId="{BA8E8273-FD6D-F447-9B34-B75024273133}" dt="2021-10-05T17:51:07.693" v="3856"/>
        <pc:sldMkLst>
          <pc:docMk/>
          <pc:sldMk cId="488820829" sldId="647"/>
        </pc:sldMkLst>
      </pc:sldChg>
      <pc:sldChg chg="del">
        <pc:chgData name="Hesam Jahanian" userId="521cbc4f-73c1-476c-8dd7-aaf2ab2ff950" providerId="ADAL" clId="{BA8E8273-FD6D-F447-9B34-B75024273133}" dt="2021-10-05T17:51:01.728" v="3855" actId="2696"/>
        <pc:sldMkLst>
          <pc:docMk/>
          <pc:sldMk cId="907264999" sldId="647"/>
        </pc:sldMkLst>
      </pc:sldChg>
      <pc:sldChg chg="addSp modSp mod modNotesTx">
        <pc:chgData name="Hesam Jahanian" userId="521cbc4f-73c1-476c-8dd7-aaf2ab2ff950" providerId="ADAL" clId="{BA8E8273-FD6D-F447-9B34-B75024273133}" dt="2021-10-05T18:51:34.622" v="4357" actId="2711"/>
        <pc:sldMkLst>
          <pc:docMk/>
          <pc:sldMk cId="2565018677" sldId="648"/>
        </pc:sldMkLst>
        <pc:spChg chg="mod">
          <ac:chgData name="Hesam Jahanian" userId="521cbc4f-73c1-476c-8dd7-aaf2ab2ff950" providerId="ADAL" clId="{BA8E8273-FD6D-F447-9B34-B75024273133}" dt="2021-10-05T18:51:34.622" v="4357" actId="2711"/>
          <ac:spMkLst>
            <pc:docMk/>
            <pc:sldMk cId="2565018677" sldId="648"/>
            <ac:spMk id="9" creationId="{2184D3C1-39BD-2147-A48A-A726E00D87D6}"/>
          </ac:spMkLst>
        </pc:spChg>
        <pc:picChg chg="add mod">
          <ac:chgData name="Hesam Jahanian" userId="521cbc4f-73c1-476c-8dd7-aaf2ab2ff950" providerId="ADAL" clId="{BA8E8273-FD6D-F447-9B34-B75024273133}" dt="2021-10-05T18:24:31.062" v="4127" actId="1076"/>
          <ac:picMkLst>
            <pc:docMk/>
            <pc:sldMk cId="2565018677" sldId="648"/>
            <ac:picMk id="11" creationId="{2D5CFBBD-F279-A44B-9439-49EF53D889B9}"/>
          </ac:picMkLst>
        </pc:picChg>
        <pc:picChg chg="mod">
          <ac:chgData name="Hesam Jahanian" userId="521cbc4f-73c1-476c-8dd7-aaf2ab2ff950" providerId="ADAL" clId="{BA8E8273-FD6D-F447-9B34-B75024273133}" dt="2021-10-05T18:24:18.778" v="4123" actId="1076"/>
          <ac:picMkLst>
            <pc:docMk/>
            <pc:sldMk cId="2565018677" sldId="648"/>
            <ac:picMk id="16" creationId="{4370350C-76C1-D14D-B1D7-2C2ABA44F327}"/>
          </ac:picMkLst>
        </pc:picChg>
      </pc:sldChg>
      <pc:sldChg chg="modSp mod modNotesTx">
        <pc:chgData name="Hesam Jahanian" userId="521cbc4f-73c1-476c-8dd7-aaf2ab2ff950" providerId="ADAL" clId="{BA8E8273-FD6D-F447-9B34-B75024273133}" dt="2021-10-06T02:50:48.584" v="5390" actId="1076"/>
        <pc:sldMkLst>
          <pc:docMk/>
          <pc:sldMk cId="2590837122" sldId="650"/>
        </pc:sldMkLst>
        <pc:spChg chg="mod">
          <ac:chgData name="Hesam Jahanian" userId="521cbc4f-73c1-476c-8dd7-aaf2ab2ff950" providerId="ADAL" clId="{BA8E8273-FD6D-F447-9B34-B75024273133}" dt="2021-10-06T02:50:48.584" v="5390" actId="1076"/>
          <ac:spMkLst>
            <pc:docMk/>
            <pc:sldMk cId="2590837122" sldId="650"/>
            <ac:spMk id="5" creationId="{9ED0B05D-726A-D347-9BAE-6282BB1A092A}"/>
          </ac:spMkLst>
        </pc:spChg>
        <pc:spChg chg="mod">
          <ac:chgData name="Hesam Jahanian" userId="521cbc4f-73c1-476c-8dd7-aaf2ab2ff950" providerId="ADAL" clId="{BA8E8273-FD6D-F447-9B34-B75024273133}" dt="2021-10-05T18:51:48.922" v="4358" actId="2711"/>
          <ac:spMkLst>
            <pc:docMk/>
            <pc:sldMk cId="2590837122" sldId="650"/>
            <ac:spMk id="9" creationId="{2184D3C1-39BD-2147-A48A-A726E00D87D6}"/>
          </ac:spMkLst>
        </pc:spChg>
        <pc:picChg chg="mod">
          <ac:chgData name="Hesam Jahanian" userId="521cbc4f-73c1-476c-8dd7-aaf2ab2ff950" providerId="ADAL" clId="{BA8E8273-FD6D-F447-9B34-B75024273133}" dt="2021-10-06T02:50:39.426" v="5389" actId="1076"/>
          <ac:picMkLst>
            <pc:docMk/>
            <pc:sldMk cId="2590837122" sldId="650"/>
            <ac:picMk id="6" creationId="{DA7EFAF1-71D1-5040-AB73-B137D5538BC9}"/>
          </ac:picMkLst>
        </pc:picChg>
      </pc:sldChg>
      <pc:sldChg chg="modSp mod">
        <pc:chgData name="Hesam Jahanian" userId="521cbc4f-73c1-476c-8dd7-aaf2ab2ff950" providerId="ADAL" clId="{BA8E8273-FD6D-F447-9B34-B75024273133}" dt="2021-10-05T18:52:00.242" v="4359" actId="2711"/>
        <pc:sldMkLst>
          <pc:docMk/>
          <pc:sldMk cId="1774109816" sldId="651"/>
        </pc:sldMkLst>
        <pc:spChg chg="mod">
          <ac:chgData name="Hesam Jahanian" userId="521cbc4f-73c1-476c-8dd7-aaf2ab2ff950" providerId="ADAL" clId="{BA8E8273-FD6D-F447-9B34-B75024273133}" dt="2021-10-05T18:52:00.242" v="4359" actId="2711"/>
          <ac:spMkLst>
            <pc:docMk/>
            <pc:sldMk cId="1774109816" sldId="651"/>
            <ac:spMk id="9" creationId="{2184D3C1-39BD-2147-A48A-A726E00D87D6}"/>
          </ac:spMkLst>
        </pc:spChg>
      </pc:sldChg>
      <pc:sldChg chg="addSp delSp modSp add mod">
        <pc:chgData name="Hesam Jahanian" userId="521cbc4f-73c1-476c-8dd7-aaf2ab2ff950" providerId="ADAL" clId="{BA8E8273-FD6D-F447-9B34-B75024273133}" dt="2021-10-05T19:15:49.604" v="4898" actId="2711"/>
        <pc:sldMkLst>
          <pc:docMk/>
          <pc:sldMk cId="1705983596" sldId="652"/>
        </pc:sldMkLst>
        <pc:spChg chg="mod">
          <ac:chgData name="Hesam Jahanian" userId="521cbc4f-73c1-476c-8dd7-aaf2ab2ff950" providerId="ADAL" clId="{BA8E8273-FD6D-F447-9B34-B75024273133}" dt="2021-10-05T17:50:08.956" v="3853" actId="164"/>
          <ac:spMkLst>
            <pc:docMk/>
            <pc:sldMk cId="1705983596" sldId="652"/>
            <ac:spMk id="3" creationId="{0B7AD076-E730-C747-83A3-6D8C0BEA774B}"/>
          </ac:spMkLst>
        </pc:spChg>
        <pc:spChg chg="mod">
          <ac:chgData name="Hesam Jahanian" userId="521cbc4f-73c1-476c-8dd7-aaf2ab2ff950" providerId="ADAL" clId="{BA8E8273-FD6D-F447-9B34-B75024273133}" dt="2021-10-05T19:15:49.604" v="4898" actId="2711"/>
          <ac:spMkLst>
            <pc:docMk/>
            <pc:sldMk cId="1705983596" sldId="652"/>
            <ac:spMk id="9" creationId="{2184D3C1-39BD-2147-A48A-A726E00D87D6}"/>
          </ac:spMkLst>
        </pc:spChg>
        <pc:spChg chg="mod">
          <ac:chgData name="Hesam Jahanian" userId="521cbc4f-73c1-476c-8dd7-aaf2ab2ff950" providerId="ADAL" clId="{BA8E8273-FD6D-F447-9B34-B75024273133}" dt="2021-10-05T17:49:24.841" v="3850" actId="1076"/>
          <ac:spMkLst>
            <pc:docMk/>
            <pc:sldMk cId="1705983596" sldId="652"/>
            <ac:spMk id="12" creationId="{DD69E8DF-C48E-CE4C-BB18-BC9E790D5CE0}"/>
          </ac:spMkLst>
        </pc:spChg>
        <pc:spChg chg="add mod">
          <ac:chgData name="Hesam Jahanian" userId="521cbc4f-73c1-476c-8dd7-aaf2ab2ff950" providerId="ADAL" clId="{BA8E8273-FD6D-F447-9B34-B75024273133}" dt="2021-10-05T17:50:08.956" v="3853" actId="164"/>
          <ac:spMkLst>
            <pc:docMk/>
            <pc:sldMk cId="1705983596" sldId="652"/>
            <ac:spMk id="18" creationId="{00B3991A-0DDE-0E47-885C-14A06578C4E1}"/>
          </ac:spMkLst>
        </pc:spChg>
        <pc:grpChg chg="add mod">
          <ac:chgData name="Hesam Jahanian" userId="521cbc4f-73c1-476c-8dd7-aaf2ab2ff950" providerId="ADAL" clId="{BA8E8273-FD6D-F447-9B34-B75024273133}" dt="2021-10-05T17:50:21.476" v="3854" actId="1076"/>
          <ac:grpSpMkLst>
            <pc:docMk/>
            <pc:sldMk cId="1705983596" sldId="652"/>
            <ac:grpSpMk id="5" creationId="{2F721ABF-D646-4449-82D8-48C948BDCBED}"/>
          </ac:grpSpMkLst>
        </pc:grpChg>
        <pc:grpChg chg="del">
          <ac:chgData name="Hesam Jahanian" userId="521cbc4f-73c1-476c-8dd7-aaf2ab2ff950" providerId="ADAL" clId="{BA8E8273-FD6D-F447-9B34-B75024273133}" dt="2021-10-05T17:46:13.958" v="3812" actId="478"/>
          <ac:grpSpMkLst>
            <pc:docMk/>
            <pc:sldMk cId="1705983596" sldId="652"/>
            <ac:grpSpMk id="10" creationId="{5831BB45-2785-E741-AA54-44097BEE0210}"/>
          </ac:grpSpMkLst>
        </pc:grpChg>
        <pc:picChg chg="del">
          <ac:chgData name="Hesam Jahanian" userId="521cbc4f-73c1-476c-8dd7-aaf2ab2ff950" providerId="ADAL" clId="{BA8E8273-FD6D-F447-9B34-B75024273133}" dt="2021-10-05T17:47:34.846" v="3819" actId="478"/>
          <ac:picMkLst>
            <pc:docMk/>
            <pc:sldMk cId="1705983596" sldId="652"/>
            <ac:picMk id="2" creationId="{3E332C69-9B95-6745-9ED1-332A21B00A3E}"/>
          </ac:picMkLst>
        </pc:picChg>
        <pc:picChg chg="add mod modCrop">
          <ac:chgData name="Hesam Jahanian" userId="521cbc4f-73c1-476c-8dd7-aaf2ab2ff950" providerId="ADAL" clId="{BA8E8273-FD6D-F447-9B34-B75024273133}" dt="2021-10-05T17:46:54.561" v="3818" actId="1076"/>
          <ac:picMkLst>
            <pc:docMk/>
            <pc:sldMk cId="1705983596" sldId="652"/>
            <ac:picMk id="16" creationId="{2F3DF3C3-67FF-6649-812B-C4AF7A88EE80}"/>
          </ac:picMkLst>
        </pc:picChg>
        <pc:picChg chg="add mod modCrop">
          <ac:chgData name="Hesam Jahanian" userId="521cbc4f-73c1-476c-8dd7-aaf2ab2ff950" providerId="ADAL" clId="{BA8E8273-FD6D-F447-9B34-B75024273133}" dt="2021-10-05T17:50:08.956" v="3853" actId="164"/>
          <ac:picMkLst>
            <pc:docMk/>
            <pc:sldMk cId="1705983596" sldId="652"/>
            <ac:picMk id="17" creationId="{5FC7D8BC-0808-FA43-A7FF-213B6662E97E}"/>
          </ac:picMkLst>
        </pc:picChg>
      </pc:sldChg>
      <pc:sldChg chg="add del">
        <pc:chgData name="Hesam Jahanian" userId="521cbc4f-73c1-476c-8dd7-aaf2ab2ff950" providerId="ADAL" clId="{BA8E8273-FD6D-F447-9B34-B75024273133}" dt="2021-10-05T17:46:17.542" v="3814"/>
        <pc:sldMkLst>
          <pc:docMk/>
          <pc:sldMk cId="2054668522" sldId="653"/>
        </pc:sldMkLst>
      </pc:sldChg>
      <pc:sldChg chg="addSp modSp new mod">
        <pc:chgData name="Hesam Jahanian" userId="521cbc4f-73c1-476c-8dd7-aaf2ab2ff950" providerId="ADAL" clId="{BA8E8273-FD6D-F447-9B34-B75024273133}" dt="2021-10-05T19:09:06.269" v="4705" actId="732"/>
        <pc:sldMkLst>
          <pc:docMk/>
          <pc:sldMk cId="2189146501" sldId="653"/>
        </pc:sldMkLst>
        <pc:spChg chg="add mod">
          <ac:chgData name="Hesam Jahanian" userId="521cbc4f-73c1-476c-8dd7-aaf2ab2ff950" providerId="ADAL" clId="{BA8E8273-FD6D-F447-9B34-B75024273133}" dt="2021-10-05T18:55:19.705" v="4463"/>
          <ac:spMkLst>
            <pc:docMk/>
            <pc:sldMk cId="2189146501" sldId="653"/>
            <ac:spMk id="5" creationId="{9D5AC124-B275-234A-8411-311231AA1A39}"/>
          </ac:spMkLst>
        </pc:spChg>
        <pc:spChg chg="add mod">
          <ac:chgData name="Hesam Jahanian" userId="521cbc4f-73c1-476c-8dd7-aaf2ab2ff950" providerId="ADAL" clId="{BA8E8273-FD6D-F447-9B34-B75024273133}" dt="2021-10-05T19:06:44.945" v="4628" actId="692"/>
          <ac:spMkLst>
            <pc:docMk/>
            <pc:sldMk cId="2189146501" sldId="653"/>
            <ac:spMk id="6" creationId="{A693F706-69C8-7B4A-A809-922158269909}"/>
          </ac:spMkLst>
        </pc:spChg>
        <pc:spChg chg="add mod">
          <ac:chgData name="Hesam Jahanian" userId="521cbc4f-73c1-476c-8dd7-aaf2ab2ff950" providerId="ADAL" clId="{BA8E8273-FD6D-F447-9B34-B75024273133}" dt="2021-10-05T19:06:56.105" v="4630" actId="1076"/>
          <ac:spMkLst>
            <pc:docMk/>
            <pc:sldMk cId="2189146501" sldId="653"/>
            <ac:spMk id="7" creationId="{1C8DF266-553E-0848-85DC-2220C493CB61}"/>
          </ac:spMkLst>
        </pc:spChg>
        <pc:spChg chg="add mod">
          <ac:chgData name="Hesam Jahanian" userId="521cbc4f-73c1-476c-8dd7-aaf2ab2ff950" providerId="ADAL" clId="{BA8E8273-FD6D-F447-9B34-B75024273133}" dt="2021-10-05T19:07:06.085" v="4632" actId="1076"/>
          <ac:spMkLst>
            <pc:docMk/>
            <pc:sldMk cId="2189146501" sldId="653"/>
            <ac:spMk id="8" creationId="{3BA665A3-CC31-E24E-A7F3-2686551C920A}"/>
          </ac:spMkLst>
        </pc:spChg>
        <pc:spChg chg="add mod">
          <ac:chgData name="Hesam Jahanian" userId="521cbc4f-73c1-476c-8dd7-aaf2ab2ff950" providerId="ADAL" clId="{BA8E8273-FD6D-F447-9B34-B75024273133}" dt="2021-10-05T19:07:22.796" v="4650" actId="1076"/>
          <ac:spMkLst>
            <pc:docMk/>
            <pc:sldMk cId="2189146501" sldId="653"/>
            <ac:spMk id="9" creationId="{907B93E6-85F3-AC4D-8886-ED5AED8A7B40}"/>
          </ac:spMkLst>
        </pc:spChg>
        <pc:spChg chg="add mod">
          <ac:chgData name="Hesam Jahanian" userId="521cbc4f-73c1-476c-8dd7-aaf2ab2ff950" providerId="ADAL" clId="{BA8E8273-FD6D-F447-9B34-B75024273133}" dt="2021-10-05T19:07:37.696" v="4656" actId="20577"/>
          <ac:spMkLst>
            <pc:docMk/>
            <pc:sldMk cId="2189146501" sldId="653"/>
            <ac:spMk id="10" creationId="{B537F920-6B11-3643-8B53-6CA1D2B751C6}"/>
          </ac:spMkLst>
        </pc:spChg>
        <pc:spChg chg="add mod">
          <ac:chgData name="Hesam Jahanian" userId="521cbc4f-73c1-476c-8dd7-aaf2ab2ff950" providerId="ADAL" clId="{BA8E8273-FD6D-F447-9B34-B75024273133}" dt="2021-10-05T19:08:05.709" v="4680" actId="1076"/>
          <ac:spMkLst>
            <pc:docMk/>
            <pc:sldMk cId="2189146501" sldId="653"/>
            <ac:spMk id="11" creationId="{2260B38A-D0F5-5C4B-BD28-D4E9F4F614B1}"/>
          </ac:spMkLst>
        </pc:spChg>
        <pc:spChg chg="add mod">
          <ac:chgData name="Hesam Jahanian" userId="521cbc4f-73c1-476c-8dd7-aaf2ab2ff950" providerId="ADAL" clId="{BA8E8273-FD6D-F447-9B34-B75024273133}" dt="2021-10-05T19:08:17.784" v="4687" actId="20577"/>
          <ac:spMkLst>
            <pc:docMk/>
            <pc:sldMk cId="2189146501" sldId="653"/>
            <ac:spMk id="12" creationId="{12D9E12D-E760-0D46-BE3D-0DDE65FE469E}"/>
          </ac:spMkLst>
        </pc:spChg>
        <pc:spChg chg="add mod">
          <ac:chgData name="Hesam Jahanian" userId="521cbc4f-73c1-476c-8dd7-aaf2ab2ff950" providerId="ADAL" clId="{BA8E8273-FD6D-F447-9B34-B75024273133}" dt="2021-10-05T19:08:55.300" v="4704" actId="1076"/>
          <ac:spMkLst>
            <pc:docMk/>
            <pc:sldMk cId="2189146501" sldId="653"/>
            <ac:spMk id="13" creationId="{9EEB67A9-86EC-8246-BAAB-C36059133F84}"/>
          </ac:spMkLst>
        </pc:spChg>
        <pc:spChg chg="add mod">
          <ac:chgData name="Hesam Jahanian" userId="521cbc4f-73c1-476c-8dd7-aaf2ab2ff950" providerId="ADAL" clId="{BA8E8273-FD6D-F447-9B34-B75024273133}" dt="2021-10-05T19:08:48.200" v="4703" actId="20577"/>
          <ac:spMkLst>
            <pc:docMk/>
            <pc:sldMk cId="2189146501" sldId="653"/>
            <ac:spMk id="14" creationId="{5432E421-B69D-B946-B481-1C44E68FE60B}"/>
          </ac:spMkLst>
        </pc:spChg>
        <pc:picChg chg="add mod modCrop">
          <ac:chgData name="Hesam Jahanian" userId="521cbc4f-73c1-476c-8dd7-aaf2ab2ff950" providerId="ADAL" clId="{BA8E8273-FD6D-F447-9B34-B75024273133}" dt="2021-10-05T19:09:06.269" v="4705" actId="732"/>
          <ac:picMkLst>
            <pc:docMk/>
            <pc:sldMk cId="2189146501" sldId="653"/>
            <ac:picMk id="4" creationId="{0691B17A-BADF-B64B-9B4E-6CE86BCFA748}"/>
          </ac:picMkLst>
        </pc:picChg>
      </pc:sldChg>
      <pc:sldChg chg="addSp modSp add mod">
        <pc:chgData name="Hesam Jahanian" userId="521cbc4f-73c1-476c-8dd7-aaf2ab2ff950" providerId="ADAL" clId="{BA8E8273-FD6D-F447-9B34-B75024273133}" dt="2021-10-06T03:14:11.890" v="5440" actId="1076"/>
        <pc:sldMkLst>
          <pc:docMk/>
          <pc:sldMk cId="2862204865" sldId="654"/>
        </pc:sldMkLst>
        <pc:spChg chg="mod">
          <ac:chgData name="Hesam Jahanian" userId="521cbc4f-73c1-476c-8dd7-aaf2ab2ff950" providerId="ADAL" clId="{BA8E8273-FD6D-F447-9B34-B75024273133}" dt="2021-10-05T18:56:41.524" v="4471" actId="1076"/>
          <ac:spMkLst>
            <pc:docMk/>
            <pc:sldMk cId="2862204865" sldId="654"/>
            <ac:spMk id="2" creationId="{00000000-0000-0000-0000-000000000000}"/>
          </ac:spMkLst>
        </pc:spChg>
        <pc:spChg chg="add mod">
          <ac:chgData name="Hesam Jahanian" userId="521cbc4f-73c1-476c-8dd7-aaf2ab2ff950" providerId="ADAL" clId="{BA8E8273-FD6D-F447-9B34-B75024273133}" dt="2021-10-06T03:14:11.890" v="5440" actId="1076"/>
          <ac:spMkLst>
            <pc:docMk/>
            <pc:sldMk cId="2862204865" sldId="654"/>
            <ac:spMk id="3" creationId="{49849C81-3744-584A-A465-83BE56B56E3C}"/>
          </ac:spMkLst>
        </pc:spChg>
        <pc:picChg chg="mod">
          <ac:chgData name="Hesam Jahanian" userId="521cbc4f-73c1-476c-8dd7-aaf2ab2ff950" providerId="ADAL" clId="{BA8E8273-FD6D-F447-9B34-B75024273133}" dt="2021-10-05T18:56:49.179" v="4473" actId="167"/>
          <ac:picMkLst>
            <pc:docMk/>
            <pc:sldMk cId="2862204865" sldId="654"/>
            <ac:picMk id="2050" creationId="{00000000-0000-0000-0000-000000000000}"/>
          </ac:picMkLst>
        </pc:picChg>
      </pc:sldChg>
      <pc:sldChg chg="addSp delSp modSp new mod">
        <pc:chgData name="Hesam Jahanian" userId="521cbc4f-73c1-476c-8dd7-aaf2ab2ff950" providerId="ADAL" clId="{BA8E8273-FD6D-F447-9B34-B75024273133}" dt="2021-10-05T19:11:38.087" v="4779" actId="20577"/>
        <pc:sldMkLst>
          <pc:docMk/>
          <pc:sldMk cId="1439528644" sldId="655"/>
        </pc:sldMkLst>
        <pc:spChg chg="del">
          <ac:chgData name="Hesam Jahanian" userId="521cbc4f-73c1-476c-8dd7-aaf2ab2ff950" providerId="ADAL" clId="{BA8E8273-FD6D-F447-9B34-B75024273133}" dt="2021-10-05T19:10:52.243" v="4722" actId="478"/>
          <ac:spMkLst>
            <pc:docMk/>
            <pc:sldMk cId="1439528644" sldId="655"/>
            <ac:spMk id="2" creationId="{4915D14F-AB92-9943-B666-C2370FB2063C}"/>
          </ac:spMkLst>
        </pc:spChg>
        <pc:spChg chg="add del mod">
          <ac:chgData name="Hesam Jahanian" userId="521cbc4f-73c1-476c-8dd7-aaf2ab2ff950" providerId="ADAL" clId="{BA8E8273-FD6D-F447-9B34-B75024273133}" dt="2021-10-05T19:10:55.719" v="4724" actId="478"/>
          <ac:spMkLst>
            <pc:docMk/>
            <pc:sldMk cId="1439528644" sldId="655"/>
            <ac:spMk id="7" creationId="{6919CC48-2AAA-E84A-816E-BE8D4CD62337}"/>
          </ac:spMkLst>
        </pc:spChg>
        <pc:spChg chg="add del mod">
          <ac:chgData name="Hesam Jahanian" userId="521cbc4f-73c1-476c-8dd7-aaf2ab2ff950" providerId="ADAL" clId="{BA8E8273-FD6D-F447-9B34-B75024273133}" dt="2021-10-05T19:11:05.479" v="4726"/>
          <ac:spMkLst>
            <pc:docMk/>
            <pc:sldMk cId="1439528644" sldId="655"/>
            <ac:spMk id="8" creationId="{E02850FF-F695-D149-97E5-5163441899BD}"/>
          </ac:spMkLst>
        </pc:spChg>
        <pc:spChg chg="add mod">
          <ac:chgData name="Hesam Jahanian" userId="521cbc4f-73c1-476c-8dd7-aaf2ab2ff950" providerId="ADAL" clId="{BA8E8273-FD6D-F447-9B34-B75024273133}" dt="2021-10-05T19:11:38.087" v="4779" actId="20577"/>
          <ac:spMkLst>
            <pc:docMk/>
            <pc:sldMk cId="1439528644" sldId="655"/>
            <ac:spMk id="9" creationId="{DCEBEA89-404A-774F-8C1C-01AAF9EAD91E}"/>
          </ac:spMkLst>
        </pc:spChg>
        <pc:picChg chg="add mod">
          <ac:chgData name="Hesam Jahanian" userId="521cbc4f-73c1-476c-8dd7-aaf2ab2ff950" providerId="ADAL" clId="{BA8E8273-FD6D-F447-9B34-B75024273133}" dt="2021-10-05T19:10:30.589" v="4718" actId="1076"/>
          <ac:picMkLst>
            <pc:docMk/>
            <pc:sldMk cId="1439528644" sldId="655"/>
            <ac:picMk id="4" creationId="{83E7428B-48E3-4447-A752-AC244669FF13}"/>
          </ac:picMkLst>
        </pc:picChg>
        <pc:picChg chg="add mod">
          <ac:chgData name="Hesam Jahanian" userId="521cbc4f-73c1-476c-8dd7-aaf2ab2ff950" providerId="ADAL" clId="{BA8E8273-FD6D-F447-9B34-B75024273133}" dt="2021-10-05T19:10:40.117" v="4721" actId="1076"/>
          <ac:picMkLst>
            <pc:docMk/>
            <pc:sldMk cId="1439528644" sldId="655"/>
            <ac:picMk id="6" creationId="{40784EAD-1061-2844-8DAB-18BB9CD7C388}"/>
          </ac:picMkLst>
        </pc:picChg>
      </pc:sldChg>
      <pc:sldChg chg="new del">
        <pc:chgData name="Hesam Jahanian" userId="521cbc4f-73c1-476c-8dd7-aaf2ab2ff950" providerId="ADAL" clId="{BA8E8273-FD6D-F447-9B34-B75024273133}" dt="2021-10-06T02:21:29.351" v="5279" actId="2696"/>
        <pc:sldMkLst>
          <pc:docMk/>
          <pc:sldMk cId="3515510711" sldId="656"/>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C3D9DE-652D-7B4B-887E-889E3E855DCB}" type="datetimeFigureOut">
              <a:rPr lang="en-US" smtClean="0"/>
              <a:t>10/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EF93A1-957B-E547-BF14-95937E7925D6}" type="slidenum">
              <a:rPr lang="en-US" smtClean="0"/>
              <a:t>‹#›</a:t>
            </a:fld>
            <a:endParaRPr lang="en-US"/>
          </a:p>
        </p:txBody>
      </p:sp>
    </p:spTree>
    <p:extLst>
      <p:ext uri="{BB962C8B-B14F-4D97-AF65-F5344CB8AC3E}">
        <p14:creationId xmlns:p14="http://schemas.microsoft.com/office/powerpoint/2010/main" val="19534973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3" Type="http://schemas.openxmlformats.org/officeDocument/2006/relationships/hyperlink" Target="https://en.wikipedia.org/wiki/SI_derived_unit" TargetMode="External"/><Relationship Id="rId7" Type="http://schemas.openxmlformats.org/officeDocument/2006/relationships/hyperlink" Target="https://www.epa.gov/radtown/cosmic-radiation" TargetMode="External"/><Relationship Id="rId2" Type="http://schemas.openxmlformats.org/officeDocument/2006/relationships/slide" Target="../slides/slide70.xml"/><Relationship Id="rId1" Type="http://schemas.openxmlformats.org/officeDocument/2006/relationships/notesMaster" Target="../notesMasters/notesMaster1.xml"/><Relationship Id="rId6" Type="http://schemas.openxmlformats.org/officeDocument/2006/relationships/hyperlink" Target="https://en.wikipedia.org/wiki/Linear_no-threshold_model" TargetMode="External"/><Relationship Id="rId5" Type="http://schemas.openxmlformats.org/officeDocument/2006/relationships/hyperlink" Target="https://en.wikipedia.org/wiki/International_System_of_Units" TargetMode="External"/><Relationship Id="rId4" Type="http://schemas.openxmlformats.org/officeDocument/2006/relationships/hyperlink" Target="https://en.wikipedia.org/wiki/Ionizing_radiation"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The most common cause of dementia  Begins with subtle memory loss  and Causes progressive loss of cognitive ability  that ultimately impairs independent function. AD </a:t>
            </a:r>
            <a:r>
              <a:rPr lang="en-US">
                <a:solidFill>
                  <a:srgbClr val="FF0000"/>
                </a:solidFill>
              </a:rPr>
              <a:t>has characteristic brain pathology</a:t>
            </a:r>
          </a:p>
          <a:p>
            <a:endParaRPr lang="en-US"/>
          </a:p>
        </p:txBody>
      </p:sp>
      <p:sp>
        <p:nvSpPr>
          <p:cNvPr id="4" name="Slide Number Placeholder 3"/>
          <p:cNvSpPr>
            <a:spLocks noGrp="1"/>
          </p:cNvSpPr>
          <p:nvPr>
            <p:ph type="sldNum" sz="quarter" idx="10"/>
          </p:nvPr>
        </p:nvSpPr>
        <p:spPr/>
        <p:txBody>
          <a:bodyPr/>
          <a:lstStyle/>
          <a:p>
            <a:fld id="{AAEF93A1-957B-E547-BF14-95937E7925D6}" type="slidenum">
              <a:rPr lang="en-US" smtClean="0"/>
              <a:t>1</a:t>
            </a:fld>
            <a:endParaRPr lang="en-US"/>
          </a:p>
        </p:txBody>
      </p:sp>
    </p:spTree>
    <p:extLst>
      <p:ext uri="{BB962C8B-B14F-4D97-AF65-F5344CB8AC3E}">
        <p14:creationId xmlns:p14="http://schemas.microsoft.com/office/powerpoint/2010/main" val="7750771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11</a:t>
            </a:fld>
            <a:endParaRPr lang="en-US"/>
          </a:p>
        </p:txBody>
      </p:sp>
    </p:spTree>
    <p:extLst>
      <p:ext uri="{BB962C8B-B14F-4D97-AF65-F5344CB8AC3E}">
        <p14:creationId xmlns:p14="http://schemas.microsoft.com/office/powerpoint/2010/main" val="928806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12</a:t>
            </a:fld>
            <a:endParaRPr lang="en-US"/>
          </a:p>
        </p:txBody>
      </p:sp>
    </p:spTree>
    <p:extLst>
      <p:ext uri="{BB962C8B-B14F-4D97-AF65-F5344CB8AC3E}">
        <p14:creationId xmlns:p14="http://schemas.microsoft.com/office/powerpoint/2010/main" val="8961321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13</a:t>
            </a:fld>
            <a:endParaRPr lang="en-US"/>
          </a:p>
        </p:txBody>
      </p:sp>
    </p:spTree>
    <p:extLst>
      <p:ext uri="{BB962C8B-B14F-4D97-AF65-F5344CB8AC3E}">
        <p14:creationId xmlns:p14="http://schemas.microsoft.com/office/powerpoint/2010/main" val="27884439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9D8CACE2-41BA-E743-8B11-E12FB2746816}"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4578"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2150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491A2C0-3468-5F42-9766-C173F02CA4E0}"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2530"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53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25909327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9306595-91D7-3E4D-AB39-9DD48F3B36A2}"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3072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741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33985906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1B424D3-0DD5-2F4A-B7C9-2E48AD2E4168}"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6626"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945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955292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D6BEDDA-AB3F-C247-9195-80E4A4D3402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8674"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2355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A slip ring is electromechanical technology that enables the transmission of power and electrical signals from a stationary to a rotating structure. This transmission of power/data is made possible through electrical connections made by stationary brushes pressing against rotating circular conductors.</a:t>
            </a:r>
            <a:br>
              <a:rPr lang="en-US"/>
            </a:br>
            <a:r>
              <a:rPr lang="en-US"/>
              <a:t/>
            </a:r>
            <a:br>
              <a:rPr lang="en-US"/>
            </a:br>
            <a:r>
              <a:rPr lang="en-US"/>
              <a:t>This technology is also called "rotary electrical joint" and "electric swivel" technology. A slip ring can be used in any electromechanical system that requires unrestrained, intermittent or continuous rotation while transmitting power and / or data. In Radiology, Slip Ring technology is found in CT, MRI, high-resolution ultrasound and digital mammography systems. In additional to medical systems, Slip Rings are also found in Electro-Optic Systems, Helicopters, Propellers, Wind Turbines and some Vehicles.</a:t>
            </a:r>
            <a:br>
              <a:rPr lang="en-US"/>
            </a:br>
            <a:r>
              <a:rPr lang="en-US"/>
              <a:t/>
            </a:r>
            <a:br>
              <a:rPr lang="en-US"/>
            </a:br>
            <a:r>
              <a:rPr lang="en-US"/>
              <a:t>CT Slip ring technology was introduced to enable helical (continuous rotating) scanning. Prior to the introduction of Slip Rings, only Axial scanning was possible (which had the need to stop / reverse direction of rotation, after no more than 700 degrees rotation due to the finite length of the attached cables.) Slip ring technology eliminated the need for cables and enabled the continuous rotation of the gantry components.</a:t>
            </a:r>
          </a:p>
        </p:txBody>
      </p:sp>
    </p:spTree>
    <p:extLst>
      <p:ext uri="{BB962C8B-B14F-4D97-AF65-F5344CB8AC3E}">
        <p14:creationId xmlns:p14="http://schemas.microsoft.com/office/powerpoint/2010/main" val="16297529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FE2FCB9-8080-344C-95DF-649189D3631A}"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20482"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20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txBody>
          <a:bodyPr/>
          <a:lstStyle/>
          <a:p>
            <a:endParaRPr lang="en-US"/>
          </a:p>
        </p:txBody>
      </p:sp>
    </p:spTree>
    <p:extLst>
      <p:ext uri="{BB962C8B-B14F-4D97-AF65-F5344CB8AC3E}">
        <p14:creationId xmlns:p14="http://schemas.microsoft.com/office/powerpoint/2010/main" val="5155193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effectLst/>
                <a:latin typeface="GillSans" charset="0"/>
              </a:rPr>
              <a:t>3D images are generated from a large series of 2D X-ray images taken around a single axis of rotation </a:t>
            </a:r>
            <a:endParaRPr lang="en-US">
              <a:effectLst/>
            </a:endParaRPr>
          </a:p>
          <a:p>
            <a:endParaRPr lang="en-US"/>
          </a:p>
        </p:txBody>
      </p:sp>
      <p:sp>
        <p:nvSpPr>
          <p:cNvPr id="4" name="Slide Number Placeholder 3"/>
          <p:cNvSpPr>
            <a:spLocks noGrp="1"/>
          </p:cNvSpPr>
          <p:nvPr>
            <p:ph type="sldNum" sz="quarter" idx="10"/>
          </p:nvPr>
        </p:nvSpPr>
        <p:spPr/>
        <p:txBody>
          <a:bodyPr/>
          <a:lstStyle/>
          <a:p>
            <a:fld id="{A0AE9377-C380-E344-8F0E-7F0E6F1297B0}" type="slidenum">
              <a:rPr lang="en-US" smtClean="0"/>
              <a:t>23</a:t>
            </a:fld>
            <a:endParaRPr lang="en-US"/>
          </a:p>
        </p:txBody>
      </p:sp>
    </p:spTree>
    <p:extLst>
      <p:ext uri="{BB962C8B-B14F-4D97-AF65-F5344CB8AC3E}">
        <p14:creationId xmlns:p14="http://schemas.microsoft.com/office/powerpoint/2010/main" val="1091200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t>Traditionally we image the anatomy and physiological information is interpreted from the data.</a:t>
            </a:r>
          </a:p>
          <a:p>
            <a:pPr marL="0" marR="0" indent="0" algn="l" defTabSz="457200" rtl="0" eaLnBrk="1" fontAlgn="auto" latinLnBrk="0" hangingPunct="1">
              <a:lnSpc>
                <a:spcPct val="100000"/>
              </a:lnSpc>
              <a:spcBef>
                <a:spcPts val="0"/>
              </a:spcBef>
              <a:spcAft>
                <a:spcPts val="0"/>
              </a:spcAft>
              <a:buClrTx/>
              <a:buSzTx/>
              <a:buFontTx/>
              <a:buNone/>
              <a:tabLst/>
              <a:defRPr/>
            </a:pPr>
            <a:r>
              <a:rPr lang="en-US"/>
              <a:t>For example if we see significant atrophy in one area of the brain we can assume that the functional related to that area is also affected. </a:t>
            </a:r>
          </a:p>
          <a:p>
            <a:pPr marL="0" marR="0" indent="0" algn="l" defTabSz="457200" rtl="0" eaLnBrk="1" fontAlgn="auto" latinLnBrk="0" hangingPunct="1">
              <a:lnSpc>
                <a:spcPct val="100000"/>
              </a:lnSpc>
              <a:spcBef>
                <a:spcPts val="0"/>
              </a:spcBef>
              <a:spcAft>
                <a:spcPts val="0"/>
              </a:spcAft>
              <a:buClrTx/>
              <a:buSzTx/>
              <a:buFontTx/>
              <a:buNone/>
              <a:tabLst/>
              <a:defRPr/>
            </a:pPr>
            <a:r>
              <a:rPr lang="en-US"/>
              <a:t>Alternatively, in modern medical imaging we try to directly measure the physiological information that we are interested in. for example these days we can directly measure </a:t>
            </a:r>
          </a:p>
          <a:p>
            <a:pPr marL="0" marR="0" indent="0" algn="l" defTabSz="457200" rtl="0" eaLnBrk="1" fontAlgn="auto" latinLnBrk="0" hangingPunct="1">
              <a:lnSpc>
                <a:spcPct val="100000"/>
              </a:lnSpc>
              <a:spcBef>
                <a:spcPts val="0"/>
              </a:spcBef>
              <a:spcAft>
                <a:spcPts val="0"/>
              </a:spcAft>
              <a:buClrTx/>
              <a:buSzTx/>
              <a:buFontTx/>
              <a:buNone/>
              <a:tabLst/>
              <a:defRPr/>
            </a:pPr>
            <a:r>
              <a:rPr lang="en-US"/>
              <a:t>e.g.</a:t>
            </a:r>
            <a:r>
              <a:rPr lang="en-US" baseline="0"/>
              <a:t> Blood flow, blood volume, metabolism, neuronal activity</a:t>
            </a:r>
            <a:endParaRPr lang="en-US"/>
          </a:p>
          <a:p>
            <a:endParaRPr lang="en-US"/>
          </a:p>
          <a:p>
            <a:r>
              <a:rPr lang="en-US"/>
              <a:t>ok lets talk about some examples of each of these categories</a:t>
            </a:r>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1688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Central Section Or Projection Slice Theorem</a:t>
            </a:r>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28</a:t>
            </a:fld>
            <a:endParaRPr lang="en-US"/>
          </a:p>
        </p:txBody>
      </p:sp>
    </p:spTree>
    <p:extLst>
      <p:ext uri="{BB962C8B-B14F-4D97-AF65-F5344CB8AC3E}">
        <p14:creationId xmlns:p14="http://schemas.microsoft.com/office/powerpoint/2010/main" val="13519356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ttp://</a:t>
            </a:r>
            <a:r>
              <a:rPr lang="en-US" err="1"/>
              <a:t>xrayphysics.com</a:t>
            </a:r>
            <a:r>
              <a:rPr lang="en-US"/>
              <a:t>/</a:t>
            </a:r>
            <a:r>
              <a:rPr lang="en-US" err="1"/>
              <a:t>ctsim.html</a:t>
            </a:r>
            <a:endParaRPr lang="en-US"/>
          </a:p>
          <a:p>
            <a:r>
              <a:rPr lang="en-US"/>
              <a:t>Why? The remaining 180 degrees are simply a mirror image of the first.</a:t>
            </a:r>
          </a:p>
          <a:p>
            <a:r>
              <a:rPr lang="en-US"/>
              <a:t>because it does not matter which way a photon travels through tissue, it will be attenuated the same amount</a:t>
            </a:r>
          </a:p>
          <a:p>
            <a:r>
              <a:rPr lang="en-US"/>
              <a:t>you need to measure an extra amount - equal to the fan angle - to actually get all of the data you need, but the concept is the same.)</a:t>
            </a:r>
          </a:p>
          <a:p>
            <a:endParaRPr lang="en-US"/>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8D4200-AA66-6641-B415-DF0E0691E975}" type="slidenum">
              <a:rPr kumimoji="0" lang="en-US" sz="1200" b="0" i="0" u="none" strike="noStrike" kern="1200" cap="none" spc="0" normalizeH="0" baseline="0" noProof="0" smtClean="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23930338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a:latin typeface="Arial" charset="0"/>
                <a:ea typeface="ＭＳ Ｐゴシック" charset="0"/>
                <a:cs typeface="ＭＳ Ｐゴシック" charset="0"/>
              </a:rPr>
              <a:t>We can't solve the real inverse problem since we have a mix of materials and densities, each with different Compton and photoelectric attenuation factors at different energies, and a weighted energy spectrum</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37</a:t>
            </a:fld>
            <a:endParaRPr lang="en-US"/>
          </a:p>
        </p:txBody>
      </p:sp>
    </p:spTree>
    <p:extLst>
      <p:ext uri="{BB962C8B-B14F-4D97-AF65-F5344CB8AC3E}">
        <p14:creationId xmlns:p14="http://schemas.microsoft.com/office/powerpoint/2010/main" val="1088485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39</a:t>
            </a:fld>
            <a:endParaRPr lang="en-US"/>
          </a:p>
        </p:txBody>
      </p:sp>
    </p:spTree>
    <p:extLst>
      <p:ext uri="{BB962C8B-B14F-4D97-AF65-F5344CB8AC3E}">
        <p14:creationId xmlns:p14="http://schemas.microsoft.com/office/powerpoint/2010/main" val="18844633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E1EF67E2-4C04-4E4B-9EED-A7B52DEB33DA}"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49154"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4403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1164058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7344FE3-C8CA-8E40-8B62-7C98D2833183}"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1202" name="Rectangle 2"/>
          <p:cNvSpPr>
            <a:spLocks noGrp="1" noRot="1" noChangeAspect="1" noChangeArrowheads="1" noTextEdit="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460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This is for one detector array.</a:t>
            </a:r>
          </a:p>
          <a:p>
            <a:pPr eaLnBrk="1" hangingPunct="1"/>
            <a:r>
              <a:rPr lang="en-US"/>
              <a:t>Pitch influences radiation dose to patient, image quality and scan time.</a:t>
            </a:r>
          </a:p>
          <a:p>
            <a:pPr eaLnBrk="1" hangingPunct="1"/>
            <a:endParaRPr lang="en-US"/>
          </a:p>
        </p:txBody>
      </p:sp>
    </p:spTree>
    <p:extLst>
      <p:ext uri="{BB962C8B-B14F-4D97-AF65-F5344CB8AC3E}">
        <p14:creationId xmlns:p14="http://schemas.microsoft.com/office/powerpoint/2010/main" val="14315907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808EE266-0FEB-DE49-872A-A78F7874A8EA}"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675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48131"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050799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B7DF4918-96E4-694A-AF38-84E935B02745}"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5298"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5017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Additional rows curved towards the source?</a:t>
            </a:r>
          </a:p>
          <a:p>
            <a:pPr eaLnBrk="1" hangingPunct="1"/>
            <a:endParaRPr lang="en-US"/>
          </a:p>
        </p:txBody>
      </p:sp>
    </p:spTree>
    <p:extLst>
      <p:ext uri="{BB962C8B-B14F-4D97-AF65-F5344CB8AC3E}">
        <p14:creationId xmlns:p14="http://schemas.microsoft.com/office/powerpoint/2010/main" val="37104957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D619E0C-796E-8C44-9BD8-D6436CAE3126}"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7346"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5325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2328109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45</a:t>
            </a:fld>
            <a:endParaRPr lang="en-US"/>
          </a:p>
        </p:txBody>
      </p:sp>
    </p:spTree>
    <p:extLst>
      <p:ext uri="{BB962C8B-B14F-4D97-AF65-F5344CB8AC3E}">
        <p14:creationId xmlns:p14="http://schemas.microsoft.com/office/powerpoint/2010/main" val="3469569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3</a:t>
            </a:fld>
            <a:endParaRPr lang="en-US"/>
          </a:p>
        </p:txBody>
      </p:sp>
    </p:spTree>
    <p:extLst>
      <p:ext uri="{BB962C8B-B14F-4D97-AF65-F5344CB8AC3E}">
        <p14:creationId xmlns:p14="http://schemas.microsoft.com/office/powerpoint/2010/main" val="2850328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46</a:t>
            </a:fld>
            <a:endParaRPr lang="en-US"/>
          </a:p>
        </p:txBody>
      </p:sp>
    </p:spTree>
    <p:extLst>
      <p:ext uri="{BB962C8B-B14F-4D97-AF65-F5344CB8AC3E}">
        <p14:creationId xmlns:p14="http://schemas.microsoft.com/office/powerpoint/2010/main" val="9262689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47</a:t>
            </a:fld>
            <a:endParaRPr lang="en-US"/>
          </a:p>
        </p:txBody>
      </p:sp>
    </p:spTree>
    <p:extLst>
      <p:ext uri="{BB962C8B-B14F-4D97-AF65-F5344CB8AC3E}">
        <p14:creationId xmlns:p14="http://schemas.microsoft.com/office/powerpoint/2010/main" val="38989963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effectLst/>
                <a:latin typeface="+mn-lt"/>
                <a:ea typeface="+mn-ea"/>
                <a:cs typeface="+mn-cs"/>
              </a:rPr>
              <a:t>Unit are curies, (Ci), where 1 Ci = 3.7 x 10^10 disintegrations per second (</a:t>
            </a:r>
            <a:r>
              <a:rPr lang="en-US" sz="1200" kern="1200" err="1">
                <a:solidFill>
                  <a:schemeClr val="tx1"/>
                </a:solidFill>
                <a:effectLst/>
                <a:latin typeface="+mn-lt"/>
                <a:ea typeface="+mn-ea"/>
                <a:cs typeface="+mn-cs"/>
              </a:rPr>
              <a:t>dps</a:t>
            </a:r>
            <a:r>
              <a:rPr lang="en-US" sz="1200" kern="1200">
                <a:solidFill>
                  <a:schemeClr val="tx1"/>
                </a:solidFill>
                <a:effectLst/>
                <a:latin typeface="+mn-lt"/>
                <a:ea typeface="+mn-ea"/>
                <a:cs typeface="+mn-cs"/>
              </a:rPr>
              <a:t>), which is a lo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effectLst/>
                <a:latin typeface="+mn-lt"/>
                <a:ea typeface="+mn-ea"/>
                <a:cs typeface="+mn-cs"/>
              </a:rPr>
              <a:t>The SI units are </a:t>
            </a:r>
            <a:r>
              <a:rPr lang="en-US" sz="1200" i="1" kern="1200">
                <a:solidFill>
                  <a:schemeClr val="tx1"/>
                </a:solidFill>
                <a:effectLst/>
                <a:latin typeface="+mn-lt"/>
                <a:ea typeface="+mn-ea"/>
                <a:cs typeface="+mn-cs"/>
              </a:rPr>
              <a:t>becquerels</a:t>
            </a:r>
            <a:r>
              <a:rPr lang="en-US" sz="1200" kern="1200">
                <a:solidFill>
                  <a:schemeClr val="tx1"/>
                </a:solidFill>
                <a:effectLst/>
                <a:latin typeface="+mn-lt"/>
                <a:ea typeface="+mn-ea"/>
                <a:cs typeface="+mn-cs"/>
              </a:rPr>
              <a:t>, (</a:t>
            </a:r>
            <a:r>
              <a:rPr lang="en-US" sz="1200" kern="1200" err="1">
                <a:solidFill>
                  <a:schemeClr val="tx1"/>
                </a:solidFill>
                <a:effectLst/>
                <a:latin typeface="+mn-lt"/>
                <a:ea typeface="+mn-ea"/>
                <a:cs typeface="+mn-cs"/>
              </a:rPr>
              <a:t>Bq</a:t>
            </a:r>
            <a:r>
              <a:rPr lang="en-US" sz="1200" kern="1200">
                <a:solidFill>
                  <a:schemeClr val="tx1"/>
                </a:solidFill>
                <a:effectLst/>
                <a:latin typeface="+mn-lt"/>
                <a:ea typeface="+mn-ea"/>
                <a:cs typeface="+mn-cs"/>
              </a:rPr>
              <a:t>), where 1 </a:t>
            </a:r>
            <a:r>
              <a:rPr lang="en-US" sz="1200" kern="1200" err="1">
                <a:solidFill>
                  <a:schemeClr val="tx1"/>
                </a:solidFill>
                <a:effectLst/>
                <a:latin typeface="+mn-lt"/>
                <a:ea typeface="+mn-ea"/>
                <a:cs typeface="+mn-cs"/>
              </a:rPr>
              <a:t>Bq</a:t>
            </a:r>
            <a:r>
              <a:rPr lang="en-US" sz="1200" kern="1200">
                <a:solidFill>
                  <a:schemeClr val="tx1"/>
                </a:solidFill>
                <a:effectLst/>
                <a:latin typeface="+mn-lt"/>
                <a:ea typeface="+mn-ea"/>
                <a:cs typeface="+mn-cs"/>
              </a:rPr>
              <a:t> = 1 </a:t>
            </a:r>
            <a:r>
              <a:rPr lang="en-US" sz="1200" kern="1200" err="1">
                <a:solidFill>
                  <a:schemeClr val="tx1"/>
                </a:solidFill>
                <a:effectLst/>
                <a:latin typeface="+mn-lt"/>
                <a:ea typeface="+mn-ea"/>
                <a:cs typeface="+mn-cs"/>
              </a:rPr>
              <a:t>dps</a:t>
            </a:r>
            <a:r>
              <a:rPr lang="en-US" sz="1200" kern="1200">
                <a:solidFill>
                  <a:schemeClr val="tx1"/>
                </a:solidFill>
                <a:effectLst/>
                <a:latin typeface="+mn-lt"/>
                <a:ea typeface="+mn-ea"/>
                <a:cs typeface="+mn-cs"/>
              </a:rPr>
              <a:t>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48</a:t>
            </a:fld>
            <a:endParaRPr lang="en-US"/>
          </a:p>
        </p:txBody>
      </p:sp>
    </p:spTree>
    <p:extLst>
      <p:ext uri="{BB962C8B-B14F-4D97-AF65-F5344CB8AC3E}">
        <p14:creationId xmlns:p14="http://schemas.microsoft.com/office/powerpoint/2010/main" val="8788074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49</a:t>
            </a:fld>
            <a:endParaRPr lang="en-US"/>
          </a:p>
        </p:txBody>
      </p:sp>
    </p:spTree>
    <p:extLst>
      <p:ext uri="{BB962C8B-B14F-4D97-AF65-F5344CB8AC3E}">
        <p14:creationId xmlns:p14="http://schemas.microsoft.com/office/powerpoint/2010/main" val="2209684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0</a:t>
            </a:fld>
            <a:endParaRPr lang="en-US"/>
          </a:p>
        </p:txBody>
      </p:sp>
    </p:spTree>
    <p:extLst>
      <p:ext uri="{BB962C8B-B14F-4D97-AF65-F5344CB8AC3E}">
        <p14:creationId xmlns:p14="http://schemas.microsoft.com/office/powerpoint/2010/main" val="12713793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1</a:t>
            </a:fld>
            <a:endParaRPr lang="en-US"/>
          </a:p>
        </p:txBody>
      </p:sp>
    </p:spTree>
    <p:extLst>
      <p:ext uri="{BB962C8B-B14F-4D97-AF65-F5344CB8AC3E}">
        <p14:creationId xmlns:p14="http://schemas.microsoft.com/office/powerpoint/2010/main" val="29170860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2</a:t>
            </a:fld>
            <a:endParaRPr lang="en-US"/>
          </a:p>
        </p:txBody>
      </p:sp>
    </p:spTree>
    <p:extLst>
      <p:ext uri="{BB962C8B-B14F-4D97-AF65-F5344CB8AC3E}">
        <p14:creationId xmlns:p14="http://schemas.microsoft.com/office/powerpoint/2010/main" val="20841170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3</a:t>
            </a:fld>
            <a:endParaRPr lang="en-US"/>
          </a:p>
        </p:txBody>
      </p:sp>
    </p:spTree>
    <p:extLst>
      <p:ext uri="{BB962C8B-B14F-4D97-AF65-F5344CB8AC3E}">
        <p14:creationId xmlns:p14="http://schemas.microsoft.com/office/powerpoint/2010/main" val="8519929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4</a:t>
            </a:fld>
            <a:endParaRPr lang="en-US"/>
          </a:p>
        </p:txBody>
      </p:sp>
    </p:spTree>
    <p:extLst>
      <p:ext uri="{BB962C8B-B14F-4D97-AF65-F5344CB8AC3E}">
        <p14:creationId xmlns:p14="http://schemas.microsoft.com/office/powerpoint/2010/main" val="37255949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5</a:t>
            </a:fld>
            <a:endParaRPr lang="en-US"/>
          </a:p>
        </p:txBody>
      </p:sp>
    </p:spTree>
    <p:extLst>
      <p:ext uri="{BB962C8B-B14F-4D97-AF65-F5344CB8AC3E}">
        <p14:creationId xmlns:p14="http://schemas.microsoft.com/office/powerpoint/2010/main" val="4090607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713DB23-E749-6C43-B35A-1DEC04910669}"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14338"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92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a:t>PET tracer is : Chemical </a:t>
            </a:r>
            <a:r>
              <a:rPr lang="en-US" err="1"/>
              <a:t>modelcule</a:t>
            </a:r>
            <a:r>
              <a:rPr lang="en-US"/>
              <a:t> of interest attached to positron emitting </a:t>
            </a:r>
            <a:r>
              <a:rPr lang="en-US" err="1"/>
              <a:t>isotop</a:t>
            </a:r>
            <a:endParaRPr lang="en-US"/>
          </a:p>
          <a:p>
            <a:pPr lvl="1"/>
            <a:r>
              <a:rPr lang="en-US"/>
              <a:t>Radioactive</a:t>
            </a:r>
            <a:r>
              <a:rPr lang="en-US" baseline="0"/>
              <a:t> tracer is injected into the blood stream. Then we wait for the radio tracer to accumulates in the body tissue of interest for example in case of metabolism tracer they accumulate in tumors.</a:t>
            </a:r>
          </a:p>
          <a:p>
            <a:pPr lvl="1"/>
            <a:r>
              <a:rPr lang="en-US" baseline="0"/>
              <a:t>As the tracer decays they emit positron that in reaction with electrons generate pair of gamma rays in opposite directions. </a:t>
            </a:r>
          </a:p>
          <a:p>
            <a:pPr lvl="1"/>
            <a:r>
              <a:rPr lang="en-US" baseline="0"/>
              <a:t>Pairs of gamma are detected by gamma detectors in PET scanner and</a:t>
            </a:r>
          </a:p>
          <a:p>
            <a:pPr lvl="1"/>
            <a:r>
              <a:rPr lang="en-US" baseline="0"/>
              <a:t>An image is formed after many minutes of scanning (~1 hour) and tumors can be detected </a:t>
            </a:r>
          </a:p>
          <a:p>
            <a:pPr lvl="1"/>
            <a:endParaRPr lang="en-US"/>
          </a:p>
          <a:p>
            <a:pPr lvl="1"/>
            <a:r>
              <a:rPr lang="en-US"/>
              <a:t>Whole body , Medium – Low (mm - cm) resolution</a:t>
            </a:r>
          </a:p>
          <a:p>
            <a:pPr lvl="1"/>
            <a:r>
              <a:rPr lang="en-US"/>
              <a:t>Functional imaging (cancer detection, metabolic processes) </a:t>
            </a:r>
          </a:p>
          <a:p>
            <a:endParaRPr lang="en-US"/>
          </a:p>
          <a:p>
            <a:endParaRPr lang="en-US"/>
          </a:p>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AE9377-C380-E344-8F0E-7F0E6F1297B0}"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82392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epends on the size of the object </a:t>
            </a:r>
          </a:p>
          <a:p>
            <a:r>
              <a:rPr lang="en-US" err="1"/>
              <a:t>Coindicent</a:t>
            </a:r>
            <a:r>
              <a:rPr lang="en-US"/>
              <a:t> events can be detected less </a:t>
            </a:r>
          </a:p>
          <a:p>
            <a:endParaRPr lang="en-US"/>
          </a:p>
          <a:p>
            <a:endParaRPr lang="en-US"/>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7</a:t>
            </a:fld>
            <a:endParaRPr lang="en-US"/>
          </a:p>
        </p:txBody>
      </p:sp>
    </p:spTree>
    <p:extLst>
      <p:ext uri="{BB962C8B-B14F-4D97-AF65-F5344CB8AC3E}">
        <p14:creationId xmlns:p14="http://schemas.microsoft.com/office/powerpoint/2010/main" val="31096617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a:solidFill>
                  <a:schemeClr val="tx1"/>
                </a:solidFill>
                <a:effectLst/>
                <a:latin typeface="+mn-lt"/>
                <a:ea typeface="+mn-ea"/>
                <a:cs typeface="+mn-cs"/>
              </a:rPr>
              <a:t>The mediastinum is </a:t>
            </a:r>
            <a:r>
              <a:rPr lang="en-US" sz="1200" b="1" i="0" u="none" strike="noStrike" kern="1200">
                <a:solidFill>
                  <a:schemeClr val="tx1"/>
                </a:solidFill>
                <a:effectLst/>
                <a:latin typeface="+mn-lt"/>
                <a:ea typeface="+mn-ea"/>
                <a:cs typeface="+mn-cs"/>
              </a:rPr>
              <a:t>the area that separates the lungs</a:t>
            </a:r>
            <a:r>
              <a:rPr lang="en-US" sz="1200" b="0" i="0" u="none" strike="noStrike" kern="1200">
                <a:solidFill>
                  <a:schemeClr val="tx1"/>
                </a:solidFill>
                <a:effectLst/>
                <a:latin typeface="+mn-lt"/>
                <a:ea typeface="+mn-ea"/>
                <a:cs typeface="+mn-cs"/>
              </a:rPr>
              <a:t>.</a:t>
            </a:r>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8</a:t>
            </a:fld>
            <a:endParaRPr lang="en-US"/>
          </a:p>
        </p:txBody>
      </p:sp>
    </p:spTree>
    <p:extLst>
      <p:ext uri="{BB962C8B-B14F-4D97-AF65-F5344CB8AC3E}">
        <p14:creationId xmlns:p14="http://schemas.microsoft.com/office/powerpoint/2010/main" val="362073112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 choice of WW and WL is dictated by clinical need </a:t>
            </a:r>
          </a:p>
          <a:p>
            <a:endParaRPr lang="en-US"/>
          </a:p>
          <a:p>
            <a:r>
              <a:rPr lang="en-US"/>
              <a:t>Optimal visualization of the tissues of interest in the CT image can only be achieved by selecting the most appropriate window width and window level. </a:t>
            </a:r>
          </a:p>
          <a:p>
            <a:endParaRPr lang="en-US"/>
          </a:p>
          <a:p>
            <a:r>
              <a:rPr lang="en-US"/>
              <a:t>Different settings of the WW and WL are used to visualize for example soft tissue, lung tissue or bone.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9</a:t>
            </a:fld>
            <a:endParaRPr lang="en-US"/>
          </a:p>
        </p:txBody>
      </p:sp>
    </p:spTree>
    <p:extLst>
      <p:ext uri="{BB962C8B-B14F-4D97-AF65-F5344CB8AC3E}">
        <p14:creationId xmlns:p14="http://schemas.microsoft.com/office/powerpoint/2010/main" val="9539501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T image has higher resolution (looks better) while the PET image is blurry and noisy </a:t>
            </a:r>
          </a:p>
          <a:p>
            <a:r>
              <a:rPr lang="en-US"/>
              <a:t>You might think CT images look better but at the cross hair is centered around the thyroid cancer which is clearly visible on the PET image but on the CT image you cant see it (Anatomical vs Physiological imaging) </a:t>
            </a:r>
          </a:p>
          <a:p>
            <a:r>
              <a:rPr lang="en-US"/>
              <a:t>By combining these two we have the both molecular imaging from PET and anatomical position from CT  </a:t>
            </a:r>
          </a:p>
          <a:p>
            <a:r>
              <a:rPr lang="en-US"/>
              <a:t>Now almost exclusively all manufacturers produce PET/CT scanners </a:t>
            </a:r>
          </a:p>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62</a:t>
            </a:fld>
            <a:endParaRPr lang="en-US"/>
          </a:p>
        </p:txBody>
      </p:sp>
    </p:spTree>
    <p:extLst>
      <p:ext uri="{BB962C8B-B14F-4D97-AF65-F5344CB8AC3E}">
        <p14:creationId xmlns:p14="http://schemas.microsoft.com/office/powerpoint/2010/main" val="12864633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F52D41FC-9D25-1741-8F84-DF605ECD4E5F}"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6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63490"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5939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9844567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CAEE564-B0E8-E14F-8631-56BE758DC49C}"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6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90114"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6553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a:solidFill>
                  <a:schemeClr val="tx1"/>
                </a:solidFill>
                <a:effectLst/>
                <a:latin typeface="Arial" charset="0"/>
                <a:ea typeface="ＭＳ Ｐゴシック" charset="0"/>
                <a:cs typeface="ＭＳ Ｐゴシック" charset="0"/>
              </a:rPr>
              <a:t>As the beam passes through an object, it becomes “harder,” that is to say its mean energy increases, because the lower- energy photons are absorbed more rapidly than the higher-energy photons (Fig 1) </a:t>
            </a:r>
            <a:endParaRPr lang="en-US"/>
          </a:p>
          <a:p>
            <a:pPr eaLnBrk="1" hangingPunct="1"/>
            <a:endParaRPr lang="en-US"/>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a:solidFill>
                  <a:schemeClr val="tx1"/>
                </a:solidFill>
                <a:effectLst/>
                <a:latin typeface="Arial" charset="0"/>
                <a:ea typeface="ＭＳ Ｐゴシック" charset="0"/>
                <a:cs typeface="ＭＳ Ｐゴシック" charset="0"/>
              </a:rPr>
              <a:t>Two types of artifact can result from this effect: so-called cup- ping artifacts and the appearance of dark bands or streaks between dense objects in the image. </a:t>
            </a: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kern="1200">
                <a:solidFill>
                  <a:schemeClr val="tx1"/>
                </a:solidFill>
                <a:effectLst/>
                <a:latin typeface="Arial" charset="0"/>
                <a:ea typeface="ＭＳ Ｐゴシック" charset="0"/>
                <a:cs typeface="ＭＳ Ｐゴシック" charset="0"/>
              </a:rPr>
              <a:t>As the beam becomes harder, the rate at which it is attenuated decreases, so the beam is more intense when it reaches the detectors than would be expected if it had not been hardened. Therefore, the resultant attenuation profile differs from the ideal profile that would be obtained without beam hardening (Fig 2). A profile of the CT numbers across the phantom displays a char- </a:t>
            </a:r>
            <a:r>
              <a:rPr lang="en-US" sz="1200" kern="1200" err="1">
                <a:solidFill>
                  <a:schemeClr val="tx1"/>
                </a:solidFill>
                <a:effectLst/>
                <a:latin typeface="Arial" charset="0"/>
                <a:ea typeface="ＭＳ Ｐゴシック" charset="0"/>
                <a:cs typeface="ＭＳ Ｐゴシック" charset="0"/>
              </a:rPr>
              <a:t>acteristic</a:t>
            </a:r>
            <a:r>
              <a:rPr lang="en-US" sz="1200" kern="1200">
                <a:solidFill>
                  <a:schemeClr val="tx1"/>
                </a:solidFill>
                <a:effectLst/>
                <a:latin typeface="Arial" charset="0"/>
                <a:ea typeface="ＭＳ Ｐゴシック" charset="0"/>
                <a:cs typeface="ＭＳ Ｐゴシック" charset="0"/>
              </a:rPr>
              <a:t> cupped shape (Fig 3a). </a:t>
            </a:r>
            <a:endParaRPr lang="en-US"/>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p>
          <a:p>
            <a:pPr marL="0" marR="0" lvl="0" indent="0" algn="l" defTabSz="914400" rtl="0" eaLnBrk="1" fontAlgn="base" latinLnBrk="0" hangingPunct="1">
              <a:lnSpc>
                <a:spcPct val="100000"/>
              </a:lnSpc>
              <a:spcBef>
                <a:spcPct val="30000"/>
              </a:spcBef>
              <a:spcAft>
                <a:spcPct val="0"/>
              </a:spcAft>
              <a:buClrTx/>
              <a:buSzTx/>
              <a:buFontTx/>
              <a:buNone/>
              <a:tabLst/>
              <a:defRPr/>
            </a:pPr>
            <a:endParaRPr lang="en-US"/>
          </a:p>
          <a:p>
            <a:pPr eaLnBrk="1" hangingPunct="1"/>
            <a:endParaRPr lang="en-US"/>
          </a:p>
        </p:txBody>
      </p:sp>
    </p:spTree>
    <p:extLst>
      <p:ext uri="{BB962C8B-B14F-4D97-AF65-F5344CB8AC3E}">
        <p14:creationId xmlns:p14="http://schemas.microsoft.com/office/powerpoint/2010/main" val="28222006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Figure 3b demonstrates the elimination of cupping </a:t>
            </a:r>
            <a:r>
              <a:rPr lang="en-US" err="1"/>
              <a:t>arti</a:t>
            </a:r>
            <a:r>
              <a:rPr lang="en-US"/>
              <a:t>- facts by this means in a phantom. Since patient anatomy never exactly matches a cylindrical calibration phantom, in clinical practice there may be either a slight residual cupping artifact or a slight “capping” artifact, with a higher central CT value due to overcorrection. </a:t>
            </a:r>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8D4200-AA66-6641-B415-DF0E0691E975}" type="slidenum">
              <a:rPr kumimoji="0" lang="en-US" sz="1200" b="0" i="0" u="none" strike="noStrike" kern="1200" cap="none" spc="0" normalizeH="0" baseline="0" noProof="0" smtClean="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6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12785052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t>Variation in tube current as a function of time and z-position for helical CT of a 6-year-old Reference effective tube current–time product of 165 </a:t>
            </a:r>
            <a:r>
              <a:rPr lang="en-US" err="1"/>
              <a:t>mAs</a:t>
            </a:r>
            <a:r>
              <a:rPr lang="en-US"/>
              <a:t>,  effective value was 38 </a:t>
            </a:r>
            <a:r>
              <a:rPr lang="en-US" err="1"/>
              <a:t>mAs</a:t>
            </a:r>
            <a:endParaRPr lang="en-US"/>
          </a:p>
          <a:p>
            <a:endParaRPr lang="en-US"/>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C8D4200-AA66-6641-B415-DF0E0691E975}" type="slidenum">
              <a:rPr kumimoji="0" lang="en-US" sz="1200" b="0" i="0" u="none" strike="noStrike" kern="1200" cap="none" spc="0" normalizeH="0" baseline="0" noProof="0" smtClean="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6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Tree>
    <p:extLst>
      <p:ext uri="{BB962C8B-B14F-4D97-AF65-F5344CB8AC3E}">
        <p14:creationId xmlns:p14="http://schemas.microsoft.com/office/powerpoint/2010/main" val="254867312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5D698D0C-0393-9848-BEF6-5F33377718B1}"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7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65538"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6144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The </a:t>
            </a:r>
            <a:r>
              <a:rPr lang="en-US" b="1"/>
              <a:t>sievert</a:t>
            </a:r>
            <a:r>
              <a:rPr lang="en-US"/>
              <a:t> is a </a:t>
            </a:r>
            <a:r>
              <a:rPr lang="en-US">
                <a:hlinkClick r:id="rId3" tooltip="SI derived unit"/>
              </a:rPr>
              <a:t>unit</a:t>
            </a:r>
            <a:r>
              <a:rPr lang="en-US"/>
              <a:t> of </a:t>
            </a:r>
            <a:r>
              <a:rPr lang="en-US">
                <a:hlinkClick r:id="rId4" tooltip="Ionizing radiation"/>
              </a:rPr>
              <a:t>ionizing radiation</a:t>
            </a:r>
            <a:r>
              <a:rPr lang="en-US"/>
              <a:t> dose in the </a:t>
            </a:r>
            <a:r>
              <a:rPr lang="en-US">
                <a:hlinkClick r:id="rId5" tooltip="International System of Units"/>
              </a:rPr>
              <a:t>International System of Units</a:t>
            </a:r>
            <a:r>
              <a:rPr lang="en-US"/>
              <a:t> (SI) and is a </a:t>
            </a:r>
            <a:r>
              <a:rPr lang="en-US" u="sng">
                <a:solidFill>
                  <a:srgbClr val="C00000"/>
                </a:solidFill>
                <a:highlight>
                  <a:srgbClr val="FFFF00"/>
                </a:highlight>
              </a:rPr>
              <a:t>measure of the health </a:t>
            </a:r>
            <a:r>
              <a:rPr lang="en-US">
                <a:solidFill>
                  <a:srgbClr val="FF0000"/>
                </a:solidFill>
              </a:rPr>
              <a:t>effect </a:t>
            </a:r>
            <a:r>
              <a:rPr lang="en-US"/>
              <a:t>of low levels of ionizing radiation on the human body. </a:t>
            </a:r>
          </a:p>
          <a:p>
            <a:pPr eaLnBrk="1" hangingPunct="1"/>
            <a:r>
              <a:rPr lang="en-US"/>
              <a:t>One sievert carries with it a 5.5% chance of eventually developing cancer based on the </a:t>
            </a:r>
            <a:r>
              <a:rPr lang="en-US">
                <a:hlinkClick r:id="rId6" tooltip="Linear no-threshold model"/>
              </a:rPr>
              <a:t>linear no-threshold model</a:t>
            </a:r>
            <a:r>
              <a:rPr lang="en-US"/>
              <a:t>.</a:t>
            </a:r>
          </a:p>
          <a:p>
            <a:pPr eaLnBrk="1" hangingPunct="1"/>
            <a:endParaRPr lang="en-US" b="1"/>
          </a:p>
          <a:p>
            <a:pPr eaLnBrk="1" hangingPunct="1"/>
            <a:r>
              <a:rPr lang="en-US" b="1"/>
              <a:t>Background radiation</a:t>
            </a:r>
            <a:r>
              <a:rPr lang="en-US"/>
              <a:t> is a measure of the level of </a:t>
            </a:r>
            <a:r>
              <a:rPr lang="en-US">
                <a:hlinkClick r:id="rId4" tooltip="Ionizing radiation"/>
              </a:rPr>
              <a:t>ionizing radiation</a:t>
            </a:r>
            <a:r>
              <a:rPr lang="en-US"/>
              <a:t> present in the environment at a particular location which is not due to deliberate introduction of radiation sources. </a:t>
            </a:r>
          </a:p>
          <a:p>
            <a:pPr eaLnBrk="1" hangingPunct="1"/>
            <a:r>
              <a:rPr lang="en-US"/>
              <a:t>Posteroanterior PA</a:t>
            </a:r>
          </a:p>
          <a:p>
            <a:pPr eaLnBrk="1" hangingPunct="1"/>
            <a:endParaRPr lang="en-US"/>
          </a:p>
          <a:p>
            <a:pPr eaLnBrk="1" hangingPunct="1"/>
            <a:r>
              <a:rPr lang="en-US"/>
              <a:t>The majority of background radiation </a:t>
            </a:r>
            <a:r>
              <a:rPr lang="en-US" b="1"/>
              <a:t>occurs naturally from minerals </a:t>
            </a:r>
            <a:r>
              <a:rPr lang="en-US"/>
              <a:t>and a small fraction comes from </a:t>
            </a:r>
            <a:r>
              <a:rPr lang="en-US" b="1"/>
              <a:t>man-made elements</a:t>
            </a:r>
            <a:r>
              <a:rPr lang="en-US"/>
              <a:t>. Naturally occurring radioactive minerals in the ground, soil, and water produce background radiation. The human body even contains some of these naturally-occurring radioactive minerals. </a:t>
            </a:r>
            <a:r>
              <a:rPr lang="en-US" b="1"/>
              <a:t>Cosmic radiation </a:t>
            </a:r>
            <a:r>
              <a:rPr lang="en-US"/>
              <a:t>from space also contributes to the background radiation around us. There can be large variances in natural background radiation levels from place to place, as well as changes in the same location over time.</a:t>
            </a:r>
          </a:p>
          <a:p>
            <a:pPr eaLnBrk="1" hangingPunct="1"/>
            <a:endParaRPr lang="en-US"/>
          </a:p>
          <a:p>
            <a:pPr eaLnBrk="1" hangingPunct="1"/>
            <a:r>
              <a:rPr lang="en-US"/>
              <a:t>Cosmic radiation comes from extremely energetic particles from the sun and stars that enter Earth’s atmosphere. Some particles make it to the ground, while others interact with the atmosphere to create different types of radiation. Radiation levels increase as you get closer to the source, so the amount of cosmic radiation generally increases with elevation. The higher the altitude, the higher the dose. That is why those living in Denver, Colorado (altitude of 5,280 feet) receive a higher annual radiation dose from cosmic radiation than someone living at sea level (altitude of 0 feet). </a:t>
            </a:r>
            <a:r>
              <a:rPr lang="en-US">
                <a:hlinkClick r:id="rId7"/>
              </a:rPr>
              <a:t>Learn more about cosmic radiation</a:t>
            </a:r>
            <a:r>
              <a:rPr lang="en-US"/>
              <a:t> in </a:t>
            </a:r>
            <a:r>
              <a:rPr lang="en-US" err="1"/>
              <a:t>RadTown</a:t>
            </a:r>
            <a:r>
              <a:rPr lang="en-US"/>
              <a:t>, EPA's radiation education web area for students and teachers. </a:t>
            </a:r>
          </a:p>
        </p:txBody>
      </p:sp>
    </p:spTree>
    <p:extLst>
      <p:ext uri="{BB962C8B-B14F-4D97-AF65-F5344CB8AC3E}">
        <p14:creationId xmlns:p14="http://schemas.microsoft.com/office/powerpoint/2010/main" val="17226940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5</a:t>
            </a:fld>
            <a:endParaRPr lang="en-US"/>
          </a:p>
        </p:txBody>
      </p:sp>
    </p:spTree>
    <p:extLst>
      <p:ext uri="{BB962C8B-B14F-4D97-AF65-F5344CB8AC3E}">
        <p14:creationId xmlns:p14="http://schemas.microsoft.com/office/powerpoint/2010/main" val="14398589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The oldest imaging modality is x-ray</a:t>
            </a:r>
          </a:p>
          <a:p>
            <a:pPr marL="0" marR="0" indent="0" algn="l" defTabSz="914400" rtl="0" eaLnBrk="1" fontAlgn="auto" latinLnBrk="0" hangingPunct="1">
              <a:lnSpc>
                <a:spcPct val="100000"/>
              </a:lnSpc>
              <a:spcBef>
                <a:spcPts val="0"/>
              </a:spcBef>
              <a:spcAft>
                <a:spcPts val="0"/>
              </a:spcAft>
              <a:buClrTx/>
              <a:buSzTx/>
              <a:buFontTx/>
              <a:buNone/>
              <a:tabLst/>
              <a:defRPr/>
            </a:pPr>
            <a:r>
              <a:rPr lang="en-US"/>
              <a:t>first x-ray image was captured at 1895  by Rontgen</a:t>
            </a:r>
          </a:p>
          <a:p>
            <a:pPr marL="0" marR="0" indent="0" algn="l" defTabSz="914400" rtl="0" eaLnBrk="1" fontAlgn="auto" latinLnBrk="0" hangingPunct="1">
              <a:lnSpc>
                <a:spcPct val="100000"/>
              </a:lnSpc>
              <a:spcBef>
                <a:spcPts val="0"/>
              </a:spcBef>
              <a:spcAft>
                <a:spcPts val="0"/>
              </a:spcAft>
              <a:buClrTx/>
              <a:buSzTx/>
              <a:buFontTx/>
              <a:buNone/>
              <a:tabLst/>
              <a:defRPr/>
            </a:pPr>
            <a:r>
              <a:rPr lang="en-US"/>
              <a:t>The physical parameter that we are measuring is density of X-ray absorp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a:p>
          <a:p>
            <a:pPr marL="0" marR="0" indent="0" algn="l" defTabSz="914400" rtl="0" eaLnBrk="1" fontAlgn="auto" latinLnBrk="0" hangingPunct="1">
              <a:lnSpc>
                <a:spcPct val="100000"/>
              </a:lnSpc>
              <a:spcBef>
                <a:spcPts val="0"/>
              </a:spcBef>
              <a:spcAft>
                <a:spcPts val="0"/>
              </a:spcAft>
              <a:buClrTx/>
              <a:buSzTx/>
              <a:buFontTx/>
              <a:buNone/>
              <a:tabLst/>
              <a:defRPr/>
            </a:pPr>
            <a:r>
              <a:rPr lang="en-US"/>
              <a:t>in X-ray we have a source that generate and emits the X-ray and a detector that records the intensity of X-rays. X-rays gets absorbed or attenuated as they travel through the body and different tissue types have different attenuation coefficient. So the signal intensity on the detector, corresponds to the line integration of X-ray attenuation coefficient of the material that x-ray passes when traveling from source to detector. </a:t>
            </a:r>
            <a:endParaRPr lang="en-US">
              <a:effectLst/>
            </a:endParaRPr>
          </a:p>
        </p:txBody>
      </p:sp>
      <p:sp>
        <p:nvSpPr>
          <p:cNvPr id="4" name="Slide Number Placeholder 3"/>
          <p:cNvSpPr>
            <a:spLocks noGrp="1"/>
          </p:cNvSpPr>
          <p:nvPr>
            <p:ph type="sldNum" sz="quarter" idx="10"/>
          </p:nvPr>
        </p:nvSpPr>
        <p:spPr/>
        <p:txBody>
          <a:bodyPr/>
          <a:lstStyle/>
          <a:p>
            <a:fld id="{A0AE9377-C380-E344-8F0E-7F0E6F1297B0}" type="slidenum">
              <a:rPr lang="en-US" smtClean="0"/>
              <a:t>6</a:t>
            </a:fld>
            <a:endParaRPr lang="en-US"/>
          </a:p>
        </p:txBody>
      </p:sp>
    </p:spTree>
    <p:extLst>
      <p:ext uri="{BB962C8B-B14F-4D97-AF65-F5344CB8AC3E}">
        <p14:creationId xmlns:p14="http://schemas.microsoft.com/office/powerpoint/2010/main" val="22078890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2D01D0C-65BF-E942-9BBE-31DEEF42C2AD}" type="slidenum">
              <a:rPr lang="en-US" sz="1200"/>
              <a:pPr/>
              <a:t>8</a:t>
            </a:fld>
            <a:endParaRPr lang="en-US" sz="1200"/>
          </a:p>
        </p:txBody>
      </p:sp>
      <p:sp>
        <p:nvSpPr>
          <p:cNvPr id="10242"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12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the revenues from the selling of the Beatles' records by Electric and Musical Industries (EMI) allowed the company to develop the computed tomography (CT) scanner. </a:t>
            </a:r>
          </a:p>
          <a:p>
            <a:pPr eaLnBrk="1" hangingPunct="1"/>
            <a:endParaRPr lang="en-US"/>
          </a:p>
          <a:p>
            <a:pPr eaLnBrk="1" hangingPunct="1"/>
            <a:r>
              <a:rPr lang="en-US"/>
              <a:t>Without salary expenses to Godfrey Hounsfield and his team, the development of the CT scanner cost EMI approximately £100,000. The British DHSS's expenses were £606,000. Hence, the financial contribution of DHSS into the development of the CT scanner was significantly bigger than that of EMI.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A694E74-183A-6047-94E7-28B5C6EAE846}" type="slidenum">
              <a:rPr lang="en-US" sz="1200"/>
              <a:pPr/>
              <a:t>9</a:t>
            </a:fld>
            <a:endParaRPr lang="en-US" sz="1200"/>
          </a:p>
        </p:txBody>
      </p:sp>
      <p:sp>
        <p:nvSpPr>
          <p:cNvPr id="16386" name="Rectangle 2"/>
          <p:cNvSpPr>
            <a:spLocks noGrp="1" noRot="1" noChangeAspect="1" noChangeArrowheads="1"/>
          </p:cNvSpPr>
          <p:nvPr>
            <p:ph type="sldImg"/>
          </p:nvPr>
        </p:nvSpPr>
        <p:spPr>
          <a:solidFill>
            <a:srgbClr val="FFFFFF"/>
          </a:solidFill>
          <a:ln/>
          <a:extLst>
            <a:ext uri="{FAA26D3D-D897-4be2-8F04-BA451C77F1D7}">
              <ma14:placeholderFlag xmlns="" xmlns:ma14="http://schemas.microsoft.com/office/mac/drawingml/2011/main" val="1"/>
            </a:ext>
          </a:extLst>
        </p:spPr>
      </p:sp>
      <p:sp>
        <p:nvSpPr>
          <p:cNvPr id="1331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extLst>
      <p:ext uri="{BB962C8B-B14F-4D97-AF65-F5344CB8AC3E}">
        <p14:creationId xmlns:p14="http://schemas.microsoft.com/office/powerpoint/2010/main" val="1993384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AEF93A1-957B-E547-BF14-95937E7925D6}" type="slidenum">
              <a:rPr lang="en-US" smtClean="0"/>
              <a:t>10</a:t>
            </a:fld>
            <a:endParaRPr lang="en-US"/>
          </a:p>
        </p:txBody>
      </p:sp>
    </p:spTree>
    <p:extLst>
      <p:ext uri="{BB962C8B-B14F-4D97-AF65-F5344CB8AC3E}">
        <p14:creationId xmlns:p14="http://schemas.microsoft.com/office/powerpoint/2010/main" val="378088231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Master" Target="../slideMasters/slideMaster2.xml"/><Relationship Id="rId4" Type="http://schemas.openxmlformats.org/officeDocument/2006/relationships/image" Target="../media/image8.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emf"/><Relationship Id="rId1" Type="http://schemas.openxmlformats.org/officeDocument/2006/relationships/slideMaster" Target="../slideMasters/slideMaster3.xml"/><Relationship Id="rId4" Type="http://schemas.openxmlformats.org/officeDocument/2006/relationships/image" Target="../media/image7.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emf"/><Relationship Id="rId1" Type="http://schemas.openxmlformats.org/officeDocument/2006/relationships/slideMaster" Target="../slideMasters/slideMaster3.xml"/><Relationship Id="rId4" Type="http://schemas.openxmlformats.org/officeDocument/2006/relationships/image" Target="../media/image8.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0.emf"/><Relationship Id="rId1" Type="http://schemas.openxmlformats.org/officeDocument/2006/relationships/slideMaster" Target="../slideMasters/slideMaster3.xml"/><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0.emf"/><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3.emf"/><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emf"/><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descr="UW_W Logo_Whit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2" name="Picture 1"/>
          <p:cNvPicPr>
            <a:picLocks noChangeAspect="1"/>
          </p:cNvPicPr>
          <p:nvPr userDrawn="1"/>
        </p:nvPicPr>
        <p:blipFill>
          <a:blip r:embed="rId3"/>
          <a:stretch>
            <a:fillRect/>
          </a:stretch>
        </p:blipFill>
        <p:spPr>
          <a:xfrm>
            <a:off x="568081" y="4598607"/>
            <a:ext cx="2416273" cy="213486"/>
          </a:xfrm>
          <a:prstGeom prst="rect">
            <a:avLst/>
          </a:prstGeom>
        </p:spPr>
      </p:pic>
      <p:pic>
        <p:nvPicPr>
          <p:cNvPr id="8" name="Picture 7"/>
          <p:cNvPicPr>
            <a:picLocks noChangeAspect="1"/>
          </p:cNvPicPr>
          <p:nvPr userDrawn="1"/>
        </p:nvPicPr>
        <p:blipFill>
          <a:blip r:embed="rId4"/>
          <a:stretch>
            <a:fillRect/>
          </a:stretch>
        </p:blipFill>
        <p:spPr>
          <a:xfrm>
            <a:off x="568081" y="2369551"/>
            <a:ext cx="1600200" cy="139700"/>
          </a:xfrm>
          <a:prstGeom prst="rect">
            <a:avLst/>
          </a:prstGeom>
        </p:spPr>
      </p:pic>
      <p:sp>
        <p:nvSpPr>
          <p:cNvPr id="3" name="Title 2"/>
          <p:cNvSpPr>
            <a:spLocks noGrp="1"/>
          </p:cNvSpPr>
          <p:nvPr>
            <p:ph type="title" hasCustomPrompt="1"/>
          </p:nvPr>
        </p:nvSpPr>
        <p:spPr>
          <a:xfrm>
            <a:off x="460375" y="644994"/>
            <a:ext cx="6972300" cy="1516316"/>
          </a:xfrm>
          <a:prstGeom prst="rect">
            <a:avLst/>
          </a:prstGeom>
        </p:spPr>
        <p:txBody>
          <a:bodyPr anchor="b"/>
          <a:lstStyle>
            <a:lvl1pPr algn="l">
              <a:defRPr sz="4000" b="1" i="0" baseline="0">
                <a:solidFill>
                  <a:schemeClr val="tx2"/>
                </a:solidFill>
                <a:latin typeface="Encode Sans Normal Black" charset="0"/>
                <a:ea typeface="Encode Sans Normal Black" charset="0"/>
                <a:cs typeface="Encode Sans Normal Black" charset="0"/>
              </a:defRPr>
            </a:lvl1pPr>
          </a:lstStyle>
          <a:p>
            <a:r>
              <a:rPr lang="en-US"/>
              <a:t>TITLE HERE</a:t>
            </a:r>
            <a:br>
              <a:rPr lang="en-US"/>
            </a:br>
            <a:r>
              <a:rPr lang="en-US"/>
              <a:t>ENCODE NORMAL</a:t>
            </a:r>
            <a:br>
              <a:rPr lang="en-US"/>
            </a:br>
            <a:r>
              <a:rPr lang="en-US"/>
              <a:t>BLACK, 50 PT.</a:t>
            </a:r>
          </a:p>
        </p:txBody>
      </p:sp>
    </p:spTree>
    <p:extLst>
      <p:ext uri="{BB962C8B-B14F-4D97-AF65-F5344CB8AC3E}">
        <p14:creationId xmlns:p14="http://schemas.microsoft.com/office/powerpoint/2010/main" val="17553095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9" name="Picture 8" descr="W Logo_Purple_2685_HEX.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69461" y="3426449"/>
            <a:ext cx="1597439" cy="139700"/>
          </a:xfrm>
          <a:prstGeom prst="rect">
            <a:avLst/>
          </a:prstGeom>
        </p:spPr>
      </p:pic>
      <p:pic>
        <p:nvPicPr>
          <p:cNvPr id="14" name="Picture 13"/>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8085" y="4675530"/>
            <a:ext cx="2539991" cy="172311"/>
          </a:xfrm>
          <a:prstGeom prst="rect">
            <a:avLst/>
          </a:prstGeom>
        </p:spPr>
      </p:pic>
      <p:sp>
        <p:nvSpPr>
          <p:cNvPr id="2" name="Title 1"/>
          <p:cNvSpPr>
            <a:spLocks noGrp="1"/>
          </p:cNvSpPr>
          <p:nvPr>
            <p:ph type="title" hasCustomPrompt="1"/>
          </p:nvPr>
        </p:nvSpPr>
        <p:spPr>
          <a:xfrm>
            <a:off x="460375" y="644993"/>
            <a:ext cx="6972300" cy="2641756"/>
          </a:xfrm>
          <a:prstGeom prst="rect">
            <a:avLst/>
          </a:prstGeom>
        </p:spPr>
        <p:txBody>
          <a:bodyPr anchor="b"/>
          <a:lstStyle>
            <a:lvl1pPr algn="l">
              <a:defRPr sz="5000" b="1" i="0">
                <a:latin typeface="Encode Sans Normal Black" charset="0"/>
                <a:ea typeface="Encode Sans Normal Black" charset="0"/>
                <a:cs typeface="Encode Sans Normal Black" charset="0"/>
              </a:defRPr>
            </a:lvl1pPr>
          </a:lstStyle>
          <a:p>
            <a:pPr lvl="0"/>
            <a:r>
              <a:rPr lang="en-US"/>
              <a:t>TITLE HERE</a:t>
            </a:r>
            <a:br>
              <a:rPr lang="en-US"/>
            </a:br>
            <a:r>
              <a:rPr lang="en-US"/>
              <a:t>ENCODE NORMAL</a:t>
            </a:r>
            <a:br>
              <a:rPr lang="en-US"/>
            </a:br>
            <a:r>
              <a:rPr lang="en-US"/>
              <a:t>BLACK, 50 PT. </a:t>
            </a:r>
          </a:p>
        </p:txBody>
      </p:sp>
    </p:spTree>
    <p:extLst>
      <p:ext uri="{BB962C8B-B14F-4D97-AF65-F5344CB8AC3E}">
        <p14:creationId xmlns:p14="http://schemas.microsoft.com/office/powerpoint/2010/main" val="29014912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10" name="Text Placeholder 9"/>
          <p:cNvSpPr>
            <a:spLocks noGrp="1"/>
          </p:cNvSpPr>
          <p:nvPr>
            <p:ph type="body" sz="quarter" idx="11" hasCustomPrompt="1"/>
          </p:nvPr>
        </p:nvSpPr>
        <p:spPr>
          <a:xfrm>
            <a:off x="447923" y="2320239"/>
            <a:ext cx="8197114" cy="225176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sp>
        <p:nvSpPr>
          <p:cNvPr id="11" name="Text Placeholder 5"/>
          <p:cNvSpPr>
            <a:spLocks noGrp="1"/>
          </p:cNvSpPr>
          <p:nvPr>
            <p:ph type="body" sz="quarter" idx="12" hasCustomPrompt="1"/>
          </p:nvPr>
        </p:nvSpPr>
        <p:spPr>
          <a:xfrm>
            <a:off x="460375" y="1730667"/>
            <a:ext cx="8184662" cy="411171"/>
          </a:xfrm>
          <a:prstGeom prst="rect">
            <a:avLst/>
          </a:prstGeom>
        </p:spPr>
        <p:txBody>
          <a:bodyPr>
            <a:noAutofit/>
          </a:bodyPr>
          <a:lstStyle>
            <a:lvl1pPr marL="0" indent="0">
              <a:lnSpc>
                <a:spcPct val="90000"/>
              </a:lnSpc>
              <a:buNone/>
              <a:defRPr sz="2400" b="0" i="0" baseline="0">
                <a:solidFill>
                  <a:schemeClr val="tx2"/>
                </a:solidFill>
                <a:latin typeface="Uni Sans" charset="0"/>
                <a:ea typeface="Uni Sans" charset="0"/>
                <a:cs typeface="Uni Sans" charset="0"/>
              </a:defRPr>
            </a:lvl1pPr>
            <a:lvl2pPr marL="457200" indent="0">
              <a:buNone/>
              <a:defRPr b="0" i="0">
                <a:solidFill>
                  <a:srgbClr val="E8D3A2"/>
                </a:solidFill>
                <a:latin typeface="Encode Sans Normal Black"/>
                <a:cs typeface="Encode Sans Normal Black"/>
              </a:defRPr>
            </a:lvl2pPr>
            <a:lvl3pPr marL="914400" indent="0">
              <a:buNone/>
              <a:defRPr b="0" i="0">
                <a:solidFill>
                  <a:srgbClr val="E8D3A2"/>
                </a:solidFill>
                <a:latin typeface="Encode Sans Normal Black"/>
                <a:cs typeface="Encode Sans Normal Black"/>
              </a:defRPr>
            </a:lvl3pPr>
            <a:lvl4pPr marL="1371600" indent="0">
              <a:buNone/>
              <a:defRPr b="0" i="0">
                <a:solidFill>
                  <a:srgbClr val="E8D3A2"/>
                </a:solidFill>
                <a:latin typeface="Encode Sans Normal Black"/>
                <a:cs typeface="Encode Sans Normal Black"/>
              </a:defRPr>
            </a:lvl4pPr>
            <a:lvl5pPr marL="1828800" indent="0">
              <a:buNone/>
              <a:defRPr b="0" i="0">
                <a:solidFill>
                  <a:srgbClr val="E8D3A2"/>
                </a:solidFill>
                <a:latin typeface="Encode Sans Normal Black"/>
                <a:cs typeface="Encode Sans Normal Black"/>
              </a:defRPr>
            </a:lvl5pPr>
          </a:lstStyle>
          <a:p>
            <a:pPr lvl="0"/>
            <a:r>
              <a:rPr lang="en-US"/>
              <a:t>SUB-HEADER HERE (UNI SANS REGULAR, 24 PT.)</a:t>
            </a:r>
          </a:p>
        </p:txBody>
      </p:sp>
      <p:pic>
        <p:nvPicPr>
          <p:cNvPr id="12" name="Picture 1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55874" y="1363508"/>
            <a:ext cx="1090095" cy="96362"/>
          </a:xfrm>
          <a:prstGeom prst="rect">
            <a:avLst/>
          </a:prstGeom>
        </p:spPr>
      </p:pic>
      <p:pic>
        <p:nvPicPr>
          <p:cNvPr id="15" name="Picture 14"/>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05041" y="4675530"/>
            <a:ext cx="2539991" cy="172311"/>
          </a:xfrm>
          <a:prstGeom prst="rect">
            <a:avLst/>
          </a:prstGeom>
        </p:spPr>
      </p:pic>
      <p:sp>
        <p:nvSpPr>
          <p:cNvPr id="2" name="Title 1"/>
          <p:cNvSpPr>
            <a:spLocks noGrp="1"/>
          </p:cNvSpPr>
          <p:nvPr>
            <p:ph type="title" hasCustomPrompt="1"/>
          </p:nvPr>
        </p:nvSpPr>
        <p:spPr>
          <a:xfrm>
            <a:off x="460374" y="369733"/>
            <a:ext cx="8184657"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2429301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10" name="Text Placeholder 9"/>
          <p:cNvSpPr>
            <a:spLocks noGrp="1"/>
          </p:cNvSpPr>
          <p:nvPr>
            <p:ph type="body" sz="quarter" idx="11" hasCustomPrompt="1"/>
          </p:nvPr>
        </p:nvSpPr>
        <p:spPr>
          <a:xfrm>
            <a:off x="447923" y="1730667"/>
            <a:ext cx="8197114" cy="236590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pic>
        <p:nvPicPr>
          <p:cNvPr id="13" name="Picture 12" descr="W Logo_Purple_2685_HEX.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14" name="Picture 13"/>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55874" y="1363508"/>
            <a:ext cx="1090095" cy="96362"/>
          </a:xfrm>
          <a:prstGeom prst="rect">
            <a:avLst/>
          </a:prstGeom>
        </p:spPr>
      </p:pic>
      <p:sp>
        <p:nvSpPr>
          <p:cNvPr id="2" name="Title 1"/>
          <p:cNvSpPr>
            <a:spLocks noGrp="1"/>
          </p:cNvSpPr>
          <p:nvPr>
            <p:ph type="title" hasCustomPrompt="1"/>
          </p:nvPr>
        </p:nvSpPr>
        <p:spPr>
          <a:xfrm>
            <a:off x="460375" y="369733"/>
            <a:ext cx="8184662"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389039207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55874" y="1363508"/>
            <a:ext cx="1090095" cy="96362"/>
          </a:xfrm>
          <a:prstGeom prst="rect">
            <a:avLst/>
          </a:prstGeom>
        </p:spPr>
      </p:pic>
      <p:sp>
        <p:nvSpPr>
          <p:cNvPr id="8" name="Chart Placeholder 11"/>
          <p:cNvSpPr>
            <a:spLocks noGrp="1"/>
          </p:cNvSpPr>
          <p:nvPr>
            <p:ph type="chart" sz="quarter" idx="12" hasCustomPrompt="1"/>
          </p:nvPr>
        </p:nvSpPr>
        <p:spPr>
          <a:xfrm>
            <a:off x="447923" y="1724977"/>
            <a:ext cx="8184662" cy="2961163"/>
          </a:xfrm>
          <a:prstGeom prst="rect">
            <a:avLst/>
          </a:prstGeom>
        </p:spPr>
        <p:txBody>
          <a:bodyPr>
            <a:normAutofit/>
          </a:bodyPr>
          <a:lstStyle>
            <a:lvl1pPr marL="0" indent="0">
              <a:buNone/>
              <a:defRPr sz="2400" b="0" i="1" baseline="0">
                <a:solidFill>
                  <a:schemeClr val="tx1"/>
                </a:solidFill>
                <a:latin typeface="Open Sans Light"/>
                <a:cs typeface="Open Sans Light"/>
              </a:defRPr>
            </a:lvl1pPr>
          </a:lstStyle>
          <a:p>
            <a:r>
              <a:rPr lang="en-US"/>
              <a:t>Graphics can go here – </a:t>
            </a:r>
            <a:br>
              <a:rPr lang="en-US"/>
            </a:br>
            <a:r>
              <a:rPr lang="en-US"/>
              <a:t>replace this box with your image or chart</a:t>
            </a:r>
          </a:p>
        </p:txBody>
      </p:sp>
      <p:pic>
        <p:nvPicPr>
          <p:cNvPr id="12" name="Picture 1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05041" y="4675530"/>
            <a:ext cx="2539991" cy="172311"/>
          </a:xfrm>
          <a:prstGeom prst="rect">
            <a:avLst/>
          </a:prstGeom>
        </p:spPr>
      </p:pic>
      <p:sp>
        <p:nvSpPr>
          <p:cNvPr id="2" name="Title 1"/>
          <p:cNvSpPr>
            <a:spLocks noGrp="1"/>
          </p:cNvSpPr>
          <p:nvPr>
            <p:ph type="title" hasCustomPrompt="1"/>
          </p:nvPr>
        </p:nvSpPr>
        <p:spPr>
          <a:xfrm>
            <a:off x="460375" y="381608"/>
            <a:ext cx="8172210"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7440445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568081" y="3426449"/>
            <a:ext cx="1600200" cy="139700"/>
          </a:xfrm>
          <a:prstGeom prst="rect">
            <a:avLst/>
          </a:prstGeom>
        </p:spPr>
      </p:pic>
      <p:pic>
        <p:nvPicPr>
          <p:cNvPr id="2" name="Picture 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68081" y="4599009"/>
            <a:ext cx="2425226" cy="213273"/>
          </a:xfrm>
          <a:prstGeom prst="rect">
            <a:avLst/>
          </a:prstGeom>
        </p:spPr>
      </p:pic>
      <p:pic>
        <p:nvPicPr>
          <p:cNvPr id="13" name="Picture 12" descr="W Logo_Purple_2685_HEX.pn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sp>
        <p:nvSpPr>
          <p:cNvPr id="3" name="Title 2"/>
          <p:cNvSpPr>
            <a:spLocks noGrp="1"/>
          </p:cNvSpPr>
          <p:nvPr>
            <p:ph type="title" hasCustomPrompt="1"/>
          </p:nvPr>
        </p:nvSpPr>
        <p:spPr>
          <a:xfrm>
            <a:off x="460375" y="644993"/>
            <a:ext cx="7023540" cy="2641756"/>
          </a:xfrm>
          <a:prstGeom prst="rect">
            <a:avLst/>
          </a:prstGeom>
        </p:spPr>
        <p:txBody>
          <a:bodyPr anchor="b"/>
          <a:lstStyle>
            <a:lvl1pPr algn="l">
              <a:defRPr sz="5000" b="1" i="0">
                <a:latin typeface="Encode Sans Normal Black" charset="0"/>
                <a:ea typeface="Encode Sans Normal Black" charset="0"/>
                <a:cs typeface="Encode Sans Normal Black" charset="0"/>
              </a:defRPr>
            </a:lvl1pPr>
          </a:lstStyle>
          <a:p>
            <a:pPr lvl="0"/>
            <a:r>
              <a:rPr lang="en-US"/>
              <a:t>TITLE HERE</a:t>
            </a:r>
            <a:br>
              <a:rPr lang="en-US"/>
            </a:br>
            <a:r>
              <a:rPr lang="en-US"/>
              <a:t>ENCODE NORMAL</a:t>
            </a:r>
            <a:br>
              <a:rPr lang="en-US"/>
            </a:br>
            <a:r>
              <a:rPr lang="en-US"/>
              <a:t>BLACK, 50 PT. </a:t>
            </a:r>
          </a:p>
        </p:txBody>
      </p:sp>
    </p:spTree>
    <p:extLst>
      <p:ext uri="{BB962C8B-B14F-4D97-AF65-F5344CB8AC3E}">
        <p14:creationId xmlns:p14="http://schemas.microsoft.com/office/powerpoint/2010/main" val="10740282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568081" y="3426449"/>
            <a:ext cx="1600200" cy="139700"/>
          </a:xfrm>
          <a:prstGeom prst="rect">
            <a:avLst/>
          </a:prstGeom>
        </p:spPr>
      </p:pic>
      <p:pic>
        <p:nvPicPr>
          <p:cNvPr id="6" name="Picture 5" descr="W Logo_Purple_2685_HEX.pn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13" name="Picture 1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8085" y="4675530"/>
            <a:ext cx="2539991" cy="172311"/>
          </a:xfrm>
          <a:prstGeom prst="rect">
            <a:avLst/>
          </a:prstGeom>
        </p:spPr>
      </p:pic>
      <p:sp>
        <p:nvSpPr>
          <p:cNvPr id="2" name="Title 1"/>
          <p:cNvSpPr>
            <a:spLocks noGrp="1"/>
          </p:cNvSpPr>
          <p:nvPr>
            <p:ph type="title" hasCustomPrompt="1"/>
          </p:nvPr>
        </p:nvSpPr>
        <p:spPr>
          <a:xfrm>
            <a:off x="460376" y="644993"/>
            <a:ext cx="7023540" cy="2641756"/>
          </a:xfrm>
          <a:prstGeom prst="rect">
            <a:avLst/>
          </a:prstGeom>
        </p:spPr>
        <p:txBody>
          <a:bodyPr anchor="b"/>
          <a:lstStyle>
            <a:lvl1pPr algn="l">
              <a:defRPr sz="5000" b="1" i="0">
                <a:latin typeface="Encode Sans Normal Black" charset="0"/>
                <a:ea typeface="Encode Sans Normal Black" charset="0"/>
                <a:cs typeface="Encode Sans Normal Black" charset="0"/>
              </a:defRPr>
            </a:lvl1pPr>
          </a:lstStyle>
          <a:p>
            <a:pPr lvl="0"/>
            <a:r>
              <a:rPr lang="en-US"/>
              <a:t>TITLE HERE</a:t>
            </a:r>
            <a:br>
              <a:rPr lang="en-US"/>
            </a:br>
            <a:r>
              <a:rPr lang="en-US"/>
              <a:t>ENCODE NORMAL</a:t>
            </a:r>
            <a:br>
              <a:rPr lang="en-US"/>
            </a:br>
            <a:r>
              <a:rPr lang="en-US"/>
              <a:t>BLACK, 50 PT. </a:t>
            </a:r>
          </a:p>
        </p:txBody>
      </p:sp>
    </p:spTree>
    <p:extLst>
      <p:ext uri="{BB962C8B-B14F-4D97-AF65-F5344CB8AC3E}">
        <p14:creationId xmlns:p14="http://schemas.microsoft.com/office/powerpoint/2010/main" val="33971910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Header + Subheader + Content">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stretch>
            <a:fillRect/>
          </a:stretch>
        </p:blipFill>
        <p:spPr>
          <a:xfrm>
            <a:off x="555381" y="1364403"/>
            <a:ext cx="1103781" cy="96361"/>
          </a:xfrm>
          <a:prstGeom prst="rect">
            <a:avLst/>
          </a:prstGeom>
        </p:spPr>
      </p:pic>
      <p:pic>
        <p:nvPicPr>
          <p:cNvPr id="12" name="Picture 11"/>
          <p:cNvPicPr>
            <a:picLocks noChangeAspect="1"/>
          </p:cNvPicPr>
          <p:nvPr userDrawn="1"/>
        </p:nvPicPr>
        <p:blipFill>
          <a:blip r:embed="rId3"/>
          <a:stretch>
            <a:fillRect/>
          </a:stretch>
        </p:blipFill>
        <p:spPr>
          <a:xfrm>
            <a:off x="549031" y="1363508"/>
            <a:ext cx="1103781" cy="96362"/>
          </a:xfrm>
          <a:prstGeom prst="rect">
            <a:avLst/>
          </a:prstGeom>
        </p:spPr>
      </p:pic>
      <p:sp>
        <p:nvSpPr>
          <p:cNvPr id="24" name="Text Placeholder 9"/>
          <p:cNvSpPr>
            <a:spLocks noGrp="1"/>
          </p:cNvSpPr>
          <p:nvPr>
            <p:ph type="body" sz="quarter" idx="11" hasCustomPrompt="1"/>
          </p:nvPr>
        </p:nvSpPr>
        <p:spPr>
          <a:xfrm>
            <a:off x="447923" y="2320239"/>
            <a:ext cx="8197114" cy="225176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sp>
        <p:nvSpPr>
          <p:cNvPr id="25" name="Text Placeholder 5"/>
          <p:cNvSpPr>
            <a:spLocks noGrp="1"/>
          </p:cNvSpPr>
          <p:nvPr>
            <p:ph type="body" sz="quarter" idx="12" hasCustomPrompt="1"/>
          </p:nvPr>
        </p:nvSpPr>
        <p:spPr>
          <a:xfrm>
            <a:off x="460375" y="1730667"/>
            <a:ext cx="8184662" cy="411171"/>
          </a:xfrm>
          <a:prstGeom prst="rect">
            <a:avLst/>
          </a:prstGeom>
        </p:spPr>
        <p:txBody>
          <a:bodyPr>
            <a:noAutofit/>
          </a:bodyPr>
          <a:lstStyle>
            <a:lvl1pPr marL="0" indent="0">
              <a:lnSpc>
                <a:spcPct val="90000"/>
              </a:lnSpc>
              <a:buNone/>
              <a:defRPr sz="2400" b="0" i="0" baseline="0">
                <a:solidFill>
                  <a:schemeClr val="tx2"/>
                </a:solidFill>
                <a:latin typeface="Uni Sans" charset="0"/>
                <a:ea typeface="Uni Sans" charset="0"/>
                <a:cs typeface="Uni Sans" charset="0"/>
              </a:defRPr>
            </a:lvl1pPr>
            <a:lvl2pPr marL="457200" indent="0">
              <a:buNone/>
              <a:defRPr b="0" i="0">
                <a:solidFill>
                  <a:srgbClr val="E8D3A2"/>
                </a:solidFill>
                <a:latin typeface="Encode Sans Normal Black"/>
                <a:cs typeface="Encode Sans Normal Black"/>
              </a:defRPr>
            </a:lvl2pPr>
            <a:lvl3pPr marL="914400" indent="0">
              <a:buNone/>
              <a:defRPr b="0" i="0">
                <a:solidFill>
                  <a:srgbClr val="E8D3A2"/>
                </a:solidFill>
                <a:latin typeface="Encode Sans Normal Black"/>
                <a:cs typeface="Encode Sans Normal Black"/>
              </a:defRPr>
            </a:lvl3pPr>
            <a:lvl4pPr marL="1371600" indent="0">
              <a:buNone/>
              <a:defRPr b="0" i="0">
                <a:solidFill>
                  <a:srgbClr val="E8D3A2"/>
                </a:solidFill>
                <a:latin typeface="Encode Sans Normal Black"/>
                <a:cs typeface="Encode Sans Normal Black"/>
              </a:defRPr>
            </a:lvl4pPr>
            <a:lvl5pPr marL="1828800" indent="0">
              <a:buNone/>
              <a:defRPr b="0" i="0">
                <a:solidFill>
                  <a:srgbClr val="E8D3A2"/>
                </a:solidFill>
                <a:latin typeface="Encode Sans Normal Black"/>
                <a:cs typeface="Encode Sans Normal Black"/>
              </a:defRPr>
            </a:lvl5pPr>
          </a:lstStyle>
          <a:p>
            <a:pPr lvl="0"/>
            <a:r>
              <a:rPr lang="en-US"/>
              <a:t>SUB-HEADER HERE (UNI SANS REGULAR, 24 PT.)</a:t>
            </a:r>
          </a:p>
        </p:txBody>
      </p:sp>
      <p:pic>
        <p:nvPicPr>
          <p:cNvPr id="26" name="Picture 25"/>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6105041" y="4675530"/>
            <a:ext cx="2539991" cy="172311"/>
          </a:xfrm>
          <a:prstGeom prst="rect">
            <a:avLst/>
          </a:prstGeom>
        </p:spPr>
      </p:pic>
      <p:sp>
        <p:nvSpPr>
          <p:cNvPr id="2" name="Title 1"/>
          <p:cNvSpPr>
            <a:spLocks noGrp="1"/>
          </p:cNvSpPr>
          <p:nvPr>
            <p:ph type="title" hasCustomPrompt="1"/>
          </p:nvPr>
        </p:nvSpPr>
        <p:spPr>
          <a:xfrm>
            <a:off x="447922" y="369285"/>
            <a:ext cx="8197109"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30728726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Header + Subheader + Content">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a:stretch>
            <a:fillRect/>
          </a:stretch>
        </p:blipFill>
        <p:spPr>
          <a:xfrm>
            <a:off x="555381" y="1364403"/>
            <a:ext cx="1103781" cy="96361"/>
          </a:xfrm>
          <a:prstGeom prst="rect">
            <a:avLst/>
          </a:prstGeom>
        </p:spPr>
      </p:pic>
      <p:pic>
        <p:nvPicPr>
          <p:cNvPr id="12" name="Picture 11"/>
          <p:cNvPicPr>
            <a:picLocks noChangeAspect="1"/>
          </p:cNvPicPr>
          <p:nvPr userDrawn="1"/>
        </p:nvPicPr>
        <p:blipFill>
          <a:blip r:embed="rId3"/>
          <a:stretch>
            <a:fillRect/>
          </a:stretch>
        </p:blipFill>
        <p:spPr>
          <a:xfrm>
            <a:off x="549031" y="1363508"/>
            <a:ext cx="1103781" cy="96362"/>
          </a:xfrm>
          <a:prstGeom prst="rect">
            <a:avLst/>
          </a:prstGeom>
        </p:spPr>
      </p:pic>
      <p:sp>
        <p:nvSpPr>
          <p:cNvPr id="24" name="Text Placeholder 9"/>
          <p:cNvSpPr>
            <a:spLocks noGrp="1"/>
          </p:cNvSpPr>
          <p:nvPr>
            <p:ph type="body" sz="quarter" idx="11" hasCustomPrompt="1"/>
          </p:nvPr>
        </p:nvSpPr>
        <p:spPr>
          <a:xfrm>
            <a:off x="447923" y="2320239"/>
            <a:ext cx="8197114" cy="225176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sp>
        <p:nvSpPr>
          <p:cNvPr id="25" name="Text Placeholder 5"/>
          <p:cNvSpPr>
            <a:spLocks noGrp="1"/>
          </p:cNvSpPr>
          <p:nvPr>
            <p:ph type="body" sz="quarter" idx="12" hasCustomPrompt="1"/>
          </p:nvPr>
        </p:nvSpPr>
        <p:spPr>
          <a:xfrm>
            <a:off x="460375" y="1730667"/>
            <a:ext cx="8184662" cy="411171"/>
          </a:xfrm>
          <a:prstGeom prst="rect">
            <a:avLst/>
          </a:prstGeom>
        </p:spPr>
        <p:txBody>
          <a:bodyPr>
            <a:noAutofit/>
          </a:bodyPr>
          <a:lstStyle>
            <a:lvl1pPr marL="0" indent="0">
              <a:lnSpc>
                <a:spcPct val="90000"/>
              </a:lnSpc>
              <a:buNone/>
              <a:defRPr sz="2400" b="0" i="0" baseline="0">
                <a:solidFill>
                  <a:schemeClr val="tx2"/>
                </a:solidFill>
                <a:latin typeface="Uni Sans" charset="0"/>
                <a:ea typeface="Uni Sans" charset="0"/>
                <a:cs typeface="Uni Sans" charset="0"/>
              </a:defRPr>
            </a:lvl1pPr>
            <a:lvl2pPr marL="457200" indent="0">
              <a:buNone/>
              <a:defRPr b="0" i="0">
                <a:solidFill>
                  <a:srgbClr val="E8D3A2"/>
                </a:solidFill>
                <a:latin typeface="Encode Sans Normal Black"/>
                <a:cs typeface="Encode Sans Normal Black"/>
              </a:defRPr>
            </a:lvl2pPr>
            <a:lvl3pPr marL="914400" indent="0">
              <a:buNone/>
              <a:defRPr b="0" i="0">
                <a:solidFill>
                  <a:srgbClr val="E8D3A2"/>
                </a:solidFill>
                <a:latin typeface="Encode Sans Normal Black"/>
                <a:cs typeface="Encode Sans Normal Black"/>
              </a:defRPr>
            </a:lvl3pPr>
            <a:lvl4pPr marL="1371600" indent="0">
              <a:buNone/>
              <a:defRPr b="0" i="0">
                <a:solidFill>
                  <a:srgbClr val="E8D3A2"/>
                </a:solidFill>
                <a:latin typeface="Encode Sans Normal Black"/>
                <a:cs typeface="Encode Sans Normal Black"/>
              </a:defRPr>
            </a:lvl4pPr>
            <a:lvl5pPr marL="1828800" indent="0">
              <a:buNone/>
              <a:defRPr b="0" i="0">
                <a:solidFill>
                  <a:srgbClr val="E8D3A2"/>
                </a:solidFill>
                <a:latin typeface="Encode Sans Normal Black"/>
                <a:cs typeface="Encode Sans Normal Black"/>
              </a:defRPr>
            </a:lvl5pPr>
          </a:lstStyle>
          <a:p>
            <a:pPr lvl="0"/>
            <a:r>
              <a:rPr lang="en-US"/>
              <a:t>SUB-HEADER HERE (UNI SANS REGULAR, 24 PT.)</a:t>
            </a:r>
          </a:p>
        </p:txBody>
      </p:sp>
      <p:sp>
        <p:nvSpPr>
          <p:cNvPr id="2" name="Title 1"/>
          <p:cNvSpPr>
            <a:spLocks noGrp="1"/>
          </p:cNvSpPr>
          <p:nvPr>
            <p:ph type="title" hasCustomPrompt="1"/>
          </p:nvPr>
        </p:nvSpPr>
        <p:spPr>
          <a:xfrm>
            <a:off x="447922" y="369285"/>
            <a:ext cx="8197109"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Header + Content">
    <p:spTree>
      <p:nvGrpSpPr>
        <p:cNvPr id="1" name=""/>
        <p:cNvGrpSpPr/>
        <p:nvPr/>
      </p:nvGrpSpPr>
      <p:grpSpPr>
        <a:xfrm>
          <a:off x="0" y="0"/>
          <a:ext cx="0" cy="0"/>
          <a:chOff x="0" y="0"/>
          <a:chExt cx="0" cy="0"/>
        </a:xfrm>
      </p:grpSpPr>
      <p:pic>
        <p:nvPicPr>
          <p:cNvPr id="22" name="Picture 21"/>
          <p:cNvPicPr>
            <a:picLocks noChangeAspect="1"/>
          </p:cNvPicPr>
          <p:nvPr userDrawn="1"/>
        </p:nvPicPr>
        <p:blipFill>
          <a:blip r:embed="rId2"/>
          <a:stretch>
            <a:fillRect/>
          </a:stretch>
        </p:blipFill>
        <p:spPr>
          <a:xfrm>
            <a:off x="549031" y="1363508"/>
            <a:ext cx="1103781" cy="96362"/>
          </a:xfrm>
          <a:prstGeom prst="rect">
            <a:avLst/>
          </a:prstGeom>
        </p:spPr>
      </p:pic>
      <p:pic>
        <p:nvPicPr>
          <p:cNvPr id="6" name="Picture 5" descr="W Logo_Purple_2685_HEX.pn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sp>
        <p:nvSpPr>
          <p:cNvPr id="8" name="Text Placeholder 9"/>
          <p:cNvSpPr>
            <a:spLocks noGrp="1"/>
          </p:cNvSpPr>
          <p:nvPr>
            <p:ph type="body" sz="quarter" idx="11" hasCustomPrompt="1"/>
          </p:nvPr>
        </p:nvSpPr>
        <p:spPr>
          <a:xfrm>
            <a:off x="447923" y="1730667"/>
            <a:ext cx="8197114" cy="236590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sp>
        <p:nvSpPr>
          <p:cNvPr id="2" name="Title 1"/>
          <p:cNvSpPr>
            <a:spLocks noGrp="1"/>
          </p:cNvSpPr>
          <p:nvPr>
            <p:ph type="title" hasCustomPrompt="1"/>
          </p:nvPr>
        </p:nvSpPr>
        <p:spPr>
          <a:xfrm>
            <a:off x="460375" y="370622"/>
            <a:ext cx="8184662"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14502204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Header + Graphic">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stretch>
            <a:fillRect/>
          </a:stretch>
        </p:blipFill>
        <p:spPr>
          <a:xfrm>
            <a:off x="549031" y="1363508"/>
            <a:ext cx="1103781" cy="96362"/>
          </a:xfrm>
          <a:prstGeom prst="rect">
            <a:avLst/>
          </a:prstGeom>
        </p:spPr>
      </p:pic>
      <p:sp>
        <p:nvSpPr>
          <p:cNvPr id="10" name="Chart Placeholder 11"/>
          <p:cNvSpPr>
            <a:spLocks noGrp="1"/>
          </p:cNvSpPr>
          <p:nvPr>
            <p:ph type="chart" sz="quarter" idx="12" hasCustomPrompt="1"/>
          </p:nvPr>
        </p:nvSpPr>
        <p:spPr>
          <a:xfrm>
            <a:off x="447923" y="1724977"/>
            <a:ext cx="8184662" cy="2961163"/>
          </a:xfrm>
          <a:prstGeom prst="rect">
            <a:avLst/>
          </a:prstGeom>
        </p:spPr>
        <p:txBody>
          <a:bodyPr>
            <a:normAutofit/>
          </a:bodyPr>
          <a:lstStyle>
            <a:lvl1pPr marL="0" indent="0">
              <a:buNone/>
              <a:defRPr sz="2400" b="0" i="1" baseline="0">
                <a:solidFill>
                  <a:schemeClr val="tx1"/>
                </a:solidFill>
                <a:latin typeface="Open Sans Light"/>
                <a:cs typeface="Open Sans Light"/>
              </a:defRPr>
            </a:lvl1pPr>
          </a:lstStyle>
          <a:p>
            <a:r>
              <a:rPr lang="en-US"/>
              <a:t>Graphics can go here – </a:t>
            </a:r>
            <a:br>
              <a:rPr lang="en-US"/>
            </a:br>
            <a:r>
              <a:rPr lang="en-US"/>
              <a:t>replace this box with your image or chart</a:t>
            </a:r>
          </a:p>
        </p:txBody>
      </p:sp>
      <p:pic>
        <p:nvPicPr>
          <p:cNvPr id="12" name="Picture 1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05041" y="4675530"/>
            <a:ext cx="2539991" cy="172311"/>
          </a:xfrm>
          <a:prstGeom prst="rect">
            <a:avLst/>
          </a:prstGeom>
        </p:spPr>
      </p:pic>
      <p:sp>
        <p:nvSpPr>
          <p:cNvPr id="2" name="Title 1"/>
          <p:cNvSpPr>
            <a:spLocks noGrp="1"/>
          </p:cNvSpPr>
          <p:nvPr>
            <p:ph type="title" hasCustomPrompt="1"/>
          </p:nvPr>
        </p:nvSpPr>
        <p:spPr>
          <a:xfrm>
            <a:off x="460375" y="369733"/>
            <a:ext cx="8172210" cy="993775"/>
          </a:xfrm>
          <a:prstGeom prst="rect">
            <a:avLst/>
          </a:prstGeom>
        </p:spPr>
        <p:txBody>
          <a:bodyPr anchor="b"/>
          <a:lstStyle>
            <a:lvl1pPr algn="l">
              <a:defRPr sz="3000" b="1" i="0">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2489552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pic>
        <p:nvPicPr>
          <p:cNvPr id="7" name="Picture 6" descr="UW_W Logo_Whit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2" name="Picture 1"/>
          <p:cNvPicPr>
            <a:picLocks noChangeAspect="1"/>
          </p:cNvPicPr>
          <p:nvPr userDrawn="1"/>
        </p:nvPicPr>
        <p:blipFill>
          <a:blip r:embed="rId3"/>
          <a:stretch>
            <a:fillRect/>
          </a:stretch>
        </p:blipFill>
        <p:spPr>
          <a:xfrm>
            <a:off x="568081" y="4598607"/>
            <a:ext cx="2416273" cy="213486"/>
          </a:xfrm>
          <a:prstGeom prst="rect">
            <a:avLst/>
          </a:prstGeom>
        </p:spPr>
      </p:pic>
      <p:pic>
        <p:nvPicPr>
          <p:cNvPr id="8" name="Picture 7"/>
          <p:cNvPicPr>
            <a:picLocks noChangeAspect="1"/>
          </p:cNvPicPr>
          <p:nvPr userDrawn="1"/>
        </p:nvPicPr>
        <p:blipFill>
          <a:blip r:embed="rId4"/>
          <a:stretch>
            <a:fillRect/>
          </a:stretch>
        </p:blipFill>
        <p:spPr>
          <a:xfrm>
            <a:off x="568081" y="2369551"/>
            <a:ext cx="1600200" cy="139700"/>
          </a:xfrm>
          <a:prstGeom prst="rect">
            <a:avLst/>
          </a:prstGeom>
        </p:spPr>
      </p:pic>
      <p:sp>
        <p:nvSpPr>
          <p:cNvPr id="3" name="Title 2"/>
          <p:cNvSpPr>
            <a:spLocks noGrp="1"/>
          </p:cNvSpPr>
          <p:nvPr>
            <p:ph type="title" hasCustomPrompt="1"/>
          </p:nvPr>
        </p:nvSpPr>
        <p:spPr>
          <a:xfrm>
            <a:off x="460375" y="644994"/>
            <a:ext cx="6972300" cy="1516316"/>
          </a:xfrm>
          <a:prstGeom prst="rect">
            <a:avLst/>
          </a:prstGeom>
        </p:spPr>
        <p:txBody>
          <a:bodyPr anchor="b"/>
          <a:lstStyle>
            <a:lvl1pPr algn="l">
              <a:defRPr sz="4000" b="1" i="0" baseline="0">
                <a:solidFill>
                  <a:schemeClr val="tx2"/>
                </a:solidFill>
                <a:latin typeface="Encode Sans Normal Black" charset="0"/>
                <a:ea typeface="Encode Sans Normal Black" charset="0"/>
                <a:cs typeface="Encode Sans Normal Black" charset="0"/>
              </a:defRPr>
            </a:lvl1pPr>
          </a:lstStyle>
          <a:p>
            <a:r>
              <a:rPr lang="en-US"/>
              <a:t>TITLE HERE</a:t>
            </a:r>
            <a:br>
              <a:rPr lang="en-US"/>
            </a:br>
            <a:r>
              <a:rPr lang="en-US"/>
              <a:t>ENCODE NORMAL</a:t>
            </a:r>
            <a:br>
              <a:rPr lang="en-US"/>
            </a:br>
            <a:r>
              <a:rPr lang="en-US"/>
              <a:t>BLACK, 50 PT.</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02BFD2EB-0070-C649-83ED-9F08ED4AD4A9}" type="datetimeFigureOut">
              <a:rPr lang="en-US" smtClean="0"/>
              <a:t>1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40296251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2BFD2EB-0070-C649-83ED-9F08ED4AD4A9}" type="datetimeFigureOut">
              <a:rPr lang="en-US" smtClean="0"/>
              <a:t>1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30101172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2BFD2EB-0070-C649-83ED-9F08ED4AD4A9}" type="datetimeFigureOut">
              <a:rPr lang="en-US" smtClean="0"/>
              <a:t>1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11966858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2BFD2EB-0070-C649-83ED-9F08ED4AD4A9}" type="datetimeFigureOut">
              <a:rPr lang="en-US" smtClean="0"/>
              <a:t>10/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36894154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2BFD2EB-0070-C649-83ED-9F08ED4AD4A9}" type="datetimeFigureOut">
              <a:rPr lang="en-US" smtClean="0"/>
              <a:t>10/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34511951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2BFD2EB-0070-C649-83ED-9F08ED4AD4A9}" type="datetimeFigureOut">
              <a:rPr lang="en-US" smtClean="0"/>
              <a:t>10/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9141637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BFD2EB-0070-C649-83ED-9F08ED4AD4A9}" type="datetimeFigureOut">
              <a:rPr lang="en-US" smtClean="0"/>
              <a:t>10/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26787160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2BFD2EB-0070-C649-83ED-9F08ED4AD4A9}" type="datetimeFigureOut">
              <a:rPr lang="en-US" smtClean="0"/>
              <a:t>10/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267120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02BFD2EB-0070-C649-83ED-9F08ED4AD4A9}" type="datetimeFigureOut">
              <a:rPr lang="en-US" smtClean="0"/>
              <a:t>10/6/2021</a:t>
            </a:fld>
            <a:endParaRPr lang="en-US"/>
          </a:p>
        </p:txBody>
      </p:sp>
      <p:sp>
        <p:nvSpPr>
          <p:cNvPr id="6" name="Footer Placeholder 5"/>
          <p:cNvSpPr>
            <a:spLocks noGrp="1"/>
          </p:cNvSpPr>
          <p:nvPr>
            <p:ph type="ftr" sz="quarter" idx="11"/>
          </p:nvPr>
        </p:nvSpPr>
        <p:spPr/>
        <p:txBody>
          <a:bodyPr/>
          <a:lstStyle/>
          <a:p>
            <a:r>
              <a:rPr lang="en-US"/>
              <a:t>
              </a:t>
            </a:r>
          </a:p>
        </p:txBody>
      </p:sp>
      <p:sp>
        <p:nvSpPr>
          <p:cNvPr id="7" name="Slide Number Placeholder 6"/>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38091578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2BFD2EB-0070-C649-83ED-9F08ED4AD4A9}" type="datetimeFigureOut">
              <a:rPr lang="en-US" smtClean="0"/>
              <a:t>1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1692372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pic>
        <p:nvPicPr>
          <p:cNvPr id="7" name="Picture 6" descr="UW_W Logo_Whit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8" name="Picture 7"/>
          <p:cNvPicPr>
            <a:picLocks noChangeAspect="1"/>
          </p:cNvPicPr>
          <p:nvPr userDrawn="1"/>
        </p:nvPicPr>
        <p:blipFill>
          <a:blip r:embed="rId3"/>
          <a:stretch>
            <a:fillRect/>
          </a:stretch>
        </p:blipFill>
        <p:spPr>
          <a:xfrm>
            <a:off x="568081" y="2369551"/>
            <a:ext cx="1600200" cy="139700"/>
          </a:xfrm>
          <a:prstGeom prst="rect">
            <a:avLst/>
          </a:prstGeom>
        </p:spPr>
      </p:pic>
      <p:sp>
        <p:nvSpPr>
          <p:cNvPr id="3" name="Title 2"/>
          <p:cNvSpPr>
            <a:spLocks noGrp="1"/>
          </p:cNvSpPr>
          <p:nvPr>
            <p:ph type="title" hasCustomPrompt="1"/>
          </p:nvPr>
        </p:nvSpPr>
        <p:spPr>
          <a:xfrm>
            <a:off x="460375" y="644994"/>
            <a:ext cx="6972300" cy="1516316"/>
          </a:xfrm>
          <a:prstGeom prst="rect">
            <a:avLst/>
          </a:prstGeom>
        </p:spPr>
        <p:txBody>
          <a:bodyPr anchor="b"/>
          <a:lstStyle>
            <a:lvl1pPr algn="l">
              <a:defRPr sz="4000" b="1" i="0" baseline="0">
                <a:solidFill>
                  <a:schemeClr val="tx2"/>
                </a:solidFill>
                <a:latin typeface="Encode Sans Normal Black" charset="0"/>
                <a:ea typeface="Encode Sans Normal Black" charset="0"/>
                <a:cs typeface="Encode Sans Normal Black" charset="0"/>
              </a:defRPr>
            </a:lvl1pPr>
          </a:lstStyle>
          <a:p>
            <a:r>
              <a:rPr lang="en-US"/>
              <a:t>TITLE HERE</a:t>
            </a:r>
            <a:br>
              <a:rPr lang="en-US"/>
            </a:br>
            <a:r>
              <a:rPr lang="en-US"/>
              <a:t>ENCODE NORMAL</a:t>
            </a:r>
            <a:br>
              <a:rPr lang="en-US"/>
            </a:br>
            <a:r>
              <a:rPr lang="en-US"/>
              <a:t>BLACK, 50 PT.</a:t>
            </a:r>
          </a:p>
        </p:txBody>
      </p:sp>
    </p:spTree>
    <p:extLst>
      <p:ext uri="{BB962C8B-B14F-4D97-AF65-F5344CB8AC3E}">
        <p14:creationId xmlns:p14="http://schemas.microsoft.com/office/powerpoint/2010/main" val="229015276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2BFD2EB-0070-C649-83ED-9F08ED4AD4A9}" type="datetimeFigureOut">
              <a:rPr lang="en-US" smtClean="0"/>
              <a:t>1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39FC49E-D043-3649-97A9-622DF6FBB85F}" type="slidenum">
              <a:rPr lang="en-US" smtClean="0"/>
              <a:t>‹#›</a:t>
            </a:fld>
            <a:endParaRPr lang="en-US"/>
          </a:p>
        </p:txBody>
      </p:sp>
    </p:spTree>
    <p:extLst>
      <p:ext uri="{BB962C8B-B14F-4D97-AF65-F5344CB8AC3E}">
        <p14:creationId xmlns:p14="http://schemas.microsoft.com/office/powerpoint/2010/main" val="28468301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8EE0745-4A94-FD4B-A9D1-46B52C3165E4}" type="slidenum">
              <a:rPr lang="en-US"/>
              <a:pPr>
                <a:defRPr/>
              </a:pPr>
              <a:t>‹#›</a:t>
            </a:fld>
            <a:endParaRPr lang="en-US"/>
          </a:p>
        </p:txBody>
      </p:sp>
    </p:spTree>
    <p:extLst>
      <p:ext uri="{BB962C8B-B14F-4D97-AF65-F5344CB8AC3E}">
        <p14:creationId xmlns:p14="http://schemas.microsoft.com/office/powerpoint/2010/main" val="16050769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25C9A4-D8FA-2B42-A3F9-722ABEF6FD60}" type="slidenum">
              <a:rPr lang="en-US"/>
              <a:pPr>
                <a:defRPr/>
              </a:pPr>
              <a:t>‹#›</a:t>
            </a:fld>
            <a:endParaRPr lang="en-US"/>
          </a:p>
        </p:txBody>
      </p:sp>
    </p:spTree>
    <p:extLst>
      <p:ext uri="{BB962C8B-B14F-4D97-AF65-F5344CB8AC3E}">
        <p14:creationId xmlns:p14="http://schemas.microsoft.com/office/powerpoint/2010/main" val="19564204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4E1A0AD-0EFF-7741-906B-A18ACC635406}" type="slidenum">
              <a:rPr lang="en-US"/>
              <a:pPr>
                <a:defRPr/>
              </a:pPr>
              <a:t>‹#›</a:t>
            </a:fld>
            <a:endParaRPr lang="en-US"/>
          </a:p>
        </p:txBody>
      </p:sp>
    </p:spTree>
    <p:extLst>
      <p:ext uri="{BB962C8B-B14F-4D97-AF65-F5344CB8AC3E}">
        <p14:creationId xmlns:p14="http://schemas.microsoft.com/office/powerpoint/2010/main" val="24611408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28600" y="742950"/>
            <a:ext cx="4267200" cy="39433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42950"/>
            <a:ext cx="4267200" cy="394335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9DEEB35-3294-6D4C-8D1F-2027E54BDE82}" type="slidenum">
              <a:rPr lang="en-US"/>
              <a:pPr>
                <a:defRPr/>
              </a:pPr>
              <a:t>‹#›</a:t>
            </a:fld>
            <a:endParaRPr lang="en-US"/>
          </a:p>
        </p:txBody>
      </p:sp>
    </p:spTree>
    <p:extLst>
      <p:ext uri="{BB962C8B-B14F-4D97-AF65-F5344CB8AC3E}">
        <p14:creationId xmlns:p14="http://schemas.microsoft.com/office/powerpoint/2010/main" val="6741024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46BC776-3866-7644-9B78-EED9C1164AA0}" type="slidenum">
              <a:rPr lang="en-US"/>
              <a:pPr>
                <a:defRPr/>
              </a:pPr>
              <a:t>‹#›</a:t>
            </a:fld>
            <a:endParaRPr lang="en-US"/>
          </a:p>
        </p:txBody>
      </p:sp>
    </p:spTree>
    <p:extLst>
      <p:ext uri="{BB962C8B-B14F-4D97-AF65-F5344CB8AC3E}">
        <p14:creationId xmlns:p14="http://schemas.microsoft.com/office/powerpoint/2010/main" val="5084130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E4A21C4-4432-A148-8015-5829505EC675}" type="slidenum">
              <a:rPr lang="en-US"/>
              <a:pPr>
                <a:defRPr/>
              </a:pPr>
              <a:t>‹#›</a:t>
            </a:fld>
            <a:endParaRPr lang="en-US"/>
          </a:p>
        </p:txBody>
      </p:sp>
    </p:spTree>
    <p:extLst>
      <p:ext uri="{BB962C8B-B14F-4D97-AF65-F5344CB8AC3E}">
        <p14:creationId xmlns:p14="http://schemas.microsoft.com/office/powerpoint/2010/main" val="1364700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F1869B5-D41B-7240-B673-65CF576F0527}" type="slidenum">
              <a:rPr lang="en-US"/>
              <a:pPr>
                <a:defRPr/>
              </a:pPr>
              <a:t>‹#›</a:t>
            </a:fld>
            <a:endParaRPr lang="en-US"/>
          </a:p>
        </p:txBody>
      </p:sp>
    </p:spTree>
    <p:extLst>
      <p:ext uri="{BB962C8B-B14F-4D97-AF65-F5344CB8AC3E}">
        <p14:creationId xmlns:p14="http://schemas.microsoft.com/office/powerpoint/2010/main" val="104785541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4D006A6-0E4A-BC4E-A44D-2FAEFD950057}" type="slidenum">
              <a:rPr lang="en-US"/>
              <a:pPr>
                <a:defRPr/>
              </a:pPr>
              <a:t>‹#›</a:t>
            </a:fld>
            <a:endParaRPr lang="en-US"/>
          </a:p>
        </p:txBody>
      </p:sp>
    </p:spTree>
    <p:extLst>
      <p:ext uri="{BB962C8B-B14F-4D97-AF65-F5344CB8AC3E}">
        <p14:creationId xmlns:p14="http://schemas.microsoft.com/office/powerpoint/2010/main" val="393015350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17A554-3960-9D41-93E2-C63FF545806C}" type="slidenum">
              <a:rPr lang="en-US"/>
              <a:pPr>
                <a:defRPr/>
              </a:pPr>
              <a:t>‹#›</a:t>
            </a:fld>
            <a:endParaRPr lang="en-US"/>
          </a:p>
        </p:txBody>
      </p:sp>
    </p:spTree>
    <p:extLst>
      <p:ext uri="{BB962C8B-B14F-4D97-AF65-F5344CB8AC3E}">
        <p14:creationId xmlns:p14="http://schemas.microsoft.com/office/powerpoint/2010/main" val="3914622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stretch>
            <a:fillRect/>
          </a:stretch>
        </p:blipFill>
        <p:spPr>
          <a:xfrm>
            <a:off x="568081" y="2369551"/>
            <a:ext cx="1600200" cy="139700"/>
          </a:xfrm>
          <a:prstGeom prst="rect">
            <a:avLst/>
          </a:prstGeom>
        </p:spPr>
      </p:pic>
      <p:sp>
        <p:nvSpPr>
          <p:cNvPr id="3" name="Title 2"/>
          <p:cNvSpPr>
            <a:spLocks noGrp="1"/>
          </p:cNvSpPr>
          <p:nvPr>
            <p:ph type="title" hasCustomPrompt="1"/>
          </p:nvPr>
        </p:nvSpPr>
        <p:spPr>
          <a:xfrm>
            <a:off x="460375" y="644994"/>
            <a:ext cx="6972300" cy="1516316"/>
          </a:xfrm>
          <a:prstGeom prst="rect">
            <a:avLst/>
          </a:prstGeom>
        </p:spPr>
        <p:txBody>
          <a:bodyPr anchor="b"/>
          <a:lstStyle>
            <a:lvl1pPr algn="l">
              <a:defRPr sz="4000" b="1" i="0" baseline="0">
                <a:solidFill>
                  <a:schemeClr val="tx2"/>
                </a:solidFill>
                <a:latin typeface="Encode Sans Normal Black" charset="0"/>
                <a:ea typeface="Encode Sans Normal Black" charset="0"/>
                <a:cs typeface="Encode Sans Normal Black" charset="0"/>
              </a:defRPr>
            </a:lvl1pPr>
          </a:lstStyle>
          <a:p>
            <a:r>
              <a:rPr lang="en-US"/>
              <a:t>TITLE HERE</a:t>
            </a:r>
            <a:br>
              <a:rPr lang="en-US"/>
            </a:br>
            <a:r>
              <a:rPr lang="en-US"/>
              <a:t>ENCODE NORMAL</a:t>
            </a:r>
            <a:br>
              <a:rPr lang="en-US"/>
            </a:br>
            <a:r>
              <a:rPr lang="en-US"/>
              <a:t>BLACK, 50 PT.</a:t>
            </a:r>
          </a:p>
        </p:txBody>
      </p:sp>
    </p:spTree>
    <p:extLst>
      <p:ext uri="{BB962C8B-B14F-4D97-AF65-F5344CB8AC3E}">
        <p14:creationId xmlns:p14="http://schemas.microsoft.com/office/powerpoint/2010/main" val="229015276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F6EA9C9-15DA-FD43-990B-1B1746830B97}" type="slidenum">
              <a:rPr lang="en-US"/>
              <a:pPr>
                <a:defRPr/>
              </a:pPr>
              <a:t>‹#›</a:t>
            </a:fld>
            <a:endParaRPr lang="en-US"/>
          </a:p>
        </p:txBody>
      </p:sp>
    </p:spTree>
    <p:extLst>
      <p:ext uri="{BB962C8B-B14F-4D97-AF65-F5344CB8AC3E}">
        <p14:creationId xmlns:p14="http://schemas.microsoft.com/office/powerpoint/2010/main" val="15421263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114300"/>
            <a:ext cx="2171700" cy="4572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114300"/>
            <a:ext cx="6362700" cy="4572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A1F2ADA-FD43-A844-B251-273E23239B02}" type="slidenum">
              <a:rPr lang="en-US"/>
              <a:pPr>
                <a:defRPr/>
              </a:pPr>
              <a:t>‹#›</a:t>
            </a:fld>
            <a:endParaRPr lang="en-US"/>
          </a:p>
        </p:txBody>
      </p:sp>
    </p:spTree>
    <p:extLst>
      <p:ext uri="{BB962C8B-B14F-4D97-AF65-F5344CB8AC3E}">
        <p14:creationId xmlns:p14="http://schemas.microsoft.com/office/powerpoint/2010/main" val="20753510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14300"/>
            <a:ext cx="8686800" cy="457200"/>
          </a:xfrm>
        </p:spPr>
        <p:txBody>
          <a:bodyPr/>
          <a:lstStyle/>
          <a:p>
            <a:r>
              <a:rPr lang="en-US"/>
              <a:t>Click to edit Master title style</a:t>
            </a:r>
          </a:p>
        </p:txBody>
      </p:sp>
      <p:sp>
        <p:nvSpPr>
          <p:cNvPr id="3" name="Text Placeholder 2"/>
          <p:cNvSpPr>
            <a:spLocks noGrp="1"/>
          </p:cNvSpPr>
          <p:nvPr>
            <p:ph type="body" sz="half" idx="1"/>
          </p:nvPr>
        </p:nvSpPr>
        <p:spPr>
          <a:xfrm>
            <a:off x="228600" y="742950"/>
            <a:ext cx="4267200" cy="394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742950"/>
            <a:ext cx="4267200" cy="3943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B508CA-CBF9-4340-B402-7AD18EE2CE4C}" type="slidenum">
              <a:rPr lang="en-US"/>
              <a:pPr>
                <a:defRPr/>
              </a:pPr>
              <a:t>‹#›</a:t>
            </a:fld>
            <a:endParaRPr lang="en-US"/>
          </a:p>
        </p:txBody>
      </p:sp>
    </p:spTree>
    <p:extLst>
      <p:ext uri="{BB962C8B-B14F-4D97-AF65-F5344CB8AC3E}">
        <p14:creationId xmlns:p14="http://schemas.microsoft.com/office/powerpoint/2010/main" val="12816547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228600" y="114300"/>
            <a:ext cx="8686800" cy="457200"/>
          </a:xfrm>
        </p:spPr>
        <p:txBody>
          <a:bodyPr/>
          <a:lstStyle/>
          <a:p>
            <a:r>
              <a:rPr lang="en-US"/>
              <a:t>Click to edit Master title style</a:t>
            </a:r>
          </a:p>
        </p:txBody>
      </p:sp>
      <p:sp>
        <p:nvSpPr>
          <p:cNvPr id="3" name="Content Placeholder 2"/>
          <p:cNvSpPr>
            <a:spLocks noGrp="1"/>
          </p:cNvSpPr>
          <p:nvPr>
            <p:ph sz="quarter" idx="1"/>
          </p:nvPr>
        </p:nvSpPr>
        <p:spPr>
          <a:xfrm>
            <a:off x="228600" y="742950"/>
            <a:ext cx="4267200" cy="191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742950"/>
            <a:ext cx="4267200" cy="191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228600" y="2771775"/>
            <a:ext cx="8686800" cy="1914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1B29085-036E-5943-99AB-28D80C79011C}" type="slidenum">
              <a:rPr lang="en-US"/>
              <a:pPr>
                <a:defRPr/>
              </a:pPr>
              <a:t>‹#›</a:t>
            </a:fld>
            <a:endParaRPr lang="en-US"/>
          </a:p>
        </p:txBody>
      </p:sp>
    </p:spTree>
    <p:extLst>
      <p:ext uri="{BB962C8B-B14F-4D97-AF65-F5344CB8AC3E}">
        <p14:creationId xmlns:p14="http://schemas.microsoft.com/office/powerpoint/2010/main" val="3179386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descr="UW_W Logo_White.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68081" y="4675530"/>
            <a:ext cx="2540000" cy="172311"/>
          </a:xfrm>
          <a:prstGeom prst="rect">
            <a:avLst/>
          </a:prstGeom>
        </p:spPr>
      </p:pic>
      <p:pic>
        <p:nvPicPr>
          <p:cNvPr id="9" name="Picture 8"/>
          <p:cNvPicPr>
            <a:picLocks noChangeAspect="1"/>
          </p:cNvPicPr>
          <p:nvPr userDrawn="1"/>
        </p:nvPicPr>
        <p:blipFill>
          <a:blip r:embed="rId4"/>
          <a:stretch>
            <a:fillRect/>
          </a:stretch>
        </p:blipFill>
        <p:spPr>
          <a:xfrm>
            <a:off x="568081" y="3426449"/>
            <a:ext cx="1600200" cy="139700"/>
          </a:xfrm>
          <a:prstGeom prst="rect">
            <a:avLst/>
          </a:prstGeom>
        </p:spPr>
      </p:pic>
      <p:sp>
        <p:nvSpPr>
          <p:cNvPr id="2" name="Title 1"/>
          <p:cNvSpPr>
            <a:spLocks noGrp="1"/>
          </p:cNvSpPr>
          <p:nvPr>
            <p:ph type="title" hasCustomPrompt="1"/>
          </p:nvPr>
        </p:nvSpPr>
        <p:spPr>
          <a:xfrm>
            <a:off x="460375" y="644993"/>
            <a:ext cx="7023540" cy="2641756"/>
          </a:xfrm>
          <a:prstGeom prst="rect">
            <a:avLst/>
          </a:prstGeom>
        </p:spPr>
        <p:txBody>
          <a:bodyPr anchor="b"/>
          <a:lstStyle>
            <a:lvl1pPr algn="l">
              <a:defRPr sz="5000" b="1" i="0" baseline="0">
                <a:solidFill>
                  <a:schemeClr val="tx2"/>
                </a:solidFill>
                <a:latin typeface="Encode Sans Normal Black" charset="0"/>
                <a:ea typeface="Encode Sans Normal Black" charset="0"/>
                <a:cs typeface="Encode Sans Normal Black" charset="0"/>
              </a:defRPr>
            </a:lvl1pPr>
          </a:lstStyle>
          <a:p>
            <a:r>
              <a:rPr lang="en-US"/>
              <a:t>TITLE HERE </a:t>
            </a:r>
            <a:br>
              <a:rPr lang="en-US"/>
            </a:br>
            <a:r>
              <a:rPr lang="en-US"/>
              <a:t>ENCODE NORMAL BLACK, 50 PT.</a:t>
            </a:r>
          </a:p>
        </p:txBody>
      </p:sp>
    </p:spTree>
    <p:extLst>
      <p:ext uri="{BB962C8B-B14F-4D97-AF65-F5344CB8AC3E}">
        <p14:creationId xmlns:p14="http://schemas.microsoft.com/office/powerpoint/2010/main" val="2373491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Header + Subheader + Content">
    <p:spTree>
      <p:nvGrpSpPr>
        <p:cNvPr id="1" name=""/>
        <p:cNvGrpSpPr/>
        <p:nvPr/>
      </p:nvGrpSpPr>
      <p:grpSpPr>
        <a:xfrm>
          <a:off x="0" y="0"/>
          <a:ext cx="0" cy="0"/>
          <a:chOff x="0" y="0"/>
          <a:chExt cx="0" cy="0"/>
        </a:xfrm>
      </p:grpSpPr>
      <p:sp>
        <p:nvSpPr>
          <p:cNvPr id="9" name="Text Placeholder 9"/>
          <p:cNvSpPr>
            <a:spLocks noGrp="1"/>
          </p:cNvSpPr>
          <p:nvPr>
            <p:ph type="body" sz="quarter" idx="11" hasCustomPrompt="1"/>
          </p:nvPr>
        </p:nvSpPr>
        <p:spPr>
          <a:xfrm>
            <a:off x="447923" y="2320239"/>
            <a:ext cx="8197114" cy="225176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sp>
        <p:nvSpPr>
          <p:cNvPr id="10" name="Text Placeholder 5"/>
          <p:cNvSpPr>
            <a:spLocks noGrp="1"/>
          </p:cNvSpPr>
          <p:nvPr>
            <p:ph type="body" sz="quarter" idx="12" hasCustomPrompt="1"/>
          </p:nvPr>
        </p:nvSpPr>
        <p:spPr>
          <a:xfrm>
            <a:off x="460375" y="1730667"/>
            <a:ext cx="8184662" cy="411171"/>
          </a:xfrm>
          <a:prstGeom prst="rect">
            <a:avLst/>
          </a:prstGeom>
        </p:spPr>
        <p:txBody>
          <a:bodyPr>
            <a:noAutofit/>
          </a:bodyPr>
          <a:lstStyle>
            <a:lvl1pPr marL="0" indent="0">
              <a:lnSpc>
                <a:spcPct val="90000"/>
              </a:lnSpc>
              <a:buNone/>
              <a:defRPr sz="2400" b="0" i="0" baseline="0">
                <a:solidFill>
                  <a:schemeClr val="tx2"/>
                </a:solidFill>
                <a:latin typeface="Uni Sans" charset="0"/>
                <a:ea typeface="Uni Sans" charset="0"/>
                <a:cs typeface="Uni Sans" charset="0"/>
              </a:defRPr>
            </a:lvl1pPr>
            <a:lvl2pPr marL="457200" indent="0">
              <a:buNone/>
              <a:defRPr b="0" i="0">
                <a:solidFill>
                  <a:srgbClr val="E8D3A2"/>
                </a:solidFill>
                <a:latin typeface="Encode Sans Normal Black"/>
                <a:cs typeface="Encode Sans Normal Black"/>
              </a:defRPr>
            </a:lvl2pPr>
            <a:lvl3pPr marL="914400" indent="0">
              <a:buNone/>
              <a:defRPr b="0" i="0">
                <a:solidFill>
                  <a:srgbClr val="E8D3A2"/>
                </a:solidFill>
                <a:latin typeface="Encode Sans Normal Black"/>
                <a:cs typeface="Encode Sans Normal Black"/>
              </a:defRPr>
            </a:lvl3pPr>
            <a:lvl4pPr marL="1371600" indent="0">
              <a:buNone/>
              <a:defRPr b="0" i="0">
                <a:solidFill>
                  <a:srgbClr val="E8D3A2"/>
                </a:solidFill>
                <a:latin typeface="Encode Sans Normal Black"/>
                <a:cs typeface="Encode Sans Normal Black"/>
              </a:defRPr>
            </a:lvl4pPr>
            <a:lvl5pPr marL="1828800" indent="0">
              <a:buNone/>
              <a:defRPr b="0" i="0">
                <a:solidFill>
                  <a:srgbClr val="E8D3A2"/>
                </a:solidFill>
                <a:latin typeface="Encode Sans Normal Black"/>
                <a:cs typeface="Encode Sans Normal Black"/>
              </a:defRPr>
            </a:lvl5pPr>
          </a:lstStyle>
          <a:p>
            <a:pPr lvl="0"/>
            <a:r>
              <a:rPr lang="en-US"/>
              <a:t>SUB-HEADER HERE (UNI SANS REGULAR, 24 PT.)</a:t>
            </a:r>
          </a:p>
        </p:txBody>
      </p:sp>
      <p:pic>
        <p:nvPicPr>
          <p:cNvPr id="11" name="Picture 10"/>
          <p:cNvPicPr>
            <a:picLocks noChangeAspect="1"/>
          </p:cNvPicPr>
          <p:nvPr userDrawn="1"/>
        </p:nvPicPr>
        <p:blipFill>
          <a:blip r:embed="rId2"/>
          <a:stretch>
            <a:fillRect/>
          </a:stretch>
        </p:blipFill>
        <p:spPr>
          <a:xfrm>
            <a:off x="549031" y="1363508"/>
            <a:ext cx="1103781" cy="96362"/>
          </a:xfrm>
          <a:prstGeom prst="rect">
            <a:avLst/>
          </a:prstGeom>
        </p:spPr>
      </p:pic>
      <p:pic>
        <p:nvPicPr>
          <p:cNvPr id="19" name="Picture 1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05037" y="4675530"/>
            <a:ext cx="2540000" cy="172311"/>
          </a:xfrm>
          <a:prstGeom prst="rect">
            <a:avLst/>
          </a:prstGeom>
        </p:spPr>
      </p:pic>
      <p:sp>
        <p:nvSpPr>
          <p:cNvPr id="2" name="Title 1"/>
          <p:cNvSpPr>
            <a:spLocks noGrp="1"/>
          </p:cNvSpPr>
          <p:nvPr>
            <p:ph type="title" hasCustomPrompt="1"/>
          </p:nvPr>
        </p:nvSpPr>
        <p:spPr>
          <a:xfrm>
            <a:off x="447923" y="371510"/>
            <a:ext cx="8197114" cy="993775"/>
          </a:xfrm>
          <a:prstGeom prst="rect">
            <a:avLst/>
          </a:prstGeom>
        </p:spPr>
        <p:txBody>
          <a:bodyPr anchor="b"/>
          <a:lstStyle>
            <a:lvl1pPr algn="l">
              <a:defRPr sz="3000" b="1" i="0">
                <a:solidFill>
                  <a:schemeClr val="tx2"/>
                </a:solidFill>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2769240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Header + Content">
    <p:spTree>
      <p:nvGrpSpPr>
        <p:cNvPr id="1" name=""/>
        <p:cNvGrpSpPr/>
        <p:nvPr/>
      </p:nvGrpSpPr>
      <p:grpSpPr>
        <a:xfrm>
          <a:off x="0" y="0"/>
          <a:ext cx="0" cy="0"/>
          <a:chOff x="0" y="0"/>
          <a:chExt cx="0" cy="0"/>
        </a:xfrm>
      </p:grpSpPr>
      <p:sp>
        <p:nvSpPr>
          <p:cNvPr id="7" name="Text Placeholder 9"/>
          <p:cNvSpPr>
            <a:spLocks noGrp="1"/>
          </p:cNvSpPr>
          <p:nvPr>
            <p:ph type="body" sz="quarter" idx="11" hasCustomPrompt="1"/>
          </p:nvPr>
        </p:nvSpPr>
        <p:spPr>
          <a:xfrm>
            <a:off x="447923" y="1730667"/>
            <a:ext cx="8197114" cy="2365901"/>
          </a:xfrm>
          <a:prstGeom prst="rect">
            <a:avLst/>
          </a:prstGeom>
        </p:spPr>
        <p:txBody>
          <a:bodyPr/>
          <a:lstStyle>
            <a:lvl1pPr marL="342900" indent="-342900">
              <a:buFont typeface="Lucida Grande"/>
              <a:buChar char="&gt;"/>
              <a:defRPr sz="2400" b="1" i="0" baseline="0">
                <a:solidFill>
                  <a:schemeClr val="tx2"/>
                </a:solidFill>
                <a:latin typeface="Open Sans" charset="0"/>
                <a:ea typeface="Open Sans" charset="0"/>
                <a:cs typeface="Open Sans" charset="0"/>
              </a:defRPr>
            </a:lvl1pPr>
            <a:lvl2pPr>
              <a:defRPr sz="2000" b="1" i="0" baseline="0">
                <a:solidFill>
                  <a:schemeClr val="tx2"/>
                </a:solidFill>
                <a:latin typeface="Open Sans" charset="0"/>
                <a:ea typeface="Open Sans" charset="0"/>
                <a:cs typeface="Open Sans" charset="0"/>
              </a:defRPr>
            </a:lvl2pPr>
            <a:lvl3pPr marL="1143000" indent="-228600">
              <a:buSzPct val="100000"/>
              <a:buFont typeface="Lucida Grande"/>
              <a:buChar char="&gt;"/>
              <a:defRPr sz="1800" b="1" i="0" baseline="0">
                <a:solidFill>
                  <a:schemeClr val="tx2"/>
                </a:solidFill>
                <a:latin typeface="Open Sans" charset="0"/>
                <a:ea typeface="Open Sans" charset="0"/>
                <a:cs typeface="Open Sans" charset="0"/>
              </a:defRPr>
            </a:lvl3pPr>
            <a:lvl4pPr>
              <a:defRPr sz="1600" b="1" i="0" baseline="0">
                <a:solidFill>
                  <a:schemeClr val="tx2"/>
                </a:solidFill>
                <a:latin typeface="Open Sans" charset="0"/>
                <a:ea typeface="Open Sans" charset="0"/>
                <a:cs typeface="Open Sans" charset="0"/>
              </a:defRPr>
            </a:lvl4pPr>
            <a:lvl5pPr marL="2057400" indent="-228600">
              <a:buFont typeface="Lucida Grande"/>
              <a:buChar char="&gt;"/>
              <a:defRPr sz="1400" b="1" i="0" baseline="0">
                <a:solidFill>
                  <a:schemeClr val="tx2"/>
                </a:solidFill>
                <a:latin typeface="Open Sans" charset="0"/>
                <a:ea typeface="Open Sans" charset="0"/>
                <a:cs typeface="Open Sans" charset="0"/>
              </a:defRPr>
            </a:lvl5pPr>
          </a:lstStyle>
          <a:p>
            <a:pPr lvl="0"/>
            <a:r>
              <a:rPr lang="en-US"/>
              <a:t>Content here (Open Sans Bold, 24 pt.)</a:t>
            </a:r>
          </a:p>
          <a:p>
            <a:pPr lvl="1"/>
            <a:r>
              <a:rPr lang="en-US"/>
              <a:t>Second level (Open Sans Bold, 20)</a:t>
            </a:r>
          </a:p>
          <a:p>
            <a:pPr lvl="2"/>
            <a:r>
              <a:rPr lang="en-US"/>
              <a:t>Third level (Open Sans Bold, 18)</a:t>
            </a:r>
          </a:p>
          <a:p>
            <a:pPr lvl="3"/>
            <a:r>
              <a:rPr lang="en-US"/>
              <a:t>Fourth level (Open Sans Bold, 16)</a:t>
            </a:r>
          </a:p>
          <a:p>
            <a:pPr lvl="4"/>
            <a:r>
              <a:rPr lang="en-US"/>
              <a:t>Fifth level (Open Sans Bold, 14)</a:t>
            </a:r>
          </a:p>
        </p:txBody>
      </p:sp>
      <p:pic>
        <p:nvPicPr>
          <p:cNvPr id="12" name="Picture 11"/>
          <p:cNvPicPr>
            <a:picLocks noChangeAspect="1"/>
          </p:cNvPicPr>
          <p:nvPr userDrawn="1"/>
        </p:nvPicPr>
        <p:blipFill>
          <a:blip r:embed="rId2"/>
          <a:stretch>
            <a:fillRect/>
          </a:stretch>
        </p:blipFill>
        <p:spPr>
          <a:xfrm>
            <a:off x="549031" y="1363508"/>
            <a:ext cx="1103781" cy="96362"/>
          </a:xfrm>
          <a:prstGeom prst="rect">
            <a:avLst/>
          </a:prstGeom>
        </p:spPr>
      </p:pic>
      <p:pic>
        <p:nvPicPr>
          <p:cNvPr id="13" name="Picture 12" descr="UW_W Logo_White.pn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sp>
        <p:nvSpPr>
          <p:cNvPr id="2" name="Title 1"/>
          <p:cNvSpPr>
            <a:spLocks noGrp="1"/>
          </p:cNvSpPr>
          <p:nvPr>
            <p:ph type="title" hasCustomPrompt="1"/>
          </p:nvPr>
        </p:nvSpPr>
        <p:spPr>
          <a:xfrm>
            <a:off x="447923" y="369733"/>
            <a:ext cx="8197114" cy="993775"/>
          </a:xfrm>
          <a:prstGeom prst="rect">
            <a:avLst/>
          </a:prstGeom>
        </p:spPr>
        <p:txBody>
          <a:bodyPr anchor="b"/>
          <a:lstStyle>
            <a:lvl1pPr algn="l">
              <a:defRPr sz="3000" b="1" i="0">
                <a:solidFill>
                  <a:schemeClr val="tx2"/>
                </a:solidFill>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3236337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Header + Graphic">
    <p:spTree>
      <p:nvGrpSpPr>
        <p:cNvPr id="1" name=""/>
        <p:cNvGrpSpPr/>
        <p:nvPr/>
      </p:nvGrpSpPr>
      <p:grpSpPr>
        <a:xfrm>
          <a:off x="0" y="0"/>
          <a:ext cx="0" cy="0"/>
          <a:chOff x="0" y="0"/>
          <a:chExt cx="0" cy="0"/>
        </a:xfrm>
      </p:grpSpPr>
      <p:sp>
        <p:nvSpPr>
          <p:cNvPr id="6" name="Chart Placeholder 11"/>
          <p:cNvSpPr>
            <a:spLocks noGrp="1"/>
          </p:cNvSpPr>
          <p:nvPr>
            <p:ph type="chart" sz="quarter" idx="12" hasCustomPrompt="1"/>
          </p:nvPr>
        </p:nvSpPr>
        <p:spPr>
          <a:xfrm>
            <a:off x="447923" y="1724977"/>
            <a:ext cx="8184662" cy="2828169"/>
          </a:xfrm>
          <a:prstGeom prst="rect">
            <a:avLst/>
          </a:prstGeom>
        </p:spPr>
        <p:txBody>
          <a:bodyPr>
            <a:normAutofit/>
          </a:bodyPr>
          <a:lstStyle>
            <a:lvl1pPr marL="0" indent="0">
              <a:buNone/>
              <a:defRPr sz="2400" b="0" i="1" baseline="0">
                <a:solidFill>
                  <a:srgbClr val="FFFFFF"/>
                </a:solidFill>
                <a:latin typeface="Open Sans Light"/>
                <a:cs typeface="Open Sans Light"/>
              </a:defRPr>
            </a:lvl1pPr>
          </a:lstStyle>
          <a:p>
            <a:r>
              <a:rPr lang="en-US"/>
              <a:t>Graphics can go here – </a:t>
            </a:r>
            <a:br>
              <a:rPr lang="en-US"/>
            </a:br>
            <a:r>
              <a:rPr lang="en-US"/>
              <a:t>replace this box with your image or chart</a:t>
            </a:r>
          </a:p>
        </p:txBody>
      </p:sp>
      <p:pic>
        <p:nvPicPr>
          <p:cNvPr id="13" name="Picture 12"/>
          <p:cNvPicPr>
            <a:picLocks noChangeAspect="1"/>
          </p:cNvPicPr>
          <p:nvPr userDrawn="1"/>
        </p:nvPicPr>
        <p:blipFill>
          <a:blip r:embed="rId2"/>
          <a:stretch>
            <a:fillRect/>
          </a:stretch>
        </p:blipFill>
        <p:spPr>
          <a:xfrm>
            <a:off x="549031" y="1363508"/>
            <a:ext cx="1103781" cy="96362"/>
          </a:xfrm>
          <a:prstGeom prst="rect">
            <a:avLst/>
          </a:prstGeom>
        </p:spPr>
      </p:pic>
      <p:pic>
        <p:nvPicPr>
          <p:cNvPr id="16" name="Picture 15"/>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105037" y="4675530"/>
            <a:ext cx="2540000" cy="172311"/>
          </a:xfrm>
          <a:prstGeom prst="rect">
            <a:avLst/>
          </a:prstGeom>
        </p:spPr>
      </p:pic>
      <p:sp>
        <p:nvSpPr>
          <p:cNvPr id="2" name="Title 1"/>
          <p:cNvSpPr>
            <a:spLocks noGrp="1"/>
          </p:cNvSpPr>
          <p:nvPr>
            <p:ph type="title" hasCustomPrompt="1"/>
          </p:nvPr>
        </p:nvSpPr>
        <p:spPr>
          <a:xfrm>
            <a:off x="460375" y="370622"/>
            <a:ext cx="8184662" cy="993775"/>
          </a:xfrm>
          <a:prstGeom prst="rect">
            <a:avLst/>
          </a:prstGeom>
        </p:spPr>
        <p:txBody>
          <a:bodyPr anchor="b"/>
          <a:lstStyle>
            <a:lvl1pPr algn="l">
              <a:defRPr sz="3000" b="1" i="0">
                <a:solidFill>
                  <a:schemeClr val="tx2"/>
                </a:solidFill>
                <a:latin typeface="Encode Sans Normal Black" charset="0"/>
                <a:ea typeface="Encode Sans Normal Black" charset="0"/>
                <a:cs typeface="Encode Sans Normal Black" charset="0"/>
              </a:defRPr>
            </a:lvl1pPr>
          </a:lstStyle>
          <a:p>
            <a:pPr lvl="0"/>
            <a:r>
              <a:rPr lang="en-US"/>
              <a:t>HEADER HERE </a:t>
            </a:r>
            <a:br>
              <a:rPr lang="en-US"/>
            </a:br>
            <a:r>
              <a:rPr lang="en-US"/>
              <a:t>(ENCODE NORMAL BLACK, 30 PT.)</a:t>
            </a:r>
          </a:p>
        </p:txBody>
      </p:sp>
    </p:spTree>
    <p:extLst>
      <p:ext uri="{BB962C8B-B14F-4D97-AF65-F5344CB8AC3E}">
        <p14:creationId xmlns:p14="http://schemas.microsoft.com/office/powerpoint/2010/main" val="3828560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69461" y="3426449"/>
            <a:ext cx="1597439" cy="139700"/>
          </a:xfrm>
          <a:prstGeom prst="rect">
            <a:avLst/>
          </a:prstGeom>
        </p:spPr>
      </p:pic>
      <p:pic>
        <p:nvPicPr>
          <p:cNvPr id="9" name="Picture 8"/>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68081" y="4599107"/>
            <a:ext cx="2416273" cy="212486"/>
          </a:xfrm>
          <a:prstGeom prst="rect">
            <a:avLst/>
          </a:prstGeom>
        </p:spPr>
      </p:pic>
      <p:pic>
        <p:nvPicPr>
          <p:cNvPr id="10" name="Picture 9" descr="W Logo_Purple_2685_HEX.pn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483915" y="4219956"/>
            <a:ext cx="1371600" cy="923544"/>
          </a:xfrm>
          <a:prstGeom prst="rect">
            <a:avLst/>
          </a:prstGeom>
        </p:spPr>
      </p:pic>
      <p:sp>
        <p:nvSpPr>
          <p:cNvPr id="2" name="Title 1"/>
          <p:cNvSpPr>
            <a:spLocks noGrp="1"/>
          </p:cNvSpPr>
          <p:nvPr>
            <p:ph type="title" hasCustomPrompt="1"/>
          </p:nvPr>
        </p:nvSpPr>
        <p:spPr>
          <a:xfrm>
            <a:off x="460375" y="644993"/>
            <a:ext cx="7023540" cy="2641756"/>
          </a:xfrm>
          <a:prstGeom prst="rect">
            <a:avLst/>
          </a:prstGeom>
        </p:spPr>
        <p:txBody>
          <a:bodyPr anchor="b"/>
          <a:lstStyle>
            <a:lvl1pPr algn="l">
              <a:defRPr sz="5000" b="1" i="0">
                <a:latin typeface="Encode Sans Normal Black" charset="0"/>
                <a:ea typeface="Encode Sans Normal Black" charset="0"/>
                <a:cs typeface="Encode Sans Normal Black" charset="0"/>
              </a:defRPr>
            </a:lvl1pPr>
          </a:lstStyle>
          <a:p>
            <a:pPr lvl="0"/>
            <a:r>
              <a:rPr lang="en-US"/>
              <a:t>TITLE HERE</a:t>
            </a:r>
            <a:br>
              <a:rPr lang="en-US"/>
            </a:br>
            <a:r>
              <a:rPr lang="en-US"/>
              <a:t>ENCODE NORMAL</a:t>
            </a:r>
            <a:br>
              <a:rPr lang="en-US"/>
            </a:br>
            <a:r>
              <a:rPr lang="en-US"/>
              <a:t>BLACK, 50 PT. </a:t>
            </a:r>
          </a:p>
        </p:txBody>
      </p:sp>
    </p:spTree>
    <p:extLst>
      <p:ext uri="{BB962C8B-B14F-4D97-AF65-F5344CB8AC3E}">
        <p14:creationId xmlns:p14="http://schemas.microsoft.com/office/powerpoint/2010/main" val="39656534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theme" Target="../theme/theme2.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4.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46327E"/>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3703096"/>
      </p:ext>
    </p:extLst>
  </p:cSld>
  <p:clrMap bg1="dk1" tx1="lt1" bg2="dk2" tx2="lt2" accent1="accent1" accent2="accent2" accent3="accent3" accent4="accent4" accent5="accent5" accent6="accent6" hlink="hlink" folHlink="folHlink"/>
  <p:sldLayoutIdLst>
    <p:sldLayoutId id="2147483666" r:id="rId1"/>
    <p:sldLayoutId id="2147483705" r:id="rId2"/>
    <p:sldLayoutId id="2147483683" r:id="rId3"/>
    <p:sldLayoutId id="2147483684" r:id="rId4"/>
    <p:sldLayoutId id="2147483658" r:id="rId5"/>
    <p:sldLayoutId id="2147483659" r:id="rId6"/>
    <p:sldLayoutId id="2147483660" r:id="rId7"/>
    <p:sldLayoutId id="2147483661" r:id="rId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E2CA9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3665410"/>
      </p:ext>
    </p:extLst>
  </p:cSld>
  <p:clrMap bg1="lt1" tx1="dk1" bg2="lt2" tx2="dk2" accent1="accent1" accent2="accent2" accent3="accent3" accent4="accent4" accent5="accent5" accent6="accent6" hlink="hlink" folHlink="folHlink"/>
  <p:sldLayoutIdLst>
    <p:sldLayoutId id="2147483678" r:id="rId1"/>
    <p:sldLayoutId id="2147483673" r:id="rId2"/>
    <p:sldLayoutId id="2147483674" r:id="rId3"/>
    <p:sldLayoutId id="2147483675" r:id="rId4"/>
    <p:sldLayoutId id="2147483677"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2"/>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9868176"/>
      </p:ext>
    </p:extLst>
  </p:cSld>
  <p:clrMap bg1="lt1" tx1="dk1" bg2="lt2" tx2="dk2" accent1="accent1" accent2="accent2" accent3="accent3" accent4="accent4" accent5="accent5" accent6="accent6" hlink="hlink" folHlink="folHlink"/>
  <p:sldLayoutIdLst>
    <p:sldLayoutId id="2147483679" r:id="rId1"/>
    <p:sldLayoutId id="2147483653" r:id="rId2"/>
    <p:sldLayoutId id="2147483663" r:id="rId3"/>
    <p:sldLayoutId id="2147483680" r:id="rId4"/>
    <p:sldLayoutId id="2147483664" r:id="rId5"/>
    <p:sldLayoutId id="2147483665" r:id="rId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02BFD2EB-0070-C649-83ED-9F08ED4AD4A9}" type="datetimeFigureOut">
              <a:rPr lang="en-US" smtClean="0"/>
              <a:t>10/6/2021</a:t>
            </a:fld>
            <a:endParaRPr 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39FC49E-D043-3649-97A9-622DF6FBB85F}" type="slidenum">
              <a:rPr lang="en-US" smtClean="0"/>
              <a:t>‹#›</a:t>
            </a:fld>
            <a:endParaRPr lang="en-US"/>
          </a:p>
        </p:txBody>
      </p:sp>
    </p:spTree>
    <p:extLst>
      <p:ext uri="{BB962C8B-B14F-4D97-AF65-F5344CB8AC3E}">
        <p14:creationId xmlns:p14="http://schemas.microsoft.com/office/powerpoint/2010/main" val="620853947"/>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114300"/>
            <a:ext cx="8686800" cy="4572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28600" y="742950"/>
            <a:ext cx="8686800" cy="394335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228600" y="4800600"/>
            <a:ext cx="1752600" cy="2286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900" smtClean="0"/>
            </a:lvl1pPr>
          </a:lstStyle>
          <a:p>
            <a:pPr>
              <a:defRPr/>
            </a:pPr>
            <a:endParaRPr lang="en-US"/>
          </a:p>
        </p:txBody>
      </p:sp>
      <p:sp>
        <p:nvSpPr>
          <p:cNvPr id="1029" name="Rectangle 5"/>
          <p:cNvSpPr>
            <a:spLocks noGrp="1" noChangeArrowheads="1"/>
          </p:cNvSpPr>
          <p:nvPr>
            <p:ph type="ftr" sz="quarter" idx="3"/>
          </p:nvPr>
        </p:nvSpPr>
        <p:spPr bwMode="auto">
          <a:xfrm>
            <a:off x="2133600" y="4800600"/>
            <a:ext cx="5715000" cy="2286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ctr">
              <a:defRPr sz="900" smtClean="0"/>
            </a:lvl1pPr>
          </a:lstStyle>
          <a:p>
            <a:pPr>
              <a:defRPr/>
            </a:pPr>
            <a:endParaRPr lang="en-US"/>
          </a:p>
        </p:txBody>
      </p:sp>
      <p:sp>
        <p:nvSpPr>
          <p:cNvPr id="1030" name="Rectangle 6"/>
          <p:cNvSpPr>
            <a:spLocks noGrp="1" noChangeArrowheads="1"/>
          </p:cNvSpPr>
          <p:nvPr>
            <p:ph type="sldNum" sz="quarter" idx="4"/>
          </p:nvPr>
        </p:nvSpPr>
        <p:spPr bwMode="auto">
          <a:xfrm>
            <a:off x="8001000" y="4800600"/>
            <a:ext cx="914400" cy="2286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900" smtClean="0"/>
            </a:lvl1pPr>
          </a:lstStyle>
          <a:p>
            <a:pPr>
              <a:defRPr/>
            </a:pPr>
            <a:fld id="{031EDFC5-67D1-7C42-9E36-271B9918DE68}" type="slidenum">
              <a:rPr lang="en-US"/>
              <a:pPr>
                <a:defRPr/>
              </a:pPr>
              <a:t>‹#›</a:t>
            </a:fld>
            <a:endParaRPr lang="en-US"/>
          </a:p>
        </p:txBody>
      </p:sp>
    </p:spTree>
    <p:extLst>
      <p:ext uri="{BB962C8B-B14F-4D97-AF65-F5344CB8AC3E}">
        <p14:creationId xmlns:p14="http://schemas.microsoft.com/office/powerpoint/2010/main" val="4164004160"/>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Lst>
  <p:txStyles>
    <p:titleStyle>
      <a:lvl1pPr algn="l" rtl="0" eaLnBrk="0" fontAlgn="base" hangingPunct="0">
        <a:spcBef>
          <a:spcPct val="0"/>
        </a:spcBef>
        <a:spcAft>
          <a:spcPct val="0"/>
        </a:spcAft>
        <a:defRPr sz="2100">
          <a:solidFill>
            <a:srgbClr val="33436C"/>
          </a:solidFill>
          <a:latin typeface="+mj-lt"/>
          <a:ea typeface="+mj-ea"/>
          <a:cs typeface="+mj-cs"/>
        </a:defRPr>
      </a:lvl1pPr>
      <a:lvl2pPr algn="l" rtl="0" eaLnBrk="0" fontAlgn="base" hangingPunct="0">
        <a:spcBef>
          <a:spcPct val="0"/>
        </a:spcBef>
        <a:spcAft>
          <a:spcPct val="0"/>
        </a:spcAft>
        <a:defRPr sz="2100">
          <a:solidFill>
            <a:srgbClr val="33436C"/>
          </a:solidFill>
          <a:latin typeface="Arial" charset="0"/>
          <a:ea typeface="ＭＳ Ｐゴシック" charset="0"/>
          <a:cs typeface="ＭＳ Ｐゴシック" charset="0"/>
        </a:defRPr>
      </a:lvl2pPr>
      <a:lvl3pPr algn="l" rtl="0" eaLnBrk="0" fontAlgn="base" hangingPunct="0">
        <a:spcBef>
          <a:spcPct val="0"/>
        </a:spcBef>
        <a:spcAft>
          <a:spcPct val="0"/>
        </a:spcAft>
        <a:defRPr sz="2100">
          <a:solidFill>
            <a:srgbClr val="33436C"/>
          </a:solidFill>
          <a:latin typeface="Arial" charset="0"/>
          <a:ea typeface="ＭＳ Ｐゴシック" charset="0"/>
          <a:cs typeface="ＭＳ Ｐゴシック" charset="0"/>
        </a:defRPr>
      </a:lvl3pPr>
      <a:lvl4pPr algn="l" rtl="0" eaLnBrk="0" fontAlgn="base" hangingPunct="0">
        <a:spcBef>
          <a:spcPct val="0"/>
        </a:spcBef>
        <a:spcAft>
          <a:spcPct val="0"/>
        </a:spcAft>
        <a:defRPr sz="2100">
          <a:solidFill>
            <a:srgbClr val="33436C"/>
          </a:solidFill>
          <a:latin typeface="Arial" charset="0"/>
          <a:ea typeface="ＭＳ Ｐゴシック" charset="0"/>
          <a:cs typeface="ＭＳ Ｐゴシック" charset="0"/>
        </a:defRPr>
      </a:lvl4pPr>
      <a:lvl5pPr algn="l" rtl="0" eaLnBrk="0" fontAlgn="base" hangingPunct="0">
        <a:spcBef>
          <a:spcPct val="0"/>
        </a:spcBef>
        <a:spcAft>
          <a:spcPct val="0"/>
        </a:spcAft>
        <a:defRPr sz="2100">
          <a:solidFill>
            <a:srgbClr val="33436C"/>
          </a:solidFill>
          <a:latin typeface="Arial" charset="0"/>
          <a:ea typeface="ＭＳ Ｐゴシック" charset="0"/>
          <a:cs typeface="ＭＳ Ｐゴシック" charset="0"/>
        </a:defRPr>
      </a:lvl5pPr>
      <a:lvl6pPr marL="342900" algn="l" rtl="0" fontAlgn="base">
        <a:spcBef>
          <a:spcPct val="0"/>
        </a:spcBef>
        <a:spcAft>
          <a:spcPct val="0"/>
        </a:spcAft>
        <a:defRPr sz="2100">
          <a:solidFill>
            <a:srgbClr val="33436C"/>
          </a:solidFill>
          <a:latin typeface="Arial" charset="0"/>
          <a:ea typeface="ＭＳ Ｐゴシック" charset="0"/>
          <a:cs typeface="ＭＳ Ｐゴシック" charset="0"/>
        </a:defRPr>
      </a:lvl6pPr>
      <a:lvl7pPr marL="685800" algn="l" rtl="0" fontAlgn="base">
        <a:spcBef>
          <a:spcPct val="0"/>
        </a:spcBef>
        <a:spcAft>
          <a:spcPct val="0"/>
        </a:spcAft>
        <a:defRPr sz="2100">
          <a:solidFill>
            <a:srgbClr val="33436C"/>
          </a:solidFill>
          <a:latin typeface="Arial" charset="0"/>
          <a:ea typeface="ＭＳ Ｐゴシック" charset="0"/>
          <a:cs typeface="ＭＳ Ｐゴシック" charset="0"/>
        </a:defRPr>
      </a:lvl7pPr>
      <a:lvl8pPr marL="1028700" algn="l" rtl="0" fontAlgn="base">
        <a:spcBef>
          <a:spcPct val="0"/>
        </a:spcBef>
        <a:spcAft>
          <a:spcPct val="0"/>
        </a:spcAft>
        <a:defRPr sz="2100">
          <a:solidFill>
            <a:srgbClr val="33436C"/>
          </a:solidFill>
          <a:latin typeface="Arial" charset="0"/>
          <a:ea typeface="ＭＳ Ｐゴシック" charset="0"/>
          <a:cs typeface="ＭＳ Ｐゴシック" charset="0"/>
        </a:defRPr>
      </a:lvl8pPr>
      <a:lvl9pPr marL="1371600" algn="l" rtl="0" fontAlgn="base">
        <a:spcBef>
          <a:spcPct val="0"/>
        </a:spcBef>
        <a:spcAft>
          <a:spcPct val="0"/>
        </a:spcAft>
        <a:defRPr sz="2100">
          <a:solidFill>
            <a:srgbClr val="33436C"/>
          </a:solidFill>
          <a:latin typeface="Arial" charset="0"/>
          <a:ea typeface="ＭＳ Ｐゴシック" charset="0"/>
          <a:cs typeface="ＭＳ Ｐゴシック" charset="0"/>
        </a:defRPr>
      </a:lvl9pPr>
    </p:titleStyle>
    <p:bodyStyle>
      <a:lvl1pPr marL="171450" indent="-171450" algn="l" rtl="0" eaLnBrk="0" fontAlgn="base" hangingPunct="0">
        <a:spcBef>
          <a:spcPct val="20000"/>
        </a:spcBef>
        <a:spcAft>
          <a:spcPct val="0"/>
        </a:spcAft>
        <a:buClr>
          <a:srgbClr val="597C8F"/>
        </a:buClr>
        <a:buChar char="•"/>
        <a:defRPr sz="1800">
          <a:solidFill>
            <a:schemeClr val="tx1"/>
          </a:solidFill>
          <a:latin typeface="+mn-lt"/>
          <a:ea typeface="+mn-ea"/>
          <a:cs typeface="+mn-cs"/>
        </a:defRPr>
      </a:lvl1pPr>
      <a:lvl2pPr marL="513160" indent="-170260" algn="l" rtl="0" eaLnBrk="0" fontAlgn="base" hangingPunct="0">
        <a:spcBef>
          <a:spcPct val="20000"/>
        </a:spcBef>
        <a:spcAft>
          <a:spcPct val="0"/>
        </a:spcAft>
        <a:buClr>
          <a:srgbClr val="A1613A"/>
        </a:buClr>
        <a:buChar char="–"/>
        <a:defRPr sz="1500">
          <a:solidFill>
            <a:schemeClr val="tx1"/>
          </a:solidFill>
          <a:latin typeface="+mn-lt"/>
          <a:ea typeface="+mn-ea"/>
        </a:defRPr>
      </a:lvl2pPr>
      <a:lvl3pPr marL="857250" indent="-171450" algn="l" rtl="0" eaLnBrk="0" fontAlgn="base" hangingPunct="0">
        <a:spcBef>
          <a:spcPct val="20000"/>
        </a:spcBef>
        <a:spcAft>
          <a:spcPct val="0"/>
        </a:spcAft>
        <a:buClr>
          <a:srgbClr val="3E9D79"/>
        </a:buClr>
        <a:buChar char="•"/>
        <a:defRPr>
          <a:solidFill>
            <a:schemeClr val="tx1"/>
          </a:solidFill>
          <a:latin typeface="+mn-lt"/>
          <a:ea typeface="+mn-ea"/>
        </a:defRPr>
      </a:lvl3pPr>
      <a:lvl4pPr marL="1200150" indent="-171450" algn="l" rtl="0" eaLnBrk="0" fontAlgn="base" hangingPunct="0">
        <a:spcBef>
          <a:spcPct val="20000"/>
        </a:spcBef>
        <a:spcAft>
          <a:spcPct val="0"/>
        </a:spcAft>
        <a:buChar char="–"/>
        <a:defRPr sz="1200">
          <a:solidFill>
            <a:schemeClr val="tx1"/>
          </a:solidFill>
          <a:latin typeface="+mn-lt"/>
          <a:ea typeface="+mn-ea"/>
        </a:defRPr>
      </a:lvl4pPr>
      <a:lvl5pPr marL="1543050" indent="-171450" algn="l" rtl="0" eaLnBrk="0" fontAlgn="base" hangingPunct="0">
        <a:spcBef>
          <a:spcPct val="20000"/>
        </a:spcBef>
        <a:spcAft>
          <a:spcPct val="0"/>
        </a:spcAft>
        <a:buChar char="»"/>
        <a:defRPr sz="1200">
          <a:solidFill>
            <a:schemeClr val="tx1"/>
          </a:solidFill>
          <a:latin typeface="+mn-lt"/>
          <a:ea typeface="+mn-ea"/>
        </a:defRPr>
      </a:lvl5pPr>
      <a:lvl6pPr marL="1885950" indent="-171450" algn="l" rtl="0" fontAlgn="base">
        <a:spcBef>
          <a:spcPct val="20000"/>
        </a:spcBef>
        <a:spcAft>
          <a:spcPct val="0"/>
        </a:spcAft>
        <a:buChar char="»"/>
        <a:defRPr sz="1200">
          <a:solidFill>
            <a:schemeClr val="tx1"/>
          </a:solidFill>
          <a:latin typeface="+mn-lt"/>
          <a:ea typeface="+mn-ea"/>
        </a:defRPr>
      </a:lvl6pPr>
      <a:lvl7pPr marL="2228850" indent="-171450" algn="l" rtl="0" fontAlgn="base">
        <a:spcBef>
          <a:spcPct val="20000"/>
        </a:spcBef>
        <a:spcAft>
          <a:spcPct val="0"/>
        </a:spcAft>
        <a:buChar char="»"/>
        <a:defRPr sz="1200">
          <a:solidFill>
            <a:schemeClr val="tx1"/>
          </a:solidFill>
          <a:latin typeface="+mn-lt"/>
          <a:ea typeface="+mn-ea"/>
        </a:defRPr>
      </a:lvl7pPr>
      <a:lvl8pPr marL="2571750" indent="-171450" algn="l" rtl="0" fontAlgn="base">
        <a:spcBef>
          <a:spcPct val="20000"/>
        </a:spcBef>
        <a:spcAft>
          <a:spcPct val="0"/>
        </a:spcAft>
        <a:buChar char="»"/>
        <a:defRPr sz="1200">
          <a:solidFill>
            <a:schemeClr val="tx1"/>
          </a:solidFill>
          <a:latin typeface="+mn-lt"/>
          <a:ea typeface="+mn-ea"/>
        </a:defRPr>
      </a:lvl8pPr>
      <a:lvl9pPr marL="2914650" indent="-171450" algn="l" rtl="0" fontAlgn="base">
        <a:spcBef>
          <a:spcPct val="20000"/>
        </a:spcBef>
        <a:spcAft>
          <a:spcPct val="0"/>
        </a:spcAft>
        <a:buChar char="»"/>
        <a:defRPr sz="12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3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3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32.xml"/></Relationships>
</file>

<file path=ppt/slides/_rels/slide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1.xml"/><Relationship Id="rId4" Type="http://schemas.openxmlformats.org/officeDocument/2006/relationships/image" Target="../media/image14.jpe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video" Target="../media/media1.mpg"/><Relationship Id="rId1" Type="http://schemas.microsoft.com/office/2007/relationships/media" Target="../media/media1.mpg"/><Relationship Id="rId5" Type="http://schemas.openxmlformats.org/officeDocument/2006/relationships/image" Target="../media/image39.png"/><Relationship Id="rId4"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video" Target="../media/media2.mov"/><Relationship Id="rId7" Type="http://schemas.openxmlformats.org/officeDocument/2006/relationships/notesSlide" Target="../notesSlides/notesSlide19.xml"/><Relationship Id="rId2" Type="http://schemas.microsoft.com/office/2007/relationships/media" Target="../media/media2.mov"/><Relationship Id="rId1" Type="http://schemas.openxmlformats.org/officeDocument/2006/relationships/tags" Target="../tags/tag1.xml"/><Relationship Id="rId6" Type="http://schemas.openxmlformats.org/officeDocument/2006/relationships/slideLayout" Target="../slideLayouts/slideLayout32.xml"/><Relationship Id="rId5" Type="http://schemas.openxmlformats.org/officeDocument/2006/relationships/audio" Target="../media/media3.m4a"/><Relationship Id="rId4" Type="http://schemas.microsoft.com/office/2007/relationships/media" Target="../media/media3.m4a"/><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37.xml"/></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1.xml"/><Relationship Id="rId4"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21.xml"/><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2.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2.xml"/></Relationships>
</file>

<file path=ppt/slides/_rels/slide35.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55.gif"/><Relationship Id="rId1" Type="http://schemas.openxmlformats.org/officeDocument/2006/relationships/slideLayout" Target="../slideLayouts/slideLayout32.xml"/></Relationships>
</file>

<file path=ppt/slides/_rels/slide36.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2.xml"/><Relationship Id="rId1" Type="http://schemas.openxmlformats.org/officeDocument/2006/relationships/slideLayout" Target="../slideLayouts/slideLayout37.xm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7.xml"/><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3.xml"/><Relationship Id="rId1" Type="http://schemas.openxmlformats.org/officeDocument/2006/relationships/slideLayout" Target="../slideLayouts/slideLayout3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32.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4.png"/><Relationship Id="rId2" Type="http://schemas.openxmlformats.org/officeDocument/2006/relationships/slideLayout" Target="../slideLayouts/slideLayout43.xml"/><Relationship Id="rId1" Type="http://schemas.openxmlformats.org/officeDocument/2006/relationships/vmlDrawing" Target="../drawings/vmlDrawing1.vml"/><Relationship Id="rId6" Type="http://schemas.openxmlformats.org/officeDocument/2006/relationships/image" Target="../media/image63.png"/><Relationship Id="rId5" Type="http://schemas.openxmlformats.org/officeDocument/2006/relationships/image" Target="../media/image62.e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notesSlide" Target="../notesSlides/notesSlide26.xml"/><Relationship Id="rId7" Type="http://schemas.openxmlformats.org/officeDocument/2006/relationships/oleObject" Target="../embeddings/oleObject3.bin"/><Relationship Id="rId2" Type="http://schemas.openxmlformats.org/officeDocument/2006/relationships/slideLayout" Target="../slideLayouts/slideLayout32.xml"/><Relationship Id="rId1" Type="http://schemas.openxmlformats.org/officeDocument/2006/relationships/vmlDrawing" Target="../drawings/vmlDrawing2.vml"/><Relationship Id="rId6" Type="http://schemas.openxmlformats.org/officeDocument/2006/relationships/image" Target="../media/image65.emf"/><Relationship Id="rId5" Type="http://schemas.openxmlformats.org/officeDocument/2006/relationships/oleObject" Target="../embeddings/oleObject2.bin"/><Relationship Id="rId4" Type="http://schemas.openxmlformats.org/officeDocument/2006/relationships/image" Target="../media/image67.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32.xml"/><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32.xml"/><Relationship Id="rId5" Type="http://schemas.openxmlformats.org/officeDocument/2006/relationships/image" Target="../media/image70.png"/><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36.xml"/></Relationships>
</file>

<file path=ppt/slides/_rels/slide4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0.xml"/><Relationship Id="rId1" Type="http://schemas.openxmlformats.org/officeDocument/2006/relationships/slideLayout" Target="../slideLayouts/slideLayout32.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image" Target="../media/image72.jpg"/></Relationships>
</file>

<file path=ppt/slides/_rels/slide4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1.xml"/><Relationship Id="rId1" Type="http://schemas.openxmlformats.org/officeDocument/2006/relationships/slideLayout" Target="../slideLayouts/slideLayout32.xml"/></Relationships>
</file>

<file path=ppt/slides/_rels/slide4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2.xml"/><Relationship Id="rId1" Type="http://schemas.openxmlformats.org/officeDocument/2006/relationships/slideLayout" Target="../slideLayouts/slideLayout32.xml"/></Relationships>
</file>

<file path=ppt/slides/_rels/slide4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32.xml"/></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36.xml"/></Relationships>
</file>

<file path=ppt/slides/_rels/slide5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4.xml"/><Relationship Id="rId1" Type="http://schemas.openxmlformats.org/officeDocument/2006/relationships/slideLayout" Target="../slideLayouts/slideLayout32.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5.xml"/><Relationship Id="rId1" Type="http://schemas.openxmlformats.org/officeDocument/2006/relationships/slideLayout" Target="../slideLayouts/slideLayout3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6.xml"/><Relationship Id="rId1" Type="http://schemas.openxmlformats.org/officeDocument/2006/relationships/slideLayout" Target="../slideLayouts/slideLayout32.xml"/><Relationship Id="rId4" Type="http://schemas.openxmlformats.org/officeDocument/2006/relationships/image" Target="../media/image81.png"/></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7.xml"/><Relationship Id="rId1" Type="http://schemas.openxmlformats.org/officeDocument/2006/relationships/slideLayout" Target="../slideLayouts/slideLayout32.xml"/></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8.xml"/><Relationship Id="rId1" Type="http://schemas.openxmlformats.org/officeDocument/2006/relationships/slideLayout" Target="../slideLayouts/slideLayout32.xml"/></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9.xml"/><Relationship Id="rId1" Type="http://schemas.openxmlformats.org/officeDocument/2006/relationships/slideLayout" Target="../slideLayouts/slideLayout32.xml"/><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video" Target="../media/media4.mov"/><Relationship Id="rId1" Type="http://schemas.microsoft.com/office/2007/relationships/media" Target="../media/media4.mov"/><Relationship Id="rId5" Type="http://schemas.openxmlformats.org/officeDocument/2006/relationships/image" Target="../media/image86.png"/><Relationship Id="rId4" Type="http://schemas.openxmlformats.org/officeDocument/2006/relationships/notesSlide" Target="../notesSlides/notesSlide40.xml"/></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41.xml"/><Relationship Id="rId1" Type="http://schemas.openxmlformats.org/officeDocument/2006/relationships/slideLayout" Target="../slideLayouts/slideLayout32.xml"/><Relationship Id="rId4" Type="http://schemas.openxmlformats.org/officeDocument/2006/relationships/image" Target="../media/image88.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2.xml"/><Relationship Id="rId1" Type="http://schemas.openxmlformats.org/officeDocument/2006/relationships/slideLayout" Target="../slideLayouts/slideLayout32.xml"/></Relationships>
</file>

<file path=ppt/slides/_rels/slide5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3.xml"/><Relationship Id="rId1" Type="http://schemas.openxmlformats.org/officeDocument/2006/relationships/slideLayout" Target="../slideLayouts/slideLayout32.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32.xml"/><Relationship Id="rId5" Type="http://schemas.openxmlformats.org/officeDocument/2006/relationships/image" Target="../media/image24.gif"/><Relationship Id="rId4" Type="http://schemas.openxmlformats.org/officeDocument/2006/relationships/image" Target="../media/image23.png"/></Relationships>
</file>

<file path=ppt/slides/_rels/slide6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37.xml"/></Relationships>
</file>

<file path=ppt/slides/_rels/slide6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37.xml"/></Relationships>
</file>

<file path=ppt/slides/_rels/slide6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4.xml"/><Relationship Id="rId1" Type="http://schemas.openxmlformats.org/officeDocument/2006/relationships/slideLayout" Target="../slideLayouts/slideLayout37.xml"/></Relationships>
</file>

<file path=ppt/slides/_rels/slide6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6.xml"/></Relationships>
</file>

<file path=ppt/slides/_rels/slide6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36.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2.xml"/></Relationships>
</file>

<file path=ppt/slides/_rels/slide66.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32.xml"/></Relationships>
</file>

<file path=ppt/slides/_rels/slide67.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46.xml"/><Relationship Id="rId1" Type="http://schemas.openxmlformats.org/officeDocument/2006/relationships/slideLayout" Target="../slideLayouts/slideLayout32.xml"/><Relationship Id="rId5" Type="http://schemas.openxmlformats.org/officeDocument/2006/relationships/image" Target="../media/image99.jpeg"/><Relationship Id="rId4" Type="http://schemas.openxmlformats.org/officeDocument/2006/relationships/image" Target="../media/image98.jpe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2.xml"/></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8.xml"/><Relationship Id="rId1" Type="http://schemas.openxmlformats.org/officeDocument/2006/relationships/slideLayout" Target="../slideLayouts/slideLayout36.xml"/></Relationships>
</file>

<file path=ppt/slides/_rels/slide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6.xml"/></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2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0328" y="644994"/>
            <a:ext cx="8077200" cy="1516316"/>
          </a:xfrm>
        </p:spPr>
        <p:txBody>
          <a:bodyPr/>
          <a:lstStyle/>
          <a:p>
            <a:pPr algn="ctr"/>
            <a:r>
              <a:rPr lang="en-US"/>
              <a:t>Brief Introduction to </a:t>
            </a:r>
            <a:br>
              <a:rPr lang="en-US"/>
            </a:br>
            <a:r>
              <a:rPr lang="en-US"/>
              <a:t>CT and PET Imaging </a:t>
            </a:r>
            <a:endParaRPr lang="en-US" sz="3600"/>
          </a:p>
        </p:txBody>
      </p:sp>
      <p:pic>
        <p:nvPicPr>
          <p:cNvPr id="1028" name="Picture 4" descr="mage result for UW ibic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4407" y="3891143"/>
            <a:ext cx="2273370" cy="914400"/>
          </a:xfrm>
          <a:prstGeom prst="rect">
            <a:avLst/>
          </a:prstGeom>
          <a:noFill/>
          <a:extLst>
            <a:ext uri="{909E8E84-426E-40dd-AFC4-6F175D3DCCD1}">
              <a14:hiddenFill xmlns="" xmlns:a14="http://schemas.microsoft.com/office/drawing/2010/main">
                <a:solidFill>
                  <a:srgbClr val="FFFFFF"/>
                </a:solidFill>
              </a14:hiddenFill>
            </a:ext>
          </a:extLst>
        </p:spPr>
      </p:pic>
      <p:pic>
        <p:nvPicPr>
          <p:cNvPr id="1030" name="Picture 6" descr="mage result for UW radiology 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891143"/>
            <a:ext cx="5023945" cy="914400"/>
          </a:xfrm>
          <a:prstGeom prst="rect">
            <a:avLst/>
          </a:prstGeom>
          <a:noFill/>
          <a:extLst>
            <a:ext uri="{909E8E84-426E-40dd-AFC4-6F175D3DCCD1}">
              <a14:hiddenFill xmlns="" xmlns:a14="http://schemas.microsoft.com/office/drawing/2010/main">
                <a:solidFill>
                  <a:srgbClr val="FFFFFF"/>
                </a:solidFill>
              </a14:hiddenFill>
            </a:ext>
          </a:extLst>
        </p:spPr>
      </p:pic>
      <p:sp>
        <p:nvSpPr>
          <p:cNvPr id="10" name="TextBox 9"/>
          <p:cNvSpPr txBox="1"/>
          <p:nvPr/>
        </p:nvSpPr>
        <p:spPr>
          <a:xfrm>
            <a:off x="2031817" y="2515807"/>
            <a:ext cx="5080365" cy="1785104"/>
          </a:xfrm>
          <a:prstGeom prst="rect">
            <a:avLst/>
          </a:prstGeom>
          <a:noFill/>
        </p:spPr>
        <p:txBody>
          <a:bodyPr wrap="none" rtlCol="0">
            <a:spAutoFit/>
          </a:bodyPr>
          <a:lstStyle/>
          <a:p>
            <a:pPr algn="ctr"/>
            <a:r>
              <a:rPr lang="en-US" sz="2500" b="1">
                <a:latin typeface="Adobe Hebrew" charset="0"/>
                <a:ea typeface="Adobe Hebrew" charset="0"/>
                <a:cs typeface="Adobe Hebrew" charset="0"/>
              </a:rPr>
              <a:t>Hesam Jahanian, PhD</a:t>
            </a:r>
          </a:p>
          <a:p>
            <a:pPr algn="ctr"/>
            <a:r>
              <a:rPr lang="en-US" sz="2000">
                <a:latin typeface="Adobe Hebrew" charset="0"/>
                <a:ea typeface="Adobe Hebrew" charset="0"/>
                <a:cs typeface="Adobe Hebrew" charset="0"/>
              </a:rPr>
              <a:t>Oct 6, 2021</a:t>
            </a:r>
          </a:p>
          <a:p>
            <a:pPr algn="ctr"/>
            <a:r>
              <a:rPr lang="en-US" sz="2000"/>
              <a:t>Advanced Functional </a:t>
            </a:r>
            <a:r>
              <a:rPr lang="en-US" sz="2000" err="1"/>
              <a:t>Neuroimaing</a:t>
            </a:r>
            <a:r>
              <a:rPr lang="en-US" sz="2000"/>
              <a:t> (</a:t>
            </a:r>
            <a:r>
              <a:rPr lang="en-US" sz="2000" err="1"/>
              <a:t>AdFun</a:t>
            </a:r>
            <a:r>
              <a:rPr lang="en-US" sz="2000"/>
              <a:t>) Lab</a:t>
            </a:r>
          </a:p>
          <a:p>
            <a:pPr algn="ctr"/>
            <a:r>
              <a:rPr lang="en-US" sz="2000" err="1">
                <a:latin typeface="Adobe Hebrew" charset="0"/>
                <a:ea typeface="Adobe Hebrew" charset="0"/>
                <a:cs typeface="Adobe Hebrew" charset="0"/>
              </a:rPr>
              <a:t>hesamj@uw.edu</a:t>
            </a:r>
            <a:endParaRPr lang="en-US" sz="2000">
              <a:latin typeface="Adobe Hebrew" charset="0"/>
              <a:ea typeface="Adobe Hebrew" charset="0"/>
              <a:cs typeface="Adobe Hebrew" charset="0"/>
            </a:endParaRPr>
          </a:p>
          <a:p>
            <a:pPr algn="ctr"/>
            <a:endParaRPr lang="en-US" sz="2500">
              <a:latin typeface="Adobe Hebrew" charset="0"/>
              <a:ea typeface="Adobe Hebrew" charset="0"/>
              <a:cs typeface="Adobe Hebrew" charset="0"/>
            </a:endParaRPr>
          </a:p>
        </p:txBody>
      </p:sp>
      <p:sp>
        <p:nvSpPr>
          <p:cNvPr id="6" name="TextBox 5">
            <a:extLst>
              <a:ext uri="{FF2B5EF4-FFF2-40B4-BE49-F238E27FC236}">
                <a16:creationId xmlns:a16="http://schemas.microsoft.com/office/drawing/2014/main" id="{E6E8FE17-19AF-C443-898D-DB7EC2AF0091}"/>
              </a:ext>
            </a:extLst>
          </p:cNvPr>
          <p:cNvSpPr txBox="1"/>
          <p:nvPr/>
        </p:nvSpPr>
        <p:spPr>
          <a:xfrm>
            <a:off x="2131464" y="4851112"/>
            <a:ext cx="5150962" cy="584775"/>
          </a:xfrm>
          <a:prstGeom prst="rect">
            <a:avLst/>
          </a:prstGeom>
          <a:noFill/>
        </p:spPr>
        <p:txBody>
          <a:bodyPr wrap="none" rtlCol="0">
            <a:spAutoFit/>
          </a:bodyPr>
          <a:lstStyle/>
          <a:p>
            <a:r>
              <a:rPr lang="en-US" sz="1400"/>
              <a:t>Special Thanks to Paul </a:t>
            </a:r>
            <a:r>
              <a:rPr lang="en-US" sz="1400" err="1"/>
              <a:t>Kinahan</a:t>
            </a:r>
            <a:r>
              <a:rPr lang="en-US" sz="1400"/>
              <a:t> and Adam Alessio for sharing slides</a:t>
            </a:r>
          </a:p>
          <a:p>
            <a:endParaRPr lang="en-US"/>
          </a:p>
        </p:txBody>
      </p:sp>
    </p:spTree>
    <p:extLst>
      <p:ext uri="{BB962C8B-B14F-4D97-AF65-F5344CB8AC3E}">
        <p14:creationId xmlns:p14="http://schemas.microsoft.com/office/powerpoint/2010/main" val="2645806045"/>
      </p:ext>
    </p:extLst>
  </p:cSld>
  <p:clrMapOvr>
    <a:masterClrMapping/>
  </p:clrMapOvr>
  <mc:AlternateContent xmlns:mc="http://schemas.openxmlformats.org/markup-compatibility/2006" xmlns:p14="http://schemas.microsoft.com/office/powerpoint/2010/main">
    <mc:Choice Requires="p14">
      <p:transition spd="slow" p14:dur="2000" advTm="6024"/>
    </mc:Choice>
    <mc:Fallback xmlns="">
      <p:transition spd="slow" advTm="602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F50F2139-683B-6241-8186-10747CAA3A4C}"/>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tabLst/>
              <a:defRPr/>
            </a:pP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CT components: X-ray Tube</a:t>
            </a:r>
          </a:p>
        </p:txBody>
      </p:sp>
      <p:pic>
        <p:nvPicPr>
          <p:cNvPr id="4" name="Content Placeholder 4" descr="Diagram&#10;&#10;Description automatically generated">
            <a:extLst>
              <a:ext uri="{FF2B5EF4-FFF2-40B4-BE49-F238E27FC236}">
                <a16:creationId xmlns:a16="http://schemas.microsoft.com/office/drawing/2014/main" id="{0A09DA6F-3879-984D-8BCA-40906F0167FD}"/>
              </a:ext>
            </a:extLst>
          </p:cNvPr>
          <p:cNvPicPr>
            <a:picLocks noChangeAspect="1"/>
          </p:cNvPicPr>
          <p:nvPr/>
        </p:nvPicPr>
        <p:blipFill rotWithShape="1">
          <a:blip r:embed="rId3"/>
          <a:srcRect l="3721" t="42712" r="47939" b="21425"/>
          <a:stretch/>
        </p:blipFill>
        <p:spPr>
          <a:xfrm>
            <a:off x="1368104" y="718394"/>
            <a:ext cx="5923786" cy="3219984"/>
          </a:xfrm>
          <a:prstGeom prst="rect">
            <a:avLst/>
          </a:prstGeom>
        </p:spPr>
      </p:pic>
      <p:sp>
        <p:nvSpPr>
          <p:cNvPr id="6" name="Rectangle 5">
            <a:extLst>
              <a:ext uri="{FF2B5EF4-FFF2-40B4-BE49-F238E27FC236}">
                <a16:creationId xmlns:a16="http://schemas.microsoft.com/office/drawing/2014/main" id="{B5750AF5-387B-AF4C-806E-5060808E14D0}"/>
              </a:ext>
            </a:extLst>
          </p:cNvPr>
          <p:cNvSpPr/>
          <p:nvPr/>
        </p:nvSpPr>
        <p:spPr>
          <a:xfrm>
            <a:off x="721519" y="3824941"/>
            <a:ext cx="8165307" cy="1477328"/>
          </a:xfrm>
          <a:prstGeom prst="rect">
            <a:avLst/>
          </a:prstGeom>
        </p:spPr>
        <p:txBody>
          <a:bodyPr wrap="square">
            <a:spAutoFit/>
          </a:bodyPr>
          <a:lstStyle/>
          <a:p>
            <a:pPr marL="285750" indent="-285750">
              <a:buClr>
                <a:srgbClr val="FF0000"/>
              </a:buClr>
              <a:buFont typeface="Arial" panose="020B0604020202020204" pitchFamily="34" charset="0"/>
              <a:buChar char="•"/>
            </a:pPr>
            <a:r>
              <a:rPr lang="en-US"/>
              <a:t>In evacuated tube, heated cathode current releases electrons </a:t>
            </a:r>
          </a:p>
          <a:p>
            <a:pPr marL="285750" indent="-285750">
              <a:buClr>
                <a:srgbClr val="FF0000"/>
              </a:buClr>
              <a:buFont typeface="Arial" panose="020B0604020202020204" pitchFamily="34" charset="0"/>
              <a:buChar char="•"/>
            </a:pPr>
            <a:r>
              <a:rPr lang="en-US"/>
              <a:t>Electrons are accelerated to anode by voltage</a:t>
            </a:r>
          </a:p>
          <a:p>
            <a:pPr marL="285750" indent="-285750">
              <a:buClr>
                <a:srgbClr val="FF0000"/>
              </a:buClr>
              <a:buFont typeface="Arial" panose="020B0604020202020204" pitchFamily="34" charset="0"/>
              <a:buChar char="•"/>
            </a:pPr>
            <a:r>
              <a:rPr lang="en-US"/>
              <a:t>Amount of x-ray photons = Cathode current × time [</a:t>
            </a:r>
            <a:r>
              <a:rPr lang="en-US" err="1"/>
              <a:t>mAs</a:t>
            </a:r>
            <a:r>
              <a:rPr lang="en-US"/>
              <a:t>] </a:t>
            </a:r>
          </a:p>
          <a:p>
            <a:pPr marL="285750" indent="-285750">
              <a:buClr>
                <a:srgbClr val="FF0000"/>
              </a:buClr>
              <a:buFont typeface="Arial" panose="020B0604020202020204" pitchFamily="34" charset="0"/>
              <a:buChar char="•"/>
            </a:pPr>
            <a:r>
              <a:rPr lang="en-US"/>
              <a:t>Energy of the x-rays controlled by voltage between anode and cathode [kV]</a:t>
            </a:r>
          </a:p>
          <a:p>
            <a:pPr marL="285750" indent="-285750">
              <a:buClr>
                <a:srgbClr val="FF0000"/>
              </a:buClr>
              <a:buFont typeface="Arial" panose="020B0604020202020204" pitchFamily="34" charset="0"/>
              <a:buChar char="•"/>
            </a:pPr>
            <a:endParaRPr lang="en-US"/>
          </a:p>
        </p:txBody>
      </p:sp>
    </p:spTree>
    <p:extLst>
      <p:ext uri="{BB962C8B-B14F-4D97-AF65-F5344CB8AC3E}">
        <p14:creationId xmlns:p14="http://schemas.microsoft.com/office/powerpoint/2010/main" val="3263558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Diagram&#10;&#10;Description automatically generated">
            <a:extLst>
              <a:ext uri="{FF2B5EF4-FFF2-40B4-BE49-F238E27FC236}">
                <a16:creationId xmlns:a16="http://schemas.microsoft.com/office/drawing/2014/main" id="{7D757CBE-258D-B14F-9225-1A3DB58FF749}"/>
              </a:ext>
            </a:extLst>
          </p:cNvPr>
          <p:cNvPicPr>
            <a:picLocks noGrp="1" noChangeAspect="1"/>
          </p:cNvPicPr>
          <p:nvPr>
            <p:ph idx="1"/>
          </p:nvPr>
        </p:nvPicPr>
        <p:blipFill rotWithShape="1">
          <a:blip r:embed="rId3"/>
          <a:srcRect t="14471"/>
          <a:stretch/>
        </p:blipFill>
        <p:spPr>
          <a:xfrm>
            <a:off x="2028825" y="614359"/>
            <a:ext cx="5229225" cy="3362864"/>
          </a:xfrm>
        </p:spPr>
      </p:pic>
      <p:sp>
        <p:nvSpPr>
          <p:cNvPr id="3" name="Rectangle 2">
            <a:extLst>
              <a:ext uri="{FF2B5EF4-FFF2-40B4-BE49-F238E27FC236}">
                <a16:creationId xmlns:a16="http://schemas.microsoft.com/office/drawing/2014/main" id="{5DC2FCE3-3B74-5D42-961A-DB646AE99BEF}"/>
              </a:ext>
            </a:extLst>
          </p:cNvPr>
          <p:cNvSpPr/>
          <p:nvPr/>
        </p:nvSpPr>
        <p:spPr>
          <a:xfrm>
            <a:off x="792956" y="3384886"/>
            <a:ext cx="7886700" cy="2031325"/>
          </a:xfrm>
          <a:prstGeom prst="rect">
            <a:avLst/>
          </a:prstGeom>
        </p:spPr>
        <p:txBody>
          <a:bodyPr wrap="square">
            <a:spAutoFit/>
          </a:bodyPr>
          <a:lstStyle/>
          <a:p>
            <a:r>
              <a:rPr lang="en-US"/>
              <a:t> </a:t>
            </a:r>
          </a:p>
          <a:p>
            <a:pPr marL="285750" indent="-285750">
              <a:buClr>
                <a:srgbClr val="FF0000"/>
              </a:buClr>
              <a:buFont typeface="Arial" panose="020B0604020202020204" pitchFamily="34" charset="0"/>
              <a:buChar char="•"/>
            </a:pPr>
            <a:endParaRPr lang="en-US"/>
          </a:p>
          <a:p>
            <a:pPr marL="285750" indent="-285750">
              <a:buClr>
                <a:srgbClr val="FF0000"/>
              </a:buClr>
              <a:buFont typeface="Arial" panose="020B0604020202020204" pitchFamily="34" charset="0"/>
              <a:buChar char="•"/>
            </a:pPr>
            <a:r>
              <a:rPr lang="en-US"/>
              <a:t>Accelerated electron interacts with nuclei in anode</a:t>
            </a:r>
          </a:p>
          <a:p>
            <a:pPr marL="285750" indent="-285750">
              <a:buClr>
                <a:srgbClr val="FF0000"/>
              </a:buClr>
              <a:buFont typeface="Arial" panose="020B0604020202020204" pitchFamily="34" charset="0"/>
              <a:buChar char="•"/>
            </a:pPr>
            <a:r>
              <a:rPr lang="en-US"/>
              <a:t>Electrons release their energy as </a:t>
            </a:r>
            <a:r>
              <a:rPr lang="en-US" i="1"/>
              <a:t>bremsstrahlung </a:t>
            </a:r>
            <a:r>
              <a:rPr lang="en-US"/>
              <a:t>and characteristic radiation</a:t>
            </a:r>
          </a:p>
          <a:p>
            <a:pPr marL="285750" indent="-285750">
              <a:buClr>
                <a:srgbClr val="FF0000"/>
              </a:buClr>
              <a:buFont typeface="Arial" panose="020B0604020202020204" pitchFamily="34" charset="0"/>
              <a:buChar char="•"/>
            </a:pPr>
            <a:r>
              <a:rPr lang="en-US" i="1"/>
              <a:t>bremsstrahlung</a:t>
            </a:r>
            <a:r>
              <a:rPr lang="en-US"/>
              <a:t> (braking radiation) is radiation produced due to the deceleration of electrons</a:t>
            </a:r>
          </a:p>
          <a:p>
            <a:pPr marL="285750" indent="-285750">
              <a:buClr>
                <a:srgbClr val="FF0000"/>
              </a:buClr>
              <a:buFont typeface="Arial" panose="020B0604020202020204" pitchFamily="34" charset="0"/>
              <a:buChar char="•"/>
            </a:pPr>
            <a:endParaRPr lang="en-US" i="1"/>
          </a:p>
        </p:txBody>
      </p:sp>
      <p:sp>
        <p:nvSpPr>
          <p:cNvPr id="6" name="Title 1">
            <a:extLst>
              <a:ext uri="{FF2B5EF4-FFF2-40B4-BE49-F238E27FC236}">
                <a16:creationId xmlns:a16="http://schemas.microsoft.com/office/drawing/2014/main" id="{4B919E0E-CC4E-6544-A0EA-1910D4A2034F}"/>
              </a:ext>
            </a:extLst>
          </p:cNvPr>
          <p:cNvSpPr txBox="1">
            <a:spLocks/>
          </p:cNvSpPr>
          <p:nvPr/>
        </p:nvSpPr>
        <p:spPr>
          <a:xfrm>
            <a:off x="386647" y="-179419"/>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en-US">
                <a:solidFill>
                  <a:sysClr val="windowText" lastClr="000000"/>
                </a:solidFill>
              </a:rPr>
              <a:t>CT components: </a:t>
            </a: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X-ray Production </a:t>
            </a:r>
          </a:p>
        </p:txBody>
      </p:sp>
    </p:spTree>
    <p:extLst>
      <p:ext uri="{BB962C8B-B14F-4D97-AF65-F5344CB8AC3E}">
        <p14:creationId xmlns:p14="http://schemas.microsoft.com/office/powerpoint/2010/main" val="38848075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B919E0E-CC4E-6544-A0EA-1910D4A2034F}"/>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defRPr/>
            </a:pPr>
            <a:r>
              <a:rPr lang="en-US">
                <a:solidFill>
                  <a:sysClr val="windowText" lastClr="000000"/>
                </a:solidFill>
              </a:rPr>
              <a:t>CT components: </a:t>
            </a: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X-ray Source Tubes</a:t>
            </a:r>
          </a:p>
        </p:txBody>
      </p:sp>
      <p:pic>
        <p:nvPicPr>
          <p:cNvPr id="7" name="Picture 6" descr="Diagram&#10;&#10;Description automatically generated">
            <a:extLst>
              <a:ext uri="{FF2B5EF4-FFF2-40B4-BE49-F238E27FC236}">
                <a16:creationId xmlns:a16="http://schemas.microsoft.com/office/drawing/2014/main" id="{C43EE5D0-31B8-B74E-8229-3959CE050DC4}"/>
              </a:ext>
            </a:extLst>
          </p:cNvPr>
          <p:cNvPicPr>
            <a:picLocks noChangeAspect="1"/>
          </p:cNvPicPr>
          <p:nvPr/>
        </p:nvPicPr>
        <p:blipFill rotWithShape="1">
          <a:blip r:embed="rId3"/>
          <a:srcRect t="9722"/>
          <a:stretch/>
        </p:blipFill>
        <p:spPr>
          <a:xfrm>
            <a:off x="1947345" y="757237"/>
            <a:ext cx="6326002" cy="4386263"/>
          </a:xfrm>
          <a:prstGeom prst="rect">
            <a:avLst/>
          </a:prstGeom>
        </p:spPr>
      </p:pic>
    </p:spTree>
    <p:extLst>
      <p:ext uri="{BB962C8B-B14F-4D97-AF65-F5344CB8AC3E}">
        <p14:creationId xmlns:p14="http://schemas.microsoft.com/office/powerpoint/2010/main" val="13688100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4B919E0E-CC4E-6544-A0EA-1910D4A2034F}"/>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tabLst/>
              <a:defRPr/>
            </a:pP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Modern X-ray Tube (GE </a:t>
            </a:r>
            <a:r>
              <a:rPr kumimoji="0" lang="en-US" sz="3300" b="0" i="0" u="none" strike="noStrike" kern="1200" cap="none" spc="0" normalizeH="0" baseline="0" noProof="0" err="1">
                <a:ln>
                  <a:noFill/>
                </a:ln>
                <a:solidFill>
                  <a:sysClr val="windowText" lastClr="000000"/>
                </a:solidFill>
                <a:effectLst/>
                <a:uLnTx/>
                <a:uFillTx/>
                <a:latin typeface="Calibri Light"/>
                <a:ea typeface="+mj-ea"/>
                <a:cs typeface="+mj-cs"/>
              </a:rPr>
              <a:t>Performix</a:t>
            </a: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a:t>
            </a:r>
          </a:p>
        </p:txBody>
      </p:sp>
      <p:pic>
        <p:nvPicPr>
          <p:cNvPr id="4" name="Picture 3" descr="Diagram, schematic&#10;&#10;Description automatically generated">
            <a:extLst>
              <a:ext uri="{FF2B5EF4-FFF2-40B4-BE49-F238E27FC236}">
                <a16:creationId xmlns:a16="http://schemas.microsoft.com/office/drawing/2014/main" id="{901969CE-08A5-FE4F-B2B7-1AEBE7A3A4AA}"/>
              </a:ext>
            </a:extLst>
          </p:cNvPr>
          <p:cNvPicPr>
            <a:picLocks noChangeAspect="1"/>
          </p:cNvPicPr>
          <p:nvPr/>
        </p:nvPicPr>
        <p:blipFill rotWithShape="1">
          <a:blip r:embed="rId3"/>
          <a:srcRect l="2655" t="10834" r="10352"/>
          <a:stretch/>
        </p:blipFill>
        <p:spPr>
          <a:xfrm>
            <a:off x="2185987" y="800101"/>
            <a:ext cx="4772025" cy="4106756"/>
          </a:xfrm>
          <a:prstGeom prst="rect">
            <a:avLst/>
          </a:prstGeom>
        </p:spPr>
      </p:pic>
    </p:spTree>
    <p:extLst>
      <p:ext uri="{BB962C8B-B14F-4D97-AF65-F5344CB8AC3E}">
        <p14:creationId xmlns:p14="http://schemas.microsoft.com/office/powerpoint/2010/main" val="31783263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64561891-B275-CF41-A0EE-9535F3DDB6D8}"/>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tabLst/>
              <a:defRPr/>
            </a:pPr>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CT components: X-ray interaction with matter</a:t>
            </a:r>
          </a:p>
        </p:txBody>
      </p:sp>
      <p:pic>
        <p:nvPicPr>
          <p:cNvPr id="9218" name="Picture 2" descr="Exam: X-ray Interactions with Matter - The Imaging Physicist">
            <a:extLst>
              <a:ext uri="{FF2B5EF4-FFF2-40B4-BE49-F238E27FC236}">
                <a16:creationId xmlns:a16="http://schemas.microsoft.com/office/drawing/2014/main" id="{5499C667-19CD-F741-B1BA-28016C0C030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1079"/>
          <a:stretch/>
        </p:blipFill>
        <p:spPr bwMode="auto">
          <a:xfrm>
            <a:off x="2843213" y="990599"/>
            <a:ext cx="3340312" cy="391477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E2D242A4-E0B3-854C-AEE4-DE29D0068CDA}"/>
              </a:ext>
            </a:extLst>
          </p:cNvPr>
          <p:cNvSpPr txBox="1"/>
          <p:nvPr/>
        </p:nvSpPr>
        <p:spPr>
          <a:xfrm>
            <a:off x="386647" y="1568823"/>
            <a:ext cx="2539093" cy="646331"/>
          </a:xfrm>
          <a:prstGeom prst="rect">
            <a:avLst/>
          </a:prstGeom>
          <a:noFill/>
        </p:spPr>
        <p:txBody>
          <a:bodyPr wrap="none" rtlCol="0">
            <a:spAutoFit/>
          </a:bodyPr>
          <a:lstStyle/>
          <a:p>
            <a:r>
              <a:rPr lang="en-US"/>
              <a:t>Photon interacts with an </a:t>
            </a:r>
          </a:p>
          <a:p>
            <a:pPr algn="ctr"/>
            <a:r>
              <a:rPr lang="en-US"/>
              <a:t>outer orbital electron</a:t>
            </a:r>
          </a:p>
        </p:txBody>
      </p:sp>
      <p:sp>
        <p:nvSpPr>
          <p:cNvPr id="3" name="TextBox 2">
            <a:extLst>
              <a:ext uri="{FF2B5EF4-FFF2-40B4-BE49-F238E27FC236}">
                <a16:creationId xmlns:a16="http://schemas.microsoft.com/office/drawing/2014/main" id="{5980D686-F065-D44F-9250-17F6C3562FF0}"/>
              </a:ext>
            </a:extLst>
          </p:cNvPr>
          <p:cNvSpPr txBox="1"/>
          <p:nvPr/>
        </p:nvSpPr>
        <p:spPr>
          <a:xfrm>
            <a:off x="386647" y="3237098"/>
            <a:ext cx="2290179" cy="646331"/>
          </a:xfrm>
          <a:prstGeom prst="rect">
            <a:avLst/>
          </a:prstGeom>
          <a:noFill/>
        </p:spPr>
        <p:txBody>
          <a:bodyPr wrap="none" rtlCol="0">
            <a:spAutoFit/>
          </a:bodyPr>
          <a:lstStyle/>
          <a:p>
            <a:r>
              <a:rPr lang="en-US"/>
              <a:t>Photon collides with </a:t>
            </a:r>
          </a:p>
          <a:p>
            <a:r>
              <a:rPr lang="en-US"/>
              <a:t>an inner-shell electron</a:t>
            </a:r>
          </a:p>
        </p:txBody>
      </p:sp>
    </p:spTree>
    <p:extLst>
      <p:ext uri="{BB962C8B-B14F-4D97-AF65-F5344CB8AC3E}">
        <p14:creationId xmlns:p14="http://schemas.microsoft.com/office/powerpoint/2010/main" val="36744803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B3AB2DFF-7300-4745-A439-42157050467F}"/>
              </a:ext>
            </a:extLst>
          </p:cNvPr>
          <p:cNvPicPr>
            <a:picLocks noChangeAspect="1"/>
          </p:cNvPicPr>
          <p:nvPr/>
        </p:nvPicPr>
        <p:blipFill rotWithShape="1">
          <a:blip r:embed="rId2"/>
          <a:srcRect t="16111"/>
          <a:stretch/>
        </p:blipFill>
        <p:spPr>
          <a:xfrm>
            <a:off x="1134252" y="828674"/>
            <a:ext cx="6875495" cy="4314825"/>
          </a:xfrm>
          <a:prstGeom prst="rect">
            <a:avLst/>
          </a:prstGeom>
        </p:spPr>
      </p:pic>
      <p:sp>
        <p:nvSpPr>
          <p:cNvPr id="5" name="Title 1">
            <a:extLst>
              <a:ext uri="{FF2B5EF4-FFF2-40B4-BE49-F238E27FC236}">
                <a16:creationId xmlns:a16="http://schemas.microsoft.com/office/drawing/2014/main" id="{64561891-B275-CF41-A0EE-9535F3DDB6D8}"/>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defRPr/>
            </a:pPr>
            <a:r>
              <a:rPr lang="en-US">
                <a:solidFill>
                  <a:sysClr val="windowText" lastClr="000000"/>
                </a:solidFill>
              </a:rPr>
              <a:t>CT components: contrast</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3120433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a:extLst>
              <a:ext uri="{FF2B5EF4-FFF2-40B4-BE49-F238E27FC236}">
                <a16:creationId xmlns:a16="http://schemas.microsoft.com/office/drawing/2014/main" id="{44059D5D-DAE9-5140-A9D6-F1A6F0647562}"/>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2055923" y="1895474"/>
            <a:ext cx="5032153" cy="32480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 name="Title 1">
            <a:extLst>
              <a:ext uri="{FF2B5EF4-FFF2-40B4-BE49-F238E27FC236}">
                <a16:creationId xmlns:a16="http://schemas.microsoft.com/office/drawing/2014/main" id="{4A604886-4CC1-0D46-86FD-9CE1C32CA625}"/>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defRPr/>
            </a:pPr>
            <a:r>
              <a:rPr lang="en-US">
                <a:solidFill>
                  <a:sysClr val="windowText" lastClr="000000"/>
                </a:solidFill>
              </a:rPr>
              <a:t>CT components: contrast</a:t>
            </a:r>
            <a:endParaRPr lang="en-US" sz="6000">
              <a:solidFill>
                <a:sysClr val="windowText" lastClr="000000"/>
              </a:solidFill>
            </a:endParaRPr>
          </a:p>
        </p:txBody>
      </p:sp>
      <p:sp>
        <p:nvSpPr>
          <p:cNvPr id="4" name="Rectangle 3">
            <a:extLst>
              <a:ext uri="{FF2B5EF4-FFF2-40B4-BE49-F238E27FC236}">
                <a16:creationId xmlns:a16="http://schemas.microsoft.com/office/drawing/2014/main" id="{8B5E9E17-A4EF-4640-931A-FBD4C9D66FB8}"/>
              </a:ext>
            </a:extLst>
          </p:cNvPr>
          <p:cNvSpPr/>
          <p:nvPr/>
        </p:nvSpPr>
        <p:spPr>
          <a:xfrm>
            <a:off x="870653" y="953093"/>
            <a:ext cx="5032152" cy="923330"/>
          </a:xfrm>
          <a:prstGeom prst="rect">
            <a:avLst/>
          </a:prstGeom>
        </p:spPr>
        <p:txBody>
          <a:bodyPr wrap="square">
            <a:spAutoFit/>
          </a:bodyPr>
          <a:lstStyle/>
          <a:p>
            <a:r>
              <a:rPr lang="en-US">
                <a:latin typeface="ArialMT"/>
              </a:rPr>
              <a:t>Attenuation of photons is a function of </a:t>
            </a:r>
            <a:endParaRPr lang="en-US"/>
          </a:p>
          <a:p>
            <a:pPr>
              <a:buClr>
                <a:srgbClr val="FF0000"/>
              </a:buClr>
              <a:buFont typeface="+mj-lt"/>
              <a:buAutoNum type="arabicPeriod"/>
            </a:pPr>
            <a:r>
              <a:rPr lang="en-US">
                <a:latin typeface="ArialMT"/>
              </a:rPr>
              <a:t> Energy of the photons </a:t>
            </a:r>
          </a:p>
          <a:p>
            <a:pPr>
              <a:buClr>
                <a:srgbClr val="FF0000"/>
              </a:buClr>
              <a:buFont typeface="+mj-lt"/>
              <a:buAutoNum type="arabicPeriod"/>
            </a:pPr>
            <a:r>
              <a:rPr lang="en-US">
                <a:latin typeface="ArialMT"/>
              </a:rPr>
              <a:t> Medium (density &amp; atomic number) </a:t>
            </a:r>
            <a:endParaRPr lang="en-US">
              <a:effectLst/>
              <a:latin typeface="ArialMT"/>
            </a:endParaRPr>
          </a:p>
        </p:txBody>
      </p:sp>
    </p:spTree>
    <p:extLst>
      <p:ext uri="{BB962C8B-B14F-4D97-AF65-F5344CB8AC3E}">
        <p14:creationId xmlns:p14="http://schemas.microsoft.com/office/powerpoint/2010/main" val="19040946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88407" y="1927623"/>
            <a:ext cx="4083844" cy="28729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0483" name="Rectangle 4"/>
          <p:cNvSpPr>
            <a:spLocks noGrp="1" noChangeArrowheads="1"/>
          </p:cNvSpPr>
          <p:nvPr>
            <p:ph type="body" idx="1"/>
          </p:nvPr>
        </p:nvSpPr>
        <p:spPr/>
        <p:txBody>
          <a:bodyPr/>
          <a:lstStyle/>
          <a:p>
            <a:pPr marL="285750" indent="-285750" eaLnBrk="1" hangingPunct="1"/>
            <a:r>
              <a:rPr lang="en-US">
                <a:latin typeface="Arial" charset="0"/>
                <a:ea typeface="ＭＳ Ｐゴシック" charset="0"/>
                <a:cs typeface="ＭＳ Ｐゴシック" charset="0"/>
              </a:rPr>
              <a:t>The detectors are similar to those used in digital flat-panel X-ray imaging systems: scintillation followed by light collection</a:t>
            </a:r>
          </a:p>
          <a:p>
            <a:pPr marL="285750" indent="-285750" eaLnBrk="1" hangingPunct="1"/>
            <a:r>
              <a:rPr lang="en-US">
                <a:latin typeface="Arial" charset="0"/>
                <a:ea typeface="ＭＳ Ｐゴシック" charset="0"/>
                <a:cs typeface="ＭＳ Ｐゴシック" charset="0"/>
              </a:rPr>
              <a:t>The scintillator (e.g. </a:t>
            </a:r>
            <a:r>
              <a:rPr lang="en-US" err="1">
                <a:latin typeface="Arial" charset="0"/>
                <a:ea typeface="ＭＳ Ｐゴシック" charset="0"/>
                <a:cs typeface="ＭＳ Ｐゴシック" charset="0"/>
              </a:rPr>
              <a:t>CsI</a:t>
            </a:r>
            <a:r>
              <a:rPr lang="en-US">
                <a:latin typeface="Arial" charset="0"/>
                <a:ea typeface="ＭＳ Ｐゴシック" charset="0"/>
                <a:cs typeface="ＭＳ Ｐゴシック" charset="0"/>
              </a:rPr>
              <a:t>) converts the high-energy photon to a light pulse, which is detected by photo diodes</a:t>
            </a:r>
          </a:p>
        </p:txBody>
      </p:sp>
      <p:sp>
        <p:nvSpPr>
          <p:cNvPr id="5" name="Title 1">
            <a:extLst>
              <a:ext uri="{FF2B5EF4-FFF2-40B4-BE49-F238E27FC236}">
                <a16:creationId xmlns:a16="http://schemas.microsoft.com/office/drawing/2014/main" id="{B4001BB0-E001-0C45-A992-A3AB40073363}"/>
              </a:ext>
            </a:extLst>
          </p:cNvPr>
          <p:cNvSpPr txBox="1">
            <a:spLocks/>
          </p:cNvSpPr>
          <p:nvPr/>
        </p:nvSpPr>
        <p:spPr>
          <a:xfrm>
            <a:off x="386647" y="-3573"/>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solidFill>
                  <a:sysClr val="windowText" lastClr="000000"/>
                </a:solidFill>
                <a:latin typeface="Calibri Light"/>
              </a:rPr>
              <a:t>CT components: Detectors</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noChangeArrowheads="1"/>
          </p:cNvSpPr>
          <p:nvPr>
            <p:ph type="body" idx="1"/>
          </p:nvPr>
        </p:nvSpPr>
        <p:spPr>
          <a:xfrm>
            <a:off x="1314450" y="742950"/>
            <a:ext cx="6515100" cy="328613"/>
          </a:xfrm>
        </p:spPr>
        <p:txBody>
          <a:bodyPr/>
          <a:lstStyle/>
          <a:p>
            <a:pPr eaLnBrk="1" hangingPunct="1">
              <a:lnSpc>
                <a:spcPct val="90000"/>
              </a:lnSpc>
            </a:pPr>
            <a:r>
              <a:rPr lang="en-US">
                <a:latin typeface="Arial" charset="0"/>
                <a:ea typeface="ＭＳ Ｐゴシック" charset="0"/>
                <a:cs typeface="ＭＳ Ｐゴシック" charset="0"/>
              </a:rPr>
              <a:t>Controls patient radiation exposure</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57501" y="1028701"/>
            <a:ext cx="3708797" cy="34230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1509" name="Rectangle 5"/>
          <p:cNvSpPr>
            <a:spLocks noChangeArrowheads="1"/>
          </p:cNvSpPr>
          <p:nvPr/>
        </p:nvSpPr>
        <p:spPr bwMode="auto">
          <a:xfrm>
            <a:off x="1507783" y="1828800"/>
            <a:ext cx="1257588" cy="7848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collimator</a:t>
            </a:r>
          </a:p>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and filtration</a:t>
            </a:r>
          </a:p>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assembly</a:t>
            </a:r>
          </a:p>
        </p:txBody>
      </p:sp>
      <p:sp>
        <p:nvSpPr>
          <p:cNvPr id="21510" name="Line 6"/>
          <p:cNvSpPr>
            <a:spLocks noChangeShapeType="1"/>
          </p:cNvSpPr>
          <p:nvPr/>
        </p:nvSpPr>
        <p:spPr bwMode="auto">
          <a:xfrm>
            <a:off x="2628900" y="2114550"/>
            <a:ext cx="1885950" cy="857250"/>
          </a:xfrm>
          <a:prstGeom prst="line">
            <a:avLst/>
          </a:prstGeom>
          <a:noFill/>
          <a:ln w="19050">
            <a:solidFill>
              <a:srgbClr val="9C9F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21511" name="Rectangle 7"/>
          <p:cNvSpPr>
            <a:spLocks noChangeArrowheads="1"/>
          </p:cNvSpPr>
          <p:nvPr/>
        </p:nvSpPr>
        <p:spPr bwMode="auto">
          <a:xfrm>
            <a:off x="1642393" y="1428750"/>
            <a:ext cx="1060996"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X-ray tube</a:t>
            </a:r>
          </a:p>
        </p:txBody>
      </p:sp>
      <p:sp>
        <p:nvSpPr>
          <p:cNvPr id="21512" name="Line 8"/>
          <p:cNvSpPr>
            <a:spLocks noChangeShapeType="1"/>
          </p:cNvSpPr>
          <p:nvPr/>
        </p:nvSpPr>
        <p:spPr bwMode="auto">
          <a:xfrm>
            <a:off x="2628900" y="1600200"/>
            <a:ext cx="2171700" cy="514350"/>
          </a:xfrm>
          <a:prstGeom prst="line">
            <a:avLst/>
          </a:prstGeom>
          <a:noFill/>
          <a:ln w="19050">
            <a:solidFill>
              <a:srgbClr val="9C9F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21513" name="Rectangle 9"/>
          <p:cNvSpPr>
            <a:spLocks noChangeArrowheads="1"/>
          </p:cNvSpPr>
          <p:nvPr/>
        </p:nvSpPr>
        <p:spPr bwMode="auto">
          <a:xfrm>
            <a:off x="1787647" y="2959894"/>
            <a:ext cx="920508"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X-ray slit</a:t>
            </a:r>
          </a:p>
        </p:txBody>
      </p:sp>
      <p:sp>
        <p:nvSpPr>
          <p:cNvPr id="21514" name="Line 10"/>
          <p:cNvSpPr>
            <a:spLocks noChangeShapeType="1"/>
          </p:cNvSpPr>
          <p:nvPr/>
        </p:nvSpPr>
        <p:spPr bwMode="auto">
          <a:xfrm>
            <a:off x="2628900" y="3143250"/>
            <a:ext cx="1771650" cy="171450"/>
          </a:xfrm>
          <a:prstGeom prst="line">
            <a:avLst/>
          </a:prstGeom>
          <a:noFill/>
          <a:ln w="19050">
            <a:solidFill>
              <a:srgbClr val="FFEE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13" name="Title 1">
            <a:extLst>
              <a:ext uri="{FF2B5EF4-FFF2-40B4-BE49-F238E27FC236}">
                <a16:creationId xmlns:a16="http://schemas.microsoft.com/office/drawing/2014/main" id="{8EE3971A-FD70-5741-ACC9-F73ECB4FC28B}"/>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Pre-patient Collima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2205064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1314450" y="742950"/>
            <a:ext cx="6515100" cy="328613"/>
          </a:xfrm>
        </p:spPr>
        <p:txBody>
          <a:bodyPr/>
          <a:lstStyle/>
          <a:p>
            <a:pPr eaLnBrk="1" hangingPunct="1">
              <a:lnSpc>
                <a:spcPct val="90000"/>
              </a:lnSpc>
            </a:pPr>
            <a:r>
              <a:rPr lang="en-US">
                <a:latin typeface="Arial" charset="0"/>
                <a:ea typeface="ＭＳ Ｐゴシック" charset="0"/>
                <a:cs typeface="ＭＳ Ｐゴシック" charset="0"/>
              </a:rPr>
              <a:t>Controls patient radiation exposure</a:t>
            </a:r>
          </a:p>
        </p:txBody>
      </p:sp>
      <p:pic>
        <p:nvPicPr>
          <p:cNvPr id="2970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57501" y="1028701"/>
            <a:ext cx="3708797" cy="342304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9703" name="Rectangle 7"/>
          <p:cNvSpPr>
            <a:spLocks noChangeArrowheads="1"/>
          </p:cNvSpPr>
          <p:nvPr/>
        </p:nvSpPr>
        <p:spPr bwMode="auto">
          <a:xfrm>
            <a:off x="1642393" y="1428750"/>
            <a:ext cx="1060996"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X-ray tube</a:t>
            </a:r>
          </a:p>
        </p:txBody>
      </p:sp>
      <p:sp>
        <p:nvSpPr>
          <p:cNvPr id="29704" name="Line 8"/>
          <p:cNvSpPr>
            <a:spLocks noChangeShapeType="1"/>
          </p:cNvSpPr>
          <p:nvPr/>
        </p:nvSpPr>
        <p:spPr bwMode="auto">
          <a:xfrm>
            <a:off x="2628900" y="1600200"/>
            <a:ext cx="2171700" cy="514350"/>
          </a:xfrm>
          <a:prstGeom prst="line">
            <a:avLst/>
          </a:prstGeom>
          <a:noFill/>
          <a:ln w="19050">
            <a:solidFill>
              <a:srgbClr val="9C9F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16390" name="Freeform 12"/>
          <p:cNvSpPr>
            <a:spLocks/>
          </p:cNvSpPr>
          <p:nvPr/>
        </p:nvSpPr>
        <p:spPr bwMode="auto">
          <a:xfrm>
            <a:off x="3336131" y="3203973"/>
            <a:ext cx="1581150" cy="1220390"/>
          </a:xfrm>
          <a:custGeom>
            <a:avLst/>
            <a:gdLst>
              <a:gd name="T0" fmla="*/ 2108200 w 1328"/>
              <a:gd name="T1" fmla="*/ 404812 h 1025"/>
              <a:gd name="T2" fmla="*/ 1339850 w 1328"/>
              <a:gd name="T3" fmla="*/ 0 h 1025"/>
              <a:gd name="T4" fmla="*/ 0 w 1328"/>
              <a:gd name="T5" fmla="*/ 1627187 h 1025"/>
              <a:gd name="T6" fmla="*/ 1870075 w 1328"/>
              <a:gd name="T7" fmla="*/ 1624012 h 1025"/>
              <a:gd name="T8" fmla="*/ 2108200 w 1328"/>
              <a:gd name="T9" fmla="*/ 404812 h 10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28" h="1025">
                <a:moveTo>
                  <a:pt x="1328" y="255"/>
                </a:moveTo>
                <a:lnTo>
                  <a:pt x="844" y="0"/>
                </a:lnTo>
                <a:lnTo>
                  <a:pt x="0" y="1025"/>
                </a:lnTo>
                <a:lnTo>
                  <a:pt x="1178" y="1023"/>
                </a:lnTo>
                <a:lnTo>
                  <a:pt x="1328" y="255"/>
                </a:lnTo>
                <a:close/>
              </a:path>
            </a:pathLst>
          </a:custGeom>
          <a:solidFill>
            <a:srgbClr val="9D5163"/>
          </a:solidFill>
          <a:ln w="9525">
            <a:solidFill>
              <a:srgbClr val="9D5163"/>
            </a:solidFill>
            <a:round/>
            <a:headEnd/>
            <a:tailEnd/>
          </a:ln>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29705" name="Rectangle 9"/>
          <p:cNvSpPr>
            <a:spLocks noChangeArrowheads="1"/>
          </p:cNvSpPr>
          <p:nvPr/>
        </p:nvSpPr>
        <p:spPr bwMode="auto">
          <a:xfrm>
            <a:off x="3540745" y="4171951"/>
            <a:ext cx="1111202"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200">
                <a:solidFill>
                  <a:srgbClr val="FFFFFF"/>
                </a:solidFill>
                <a:latin typeface="Tahoma" charset="0"/>
                <a:ea typeface="ＭＳ Ｐゴシック" charset="0"/>
              </a:rPr>
              <a:t>'fan' of X-rays</a:t>
            </a:r>
          </a:p>
        </p:txBody>
      </p:sp>
      <p:sp>
        <p:nvSpPr>
          <p:cNvPr id="11" name="Title 1">
            <a:extLst>
              <a:ext uri="{FF2B5EF4-FFF2-40B4-BE49-F238E27FC236}">
                <a16:creationId xmlns:a16="http://schemas.microsoft.com/office/drawing/2014/main" id="{E7C503BF-F78A-C74E-BAC7-A83F1426EBC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Pre-patient Collima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152733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a:t>Anatomical Imaging vs Functional Imaging</a:t>
            </a:r>
          </a:p>
        </p:txBody>
      </p:sp>
      <p:pic>
        <p:nvPicPr>
          <p:cNvPr id="4" name="Content Placeholder 3" descr="images.jpg"/>
          <p:cNvPicPr>
            <a:picLocks noGrp="1"/>
          </p:cNvPicPr>
          <p:nvPr>
            <p:ph idx="1"/>
          </p:nvPr>
        </p:nvPicPr>
        <p:blipFill rotWithShape="1">
          <a:blip r:embed="rId3">
            <a:extLst>
              <a:ext uri="{28A0092B-C50C-407E-A947-70E740481C1C}">
                <a14:useLocalDpi xmlns:a14="http://schemas.microsoft.com/office/drawing/2010/main" val="0"/>
              </a:ext>
            </a:extLst>
          </a:blip>
          <a:srcRect l="252" r="16489"/>
          <a:stretch/>
        </p:blipFill>
        <p:spPr>
          <a:xfrm flipH="1">
            <a:off x="1620698" y="1409762"/>
            <a:ext cx="2496312" cy="2743200"/>
          </a:xfrm>
          <a:scene3d>
            <a:camera prst="orthographicFront">
              <a:rot lat="0" lon="21299999" rev="0"/>
            </a:camera>
            <a:lightRig rig="threePt" dir="t"/>
          </a:scene3d>
        </p:spPr>
      </p:pic>
      <p:pic>
        <p:nvPicPr>
          <p:cNvPr id="5" name="Picture 4" descr="15335d4daf840d9edf43bed1ad5e26c9.jpg"/>
          <p:cNvPicPr>
            <a:picLocks noChangeAspect="1"/>
          </p:cNvPicPr>
          <p:nvPr/>
        </p:nvPicPr>
        <p:blipFill rotWithShape="1">
          <a:blip r:embed="rId4">
            <a:extLst>
              <a:ext uri="{28A0092B-C50C-407E-A947-70E740481C1C}">
                <a14:useLocalDpi xmlns:a14="http://schemas.microsoft.com/office/drawing/2010/main" val="0"/>
              </a:ext>
            </a:extLst>
          </a:blip>
          <a:srcRect l="13110" t="6586" r="13413" b="14969"/>
          <a:stretch/>
        </p:blipFill>
        <p:spPr>
          <a:xfrm>
            <a:off x="4832317" y="1424363"/>
            <a:ext cx="2498927" cy="2743200"/>
          </a:xfrm>
          <a:prstGeom prst="rect">
            <a:avLst/>
          </a:prstGeom>
        </p:spPr>
      </p:pic>
      <p:sp>
        <p:nvSpPr>
          <p:cNvPr id="6" name="TextBox 5"/>
          <p:cNvSpPr txBox="1"/>
          <p:nvPr/>
        </p:nvSpPr>
        <p:spPr>
          <a:xfrm>
            <a:off x="2035927" y="1069190"/>
            <a:ext cx="1576201" cy="300082"/>
          </a:xfrm>
          <a:prstGeom prst="rect">
            <a:avLst/>
          </a:prstGeom>
          <a:noFill/>
        </p:spPr>
        <p:txBody>
          <a:bodyPr wrap="none" rtlCol="0">
            <a:spAutoFit/>
          </a:bodyPr>
          <a:lstStyle/>
          <a:p>
            <a:pPr defTabSz="685800"/>
            <a:r>
              <a:rPr lang="en-US" sz="1350">
                <a:solidFill>
                  <a:prstClr val="black"/>
                </a:solidFill>
                <a:latin typeface="Calibri"/>
              </a:rPr>
              <a:t>Anatomical Imaging</a:t>
            </a:r>
            <a:endParaRPr lang="en-US" sz="1350" b="1">
              <a:solidFill>
                <a:prstClr val="black"/>
              </a:solidFill>
              <a:latin typeface="Calibri"/>
            </a:endParaRPr>
          </a:p>
        </p:txBody>
      </p:sp>
      <p:sp>
        <p:nvSpPr>
          <p:cNvPr id="7" name="TextBox 6"/>
          <p:cNvSpPr txBox="1"/>
          <p:nvPr/>
        </p:nvSpPr>
        <p:spPr>
          <a:xfrm>
            <a:off x="5237928" y="1069190"/>
            <a:ext cx="1523174" cy="300082"/>
          </a:xfrm>
          <a:prstGeom prst="rect">
            <a:avLst/>
          </a:prstGeom>
          <a:noFill/>
        </p:spPr>
        <p:txBody>
          <a:bodyPr wrap="none" rtlCol="0">
            <a:spAutoFit/>
          </a:bodyPr>
          <a:lstStyle/>
          <a:p>
            <a:pPr defTabSz="685800"/>
            <a:r>
              <a:rPr lang="en-US" sz="1350">
                <a:solidFill>
                  <a:prstClr val="black"/>
                </a:solidFill>
                <a:latin typeface="Calibri"/>
              </a:rPr>
              <a:t>Functional Imaging</a:t>
            </a:r>
            <a:endParaRPr lang="en-US" sz="1350" b="1">
              <a:solidFill>
                <a:prstClr val="black"/>
              </a:solidFill>
              <a:latin typeface="Calibri"/>
            </a:endParaRPr>
          </a:p>
        </p:txBody>
      </p:sp>
      <p:sp>
        <p:nvSpPr>
          <p:cNvPr id="3" name="TextBox 2"/>
          <p:cNvSpPr txBox="1"/>
          <p:nvPr/>
        </p:nvSpPr>
        <p:spPr>
          <a:xfrm>
            <a:off x="1888295" y="4294708"/>
            <a:ext cx="1961114" cy="507831"/>
          </a:xfrm>
          <a:prstGeom prst="rect">
            <a:avLst/>
          </a:prstGeom>
          <a:noFill/>
        </p:spPr>
        <p:txBody>
          <a:bodyPr wrap="none" rtlCol="0">
            <a:spAutoFit/>
          </a:bodyPr>
          <a:lstStyle/>
          <a:p>
            <a:pPr algn="ctr" defTabSz="685800"/>
            <a:r>
              <a:rPr lang="en-US" sz="1350">
                <a:solidFill>
                  <a:prstClr val="black"/>
                </a:solidFill>
                <a:latin typeface="Calibri"/>
              </a:rPr>
              <a:t>Physiological Information</a:t>
            </a:r>
          </a:p>
          <a:p>
            <a:pPr algn="ctr" defTabSz="685800"/>
            <a:r>
              <a:rPr lang="en-US" sz="1350">
                <a:solidFill>
                  <a:prstClr val="black"/>
                </a:solidFill>
                <a:latin typeface="Calibri"/>
              </a:rPr>
              <a:t> is </a:t>
            </a:r>
            <a:r>
              <a:rPr lang="en-US" sz="1350" b="1">
                <a:solidFill>
                  <a:srgbClr val="FF0000"/>
                </a:solidFill>
                <a:latin typeface="Calibri"/>
              </a:rPr>
              <a:t>Interpreted</a:t>
            </a:r>
          </a:p>
        </p:txBody>
      </p:sp>
      <p:sp>
        <p:nvSpPr>
          <p:cNvPr id="8" name="TextBox 7"/>
          <p:cNvSpPr txBox="1"/>
          <p:nvPr/>
        </p:nvSpPr>
        <p:spPr>
          <a:xfrm>
            <a:off x="5063764" y="4245736"/>
            <a:ext cx="1799019" cy="507831"/>
          </a:xfrm>
          <a:prstGeom prst="rect">
            <a:avLst/>
          </a:prstGeom>
          <a:noFill/>
        </p:spPr>
        <p:txBody>
          <a:bodyPr wrap="none" rtlCol="0">
            <a:spAutoFit/>
          </a:bodyPr>
          <a:lstStyle/>
          <a:p>
            <a:pPr algn="ctr" defTabSz="685800"/>
            <a:r>
              <a:rPr lang="en-US" sz="1350">
                <a:solidFill>
                  <a:prstClr val="black"/>
                </a:solidFill>
                <a:latin typeface="Calibri"/>
              </a:rPr>
              <a:t>Functional Information</a:t>
            </a:r>
          </a:p>
          <a:p>
            <a:pPr algn="ctr" defTabSz="685800"/>
            <a:r>
              <a:rPr lang="en-US" sz="1350">
                <a:solidFill>
                  <a:prstClr val="black"/>
                </a:solidFill>
                <a:latin typeface="Calibri"/>
              </a:rPr>
              <a:t> is </a:t>
            </a:r>
            <a:r>
              <a:rPr lang="en-US" sz="1350" b="1">
                <a:solidFill>
                  <a:srgbClr val="FF0000"/>
                </a:solidFill>
                <a:latin typeface="Calibri"/>
              </a:rPr>
              <a:t>Measured</a:t>
            </a:r>
          </a:p>
        </p:txBody>
      </p:sp>
      <p:sp>
        <p:nvSpPr>
          <p:cNvPr id="9" name="TextBox 8">
            <a:extLst>
              <a:ext uri="{FF2B5EF4-FFF2-40B4-BE49-F238E27FC236}">
                <a16:creationId xmlns:a16="http://schemas.microsoft.com/office/drawing/2014/main" id="{917DFB5B-E948-3945-AEB3-1C1036923837}"/>
              </a:ext>
            </a:extLst>
          </p:cNvPr>
          <p:cNvSpPr txBox="1"/>
          <p:nvPr/>
        </p:nvSpPr>
        <p:spPr>
          <a:xfrm>
            <a:off x="61723" y="2334298"/>
            <a:ext cx="1342932" cy="923330"/>
          </a:xfrm>
          <a:prstGeom prst="rect">
            <a:avLst/>
          </a:prstGeom>
          <a:noFill/>
        </p:spPr>
        <p:txBody>
          <a:bodyPr wrap="none" rtlCol="0">
            <a:spAutoFit/>
          </a:bodyPr>
          <a:lstStyle/>
          <a:p>
            <a:pPr algn="ctr"/>
            <a:r>
              <a:rPr lang="en-US"/>
              <a:t>Computed </a:t>
            </a:r>
          </a:p>
          <a:p>
            <a:pPr algn="ctr"/>
            <a:r>
              <a:rPr lang="en-US"/>
              <a:t>Tomography</a:t>
            </a:r>
          </a:p>
          <a:p>
            <a:pPr algn="ctr"/>
            <a:r>
              <a:rPr lang="en-US"/>
              <a:t>(CT)</a:t>
            </a:r>
          </a:p>
        </p:txBody>
      </p:sp>
      <p:sp>
        <p:nvSpPr>
          <p:cNvPr id="10" name="TextBox 9">
            <a:extLst>
              <a:ext uri="{FF2B5EF4-FFF2-40B4-BE49-F238E27FC236}">
                <a16:creationId xmlns:a16="http://schemas.microsoft.com/office/drawing/2014/main" id="{FB9B1602-E598-C544-AA6C-A144C3A8254A}"/>
              </a:ext>
            </a:extLst>
          </p:cNvPr>
          <p:cNvSpPr txBox="1"/>
          <p:nvPr/>
        </p:nvSpPr>
        <p:spPr>
          <a:xfrm>
            <a:off x="7331244" y="2334298"/>
            <a:ext cx="1891543" cy="923330"/>
          </a:xfrm>
          <a:prstGeom prst="rect">
            <a:avLst/>
          </a:prstGeom>
          <a:noFill/>
        </p:spPr>
        <p:txBody>
          <a:bodyPr wrap="none" rtlCol="0">
            <a:spAutoFit/>
          </a:bodyPr>
          <a:lstStyle/>
          <a:p>
            <a:pPr algn="ctr"/>
            <a:r>
              <a:rPr lang="en-US"/>
              <a:t>Positron Emission </a:t>
            </a:r>
          </a:p>
          <a:p>
            <a:pPr algn="ctr"/>
            <a:r>
              <a:rPr lang="en-US"/>
              <a:t>Tomography</a:t>
            </a:r>
          </a:p>
          <a:p>
            <a:pPr algn="ctr"/>
            <a:r>
              <a:rPr lang="en-US"/>
              <a:t>(PET)</a:t>
            </a:r>
          </a:p>
        </p:txBody>
      </p:sp>
    </p:spTree>
    <p:extLst>
      <p:ext uri="{BB962C8B-B14F-4D97-AF65-F5344CB8AC3E}">
        <p14:creationId xmlns:p14="http://schemas.microsoft.com/office/powerpoint/2010/main" val="269115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00350" y="1028701"/>
            <a:ext cx="3723085" cy="34218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5606" name="Rectangle 6"/>
          <p:cNvSpPr>
            <a:spLocks noChangeArrowheads="1"/>
          </p:cNvSpPr>
          <p:nvPr/>
        </p:nvSpPr>
        <p:spPr bwMode="auto">
          <a:xfrm>
            <a:off x="6552010" y="1531144"/>
            <a:ext cx="1106090" cy="323165"/>
          </a:xfrm>
          <a:prstGeom prst="rect">
            <a:avLst/>
          </a:prstGeom>
          <a:noFill/>
          <a:ln>
            <a:noFill/>
          </a:ln>
          <a:effectLst/>
          <a:extLst>
            <a:ext uri="{909E8E84-426E-40dd-AFC4-6F175D3DCCD1}">
              <a14:hiddenFill xmlns="" xmlns:a14="http://schemas.microsoft.com/office/drawing/2010/main">
                <a:solidFill>
                  <a:srgbClr val="9C9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collimators</a:t>
            </a:r>
          </a:p>
        </p:txBody>
      </p:sp>
      <p:sp>
        <p:nvSpPr>
          <p:cNvPr id="25607" name="Line 7"/>
          <p:cNvSpPr>
            <a:spLocks noChangeShapeType="1"/>
          </p:cNvSpPr>
          <p:nvPr/>
        </p:nvSpPr>
        <p:spPr bwMode="auto">
          <a:xfrm flipH="1">
            <a:off x="4972050" y="1828800"/>
            <a:ext cx="1771650" cy="120015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25610" name="Rectangle 10"/>
          <p:cNvSpPr>
            <a:spLocks noChangeArrowheads="1"/>
          </p:cNvSpPr>
          <p:nvPr/>
        </p:nvSpPr>
        <p:spPr bwMode="auto">
          <a:xfrm>
            <a:off x="1686242" y="2228850"/>
            <a:ext cx="968535"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detectors</a:t>
            </a:r>
          </a:p>
        </p:txBody>
      </p:sp>
      <p:sp>
        <p:nvSpPr>
          <p:cNvPr id="25611" name="Line 11"/>
          <p:cNvSpPr>
            <a:spLocks noChangeShapeType="1"/>
          </p:cNvSpPr>
          <p:nvPr/>
        </p:nvSpPr>
        <p:spPr bwMode="auto">
          <a:xfrm>
            <a:off x="2628900" y="2400300"/>
            <a:ext cx="1314450" cy="171450"/>
          </a:xfrm>
          <a:prstGeom prst="line">
            <a:avLst/>
          </a:prstGeom>
          <a:noFill/>
          <a:ln w="19050">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685800" eaLnBrk="0" fontAlgn="base" hangingPunct="0">
              <a:spcBef>
                <a:spcPct val="0"/>
              </a:spcBef>
              <a:spcAft>
                <a:spcPct val="0"/>
              </a:spcAft>
              <a:defRPr/>
            </a:pPr>
            <a:endParaRPr lang="en-US">
              <a:solidFill>
                <a:srgbClr val="000000"/>
              </a:solidFill>
              <a:latin typeface="Arial" charset="0"/>
              <a:ea typeface="ＭＳ Ｐゴシック" charset="0"/>
            </a:endParaRPr>
          </a:p>
        </p:txBody>
      </p:sp>
      <p:sp>
        <p:nvSpPr>
          <p:cNvPr id="9" name="Title 1">
            <a:extLst>
              <a:ext uri="{FF2B5EF4-FFF2-40B4-BE49-F238E27FC236}">
                <a16:creationId xmlns:a16="http://schemas.microsoft.com/office/drawing/2014/main" id="{8A819341-FBB2-5942-A3A2-9AF0B4FD61B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X-ray Detector Assembly</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2899512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MVC-075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447925" y="971550"/>
            <a:ext cx="4410075" cy="3314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31" name="Rectangle 4"/>
          <p:cNvSpPr>
            <a:spLocks noGrp="1" noChangeArrowheads="1"/>
          </p:cNvSpPr>
          <p:nvPr>
            <p:ph type="body" idx="1"/>
          </p:nvPr>
        </p:nvSpPr>
        <p:spPr>
          <a:xfrm>
            <a:off x="1314450" y="4300538"/>
            <a:ext cx="6515100" cy="330994"/>
          </a:xfrm>
        </p:spPr>
        <p:txBody>
          <a:bodyPr/>
          <a:lstStyle/>
          <a:p>
            <a:pPr algn="ctr" eaLnBrk="1" hangingPunct="1">
              <a:lnSpc>
                <a:spcPct val="90000"/>
              </a:lnSpc>
            </a:pPr>
            <a:r>
              <a:rPr lang="en-US">
                <a:latin typeface="Arial" charset="0"/>
                <a:ea typeface="ＭＳ Ｐゴシック" charset="0"/>
                <a:cs typeface="ＭＳ Ｐゴシック" charset="0"/>
              </a:rPr>
              <a:t>Allows for continuous rotation</a:t>
            </a:r>
          </a:p>
        </p:txBody>
      </p:sp>
      <p:sp>
        <p:nvSpPr>
          <p:cNvPr id="6" name="Title 1">
            <a:extLst>
              <a:ext uri="{FF2B5EF4-FFF2-40B4-BE49-F238E27FC236}">
                <a16:creationId xmlns:a16="http://schemas.microsoft.com/office/drawing/2014/main" id="{E0591251-FB40-1943-8506-286A530AD0AB}"/>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Gantry Slip Rings</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4" name="Title 3">
            <a:extLst>
              <a:ext uri="{FF2B5EF4-FFF2-40B4-BE49-F238E27FC236}">
                <a16:creationId xmlns:a16="http://schemas.microsoft.com/office/drawing/2014/main" id="{4022F884-06D4-414E-9052-F1BE0C33FC6E}"/>
              </a:ext>
            </a:extLst>
          </p:cNvPr>
          <p:cNvSpPr>
            <a:spLocks noGrp="1"/>
          </p:cNvSpPr>
          <p:nvPr>
            <p:ph type="title"/>
          </p:nvPr>
        </p:nvSpPr>
        <p:spPr/>
        <p:txBody>
          <a:bodyPr/>
          <a:lstStyle/>
          <a:p>
            <a:endParaRPr lang="en-US"/>
          </a:p>
        </p:txBody>
      </p:sp>
    </p:spTree>
    <p:extLst>
      <p:ext uri="{BB962C8B-B14F-4D97-AF65-F5344CB8AC3E}">
        <p14:creationId xmlns:p14="http://schemas.microsoft.com/office/powerpoint/2010/main" val="245624540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1543050" y="4331480"/>
            <a:ext cx="5829300" cy="400050"/>
          </a:xfrm>
        </p:spPr>
        <p:txBody>
          <a:bodyPr/>
          <a:lstStyle/>
          <a:p>
            <a:pPr marL="257175" indent="-257175"/>
            <a:r>
              <a:rPr lang="en-US" sz="1350"/>
              <a:t>64-slice CT, weight ~ 1 ton, speed 0.33 sec (180 rpm)</a:t>
            </a:r>
          </a:p>
        </p:txBody>
      </p:sp>
      <p:pic>
        <p:nvPicPr>
          <p:cNvPr id="2" name="0.3sec.mpg">
            <a:hlinkClick r:id="" action="ppaction://media"/>
            <a:extLst>
              <a:ext uri="{FF2B5EF4-FFF2-40B4-BE49-F238E27FC236}">
                <a16:creationId xmlns:a16="http://schemas.microsoft.com/office/drawing/2014/main" id="{CF0F1EB9-6444-3642-A4F7-ECDA599D484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85950" y="740352"/>
            <a:ext cx="5029200" cy="3429000"/>
          </a:xfrm>
          <a:prstGeom prst="rect">
            <a:avLst/>
          </a:prstGeom>
        </p:spPr>
      </p:pic>
      <p:sp>
        <p:nvSpPr>
          <p:cNvPr id="7" name="Title 1">
            <a:extLst>
              <a:ext uri="{FF2B5EF4-FFF2-40B4-BE49-F238E27FC236}">
                <a16:creationId xmlns:a16="http://schemas.microsoft.com/office/drawing/2014/main" id="{DA38CEE9-31CA-EC43-834C-E81AA70CAE81}"/>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Scanner in opera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015699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017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remote4c6906690000000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1095808" y="817364"/>
            <a:ext cx="7174923" cy="4042439"/>
          </a:xfrm>
          <a:prstGeom prst="rect">
            <a:avLst/>
          </a:prstGeom>
        </p:spPr>
      </p:pic>
      <p:pic>
        <p:nvPicPr>
          <p:cNvPr id="4" name="Sound 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9"/>
          <a:stretch>
            <a:fillRect/>
          </a:stretch>
        </p:blipFill>
        <p:spPr>
          <a:xfrm>
            <a:off x="8420100" y="4419600"/>
            <a:ext cx="609600" cy="609600"/>
          </a:xfrm>
          <a:prstGeom prst="rect">
            <a:avLst/>
          </a:prstGeom>
        </p:spPr>
      </p:pic>
      <p:sp>
        <p:nvSpPr>
          <p:cNvPr id="10" name="Title 1">
            <a:extLst>
              <a:ext uri="{FF2B5EF4-FFF2-40B4-BE49-F238E27FC236}">
                <a16:creationId xmlns:a16="http://schemas.microsoft.com/office/drawing/2014/main" id="{CF3AC1BB-920C-7C48-96E4-2B5EF7D16843}"/>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imaging - Summary</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custDataLst>
      <p:tags r:id="rId1"/>
    </p:custDataLst>
    <p:extLst>
      <p:ext uri="{BB962C8B-B14F-4D97-AF65-F5344CB8AC3E}">
        <p14:creationId xmlns:p14="http://schemas.microsoft.com/office/powerpoint/2010/main" val="1122497745"/>
      </p:ext>
    </p:extLst>
  </p:cSld>
  <p:clrMapOvr>
    <a:masterClrMapping/>
  </p:clrMapOvr>
  <mc:AlternateContent xmlns:mc="http://schemas.openxmlformats.org/markup-compatibility/2006" xmlns:p14="http://schemas.microsoft.com/office/powerpoint/2010/main">
    <mc:Choice Requires="p14">
      <p:transition spd="slow" p14:dur="2000" advTm="92398"/>
    </mc:Choice>
    <mc:Fallback xmlns="">
      <p:transition spd="slow" advTm="92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36003"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9"/>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9"/>
                                        </p:tgtEl>
                                      </p:cBhvr>
                                    </p:cmd>
                                  </p:childTnLst>
                                </p:cTn>
                              </p:par>
                            </p:childTnLst>
                          </p:cTn>
                        </p:par>
                      </p:childTnLst>
                    </p:cTn>
                  </p:par>
                </p:childTnLst>
              </p:cTn>
              <p:nextCondLst>
                <p:cond evt="onClick" delay="0">
                  <p:tgtEl>
                    <p:spTgt spid="9"/>
                  </p:tgtEl>
                </p:cond>
              </p:nextCondLst>
            </p:seq>
            <p:video>
              <p:cMediaNode vol="0">
                <p:cTn id="20" fill="hold" display="0">
                  <p:stCondLst>
                    <p:cond delay="indefinite"/>
                  </p:stCondLst>
                </p:cTn>
                <p:tgtEl>
                  <p:spTgt spid="9"/>
                </p:tgtEl>
              </p:cMediaNode>
            </p:video>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timing>
  <p:extLst>
    <p:ext uri="{E180D4A7-C9FB-4DFB-919C-405C955672EB}">
      <p14:showEvtLst xmlns:p14="http://schemas.microsoft.com/office/powerpoint/2010/main">
        <p14:playEvt time="25727" objId="9"/>
        <p14:stopEvt time="62075" objId="9"/>
      </p14:showEvt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text, athletic game&#10;&#10;Description automatically generated">
            <a:extLst>
              <a:ext uri="{FF2B5EF4-FFF2-40B4-BE49-F238E27FC236}">
                <a16:creationId xmlns:a16="http://schemas.microsoft.com/office/drawing/2014/main" id="{8D43E595-8C22-B642-B26A-272E30A900D2}"/>
              </a:ext>
            </a:extLst>
          </p:cNvPr>
          <p:cNvPicPr>
            <a:picLocks noGrp="1" noChangeAspect="1"/>
          </p:cNvPicPr>
          <p:nvPr>
            <p:ph idx="1"/>
          </p:nvPr>
        </p:nvPicPr>
        <p:blipFill rotWithShape="1">
          <a:blip r:embed="rId2"/>
          <a:srcRect t="11482"/>
          <a:stretch/>
        </p:blipFill>
        <p:spPr>
          <a:xfrm>
            <a:off x="1400907" y="817364"/>
            <a:ext cx="5899913" cy="3890403"/>
          </a:xfrm>
        </p:spPr>
      </p:pic>
      <p:sp>
        <p:nvSpPr>
          <p:cNvPr id="6" name="Title 1">
            <a:extLst>
              <a:ext uri="{FF2B5EF4-FFF2-40B4-BE49-F238E27FC236}">
                <a16:creationId xmlns:a16="http://schemas.microsoft.com/office/drawing/2014/main" id="{E0EDFF0D-8DA4-9D47-9DF4-1D37D190902A}"/>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scan: Raw data</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28824990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diagram&#10;&#10;Description automatically generated">
            <a:extLst>
              <a:ext uri="{FF2B5EF4-FFF2-40B4-BE49-F238E27FC236}">
                <a16:creationId xmlns:a16="http://schemas.microsoft.com/office/drawing/2014/main" id="{B1D07595-095B-6C45-9BDA-640B45B94778}"/>
              </a:ext>
            </a:extLst>
          </p:cNvPr>
          <p:cNvPicPr>
            <a:picLocks noChangeAspect="1"/>
          </p:cNvPicPr>
          <p:nvPr/>
        </p:nvPicPr>
        <p:blipFill>
          <a:blip r:embed="rId2"/>
          <a:stretch>
            <a:fillRect/>
          </a:stretch>
        </p:blipFill>
        <p:spPr>
          <a:xfrm>
            <a:off x="2217700" y="1240056"/>
            <a:ext cx="5655896" cy="2832669"/>
          </a:xfrm>
          <a:prstGeom prst="rect">
            <a:avLst/>
          </a:prstGeom>
        </p:spPr>
      </p:pic>
      <p:sp>
        <p:nvSpPr>
          <p:cNvPr id="4" name="Title 1">
            <a:extLst>
              <a:ext uri="{FF2B5EF4-FFF2-40B4-BE49-F238E27FC236}">
                <a16:creationId xmlns:a16="http://schemas.microsoft.com/office/drawing/2014/main" id="{1F463B93-68FA-1F4B-ABFC-990034E52DC4}"/>
              </a:ext>
            </a:extLst>
          </p:cNvPr>
          <p:cNvSpPr txBox="1">
            <a:spLocks/>
          </p:cNvSpPr>
          <p:nvPr/>
        </p:nvSpPr>
        <p:spPr>
          <a:xfrm>
            <a:off x="281139" y="-176808"/>
            <a:ext cx="8294291"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Image reconstruction – Simple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7" name="Rectangle 6">
            <a:extLst>
              <a:ext uri="{FF2B5EF4-FFF2-40B4-BE49-F238E27FC236}">
                <a16:creationId xmlns:a16="http://schemas.microsoft.com/office/drawing/2014/main" id="{C585A2D1-442D-E440-8960-344DDDF0B7A4}"/>
              </a:ext>
            </a:extLst>
          </p:cNvPr>
          <p:cNvSpPr/>
          <p:nvPr/>
        </p:nvSpPr>
        <p:spPr>
          <a:xfrm>
            <a:off x="1512277" y="4390223"/>
            <a:ext cx="6529754" cy="646331"/>
          </a:xfrm>
          <a:prstGeom prst="rect">
            <a:avLst/>
          </a:prstGeom>
        </p:spPr>
        <p:txBody>
          <a:bodyPr wrap="square">
            <a:spAutoFit/>
          </a:bodyPr>
          <a:lstStyle/>
          <a:p>
            <a:pPr marL="171450" indent="-171450" defTabSz="685800"/>
            <a:r>
              <a:rPr lang="en-US" b="1" kern="0">
                <a:solidFill>
                  <a:srgbClr val="000000"/>
                </a:solidFill>
              </a:rPr>
              <a:t>Back Projection</a:t>
            </a:r>
            <a:r>
              <a:rPr lang="en-US" kern="0">
                <a:solidFill>
                  <a:srgbClr val="000000"/>
                </a:solidFill>
              </a:rPr>
              <a:t> = "smearing back" the projection across the image at the angle it was acquired</a:t>
            </a:r>
          </a:p>
        </p:txBody>
      </p:sp>
      <p:sp>
        <p:nvSpPr>
          <p:cNvPr id="10" name="TextBox 9">
            <a:extLst>
              <a:ext uri="{FF2B5EF4-FFF2-40B4-BE49-F238E27FC236}">
                <a16:creationId xmlns:a16="http://schemas.microsoft.com/office/drawing/2014/main" id="{9E2BD589-D0CF-674A-995A-9D030CAAFC77}"/>
              </a:ext>
            </a:extLst>
          </p:cNvPr>
          <p:cNvSpPr txBox="1"/>
          <p:nvPr/>
        </p:nvSpPr>
        <p:spPr>
          <a:xfrm>
            <a:off x="537879" y="1734008"/>
            <a:ext cx="1028914" cy="369332"/>
          </a:xfrm>
          <a:prstGeom prst="rect">
            <a:avLst/>
          </a:prstGeom>
          <a:noFill/>
        </p:spPr>
        <p:txBody>
          <a:bodyPr wrap="square" rtlCol="0">
            <a:spAutoFit/>
          </a:bodyPr>
          <a:lstStyle/>
          <a:p>
            <a:r>
              <a:rPr lang="en-US"/>
              <a:t>Object</a:t>
            </a:r>
          </a:p>
        </p:txBody>
      </p:sp>
      <p:grpSp>
        <p:nvGrpSpPr>
          <p:cNvPr id="15" name="Group 14">
            <a:extLst>
              <a:ext uri="{FF2B5EF4-FFF2-40B4-BE49-F238E27FC236}">
                <a16:creationId xmlns:a16="http://schemas.microsoft.com/office/drawing/2014/main" id="{7F4C0541-F5E3-934E-BFD4-96D1967D1323}"/>
              </a:ext>
            </a:extLst>
          </p:cNvPr>
          <p:cNvGrpSpPr>
            <a:grpSpLocks noChangeAspect="1"/>
          </p:cNvGrpSpPr>
          <p:nvPr/>
        </p:nvGrpSpPr>
        <p:grpSpPr>
          <a:xfrm>
            <a:off x="414997" y="2134591"/>
            <a:ext cx="1325880" cy="1325880"/>
            <a:chOff x="5720862" y="2274277"/>
            <a:chExt cx="1453661" cy="1453661"/>
          </a:xfrm>
        </p:grpSpPr>
        <p:sp>
          <p:nvSpPr>
            <p:cNvPr id="14" name="Rectangle 13">
              <a:extLst>
                <a:ext uri="{FF2B5EF4-FFF2-40B4-BE49-F238E27FC236}">
                  <a16:creationId xmlns:a16="http://schemas.microsoft.com/office/drawing/2014/main" id="{17B2915C-C4F5-C54B-B15E-496D32713C00}"/>
                </a:ext>
              </a:extLst>
            </p:cNvPr>
            <p:cNvSpPr/>
            <p:nvPr/>
          </p:nvSpPr>
          <p:spPr bwMode="auto">
            <a:xfrm>
              <a:off x="5720862" y="2274277"/>
              <a:ext cx="1453661" cy="1453661"/>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2" name="Oval 11">
              <a:extLst>
                <a:ext uri="{FF2B5EF4-FFF2-40B4-BE49-F238E27FC236}">
                  <a16:creationId xmlns:a16="http://schemas.microsoft.com/office/drawing/2014/main" id="{BA159876-0315-644B-B818-C294457713DD}"/>
                </a:ext>
              </a:extLst>
            </p:cNvPr>
            <p:cNvSpPr>
              <a:spLocks noChangeAspect="1"/>
            </p:cNvSpPr>
            <p:nvPr/>
          </p:nvSpPr>
          <p:spPr bwMode="auto">
            <a:xfrm>
              <a:off x="5990492" y="2910841"/>
              <a:ext cx="175846" cy="175846"/>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3" name="Oval 12">
              <a:extLst>
                <a:ext uri="{FF2B5EF4-FFF2-40B4-BE49-F238E27FC236}">
                  <a16:creationId xmlns:a16="http://schemas.microsoft.com/office/drawing/2014/main" id="{AE01B377-6AE1-604D-8CC1-D1C8EF532E36}"/>
                </a:ext>
              </a:extLst>
            </p:cNvPr>
            <p:cNvSpPr>
              <a:spLocks noChangeAspect="1"/>
            </p:cNvSpPr>
            <p:nvPr/>
          </p:nvSpPr>
          <p:spPr bwMode="auto">
            <a:xfrm>
              <a:off x="6658708" y="2846365"/>
              <a:ext cx="316521" cy="316521"/>
            </a:xfrm>
            <a:prstGeom prst="ellipse">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spTree>
    <p:extLst>
      <p:ext uri="{BB962C8B-B14F-4D97-AF65-F5344CB8AC3E}">
        <p14:creationId xmlns:p14="http://schemas.microsoft.com/office/powerpoint/2010/main" val="35974928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F463B93-68FA-1F4B-ABFC-990034E52DC4}"/>
              </a:ext>
            </a:extLst>
          </p:cNvPr>
          <p:cNvSpPr txBox="1">
            <a:spLocks/>
          </p:cNvSpPr>
          <p:nvPr/>
        </p:nvSpPr>
        <p:spPr>
          <a:xfrm>
            <a:off x="281139" y="-176808"/>
            <a:ext cx="8294291"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Image reconstruction – Simple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5" name="Rectangle 4">
            <a:extLst>
              <a:ext uri="{FF2B5EF4-FFF2-40B4-BE49-F238E27FC236}">
                <a16:creationId xmlns:a16="http://schemas.microsoft.com/office/drawing/2014/main" id="{FCD0C9E9-D85C-E847-A943-81111D2FEDDE}"/>
              </a:ext>
            </a:extLst>
          </p:cNvPr>
          <p:cNvSpPr/>
          <p:nvPr/>
        </p:nvSpPr>
        <p:spPr>
          <a:xfrm>
            <a:off x="1419269" y="3919937"/>
            <a:ext cx="6708639" cy="738664"/>
          </a:xfrm>
          <a:prstGeom prst="rect">
            <a:avLst/>
          </a:prstGeom>
        </p:spPr>
        <p:txBody>
          <a:bodyPr wrap="square">
            <a:spAutoFit/>
          </a:bodyPr>
          <a:lstStyle/>
          <a:p>
            <a:pPr>
              <a:buClr>
                <a:srgbClr val="FF0000"/>
              </a:buClr>
              <a:buFont typeface="Arial" panose="020B0604020202020204" pitchFamily="34" charset="0"/>
              <a:buChar char="•"/>
            </a:pPr>
            <a:r>
              <a:rPr lang="en-US" sz="1400">
                <a:solidFill>
                  <a:srgbClr val="3F3F3F"/>
                </a:solidFill>
                <a:latin typeface="ArialMT"/>
              </a:rPr>
              <a:t>Leads to radial (1/r) blurring in the spatial domain </a:t>
            </a:r>
          </a:p>
          <a:p>
            <a:pPr>
              <a:buClr>
                <a:srgbClr val="FF0000"/>
              </a:buClr>
              <a:buFont typeface="Arial" panose="020B0604020202020204" pitchFamily="34" charset="0"/>
              <a:buChar char="•"/>
            </a:pPr>
            <a:r>
              <a:rPr lang="en-US" sz="1400">
                <a:solidFill>
                  <a:srgbClr val="3F3F3F"/>
                </a:solidFill>
                <a:latin typeface="ArialMT"/>
              </a:rPr>
              <a:t>Equivalent to a 1/f function in the frequency domain </a:t>
            </a:r>
          </a:p>
          <a:p>
            <a:pPr>
              <a:buClr>
                <a:srgbClr val="FF0000"/>
              </a:buClr>
              <a:buFont typeface="Arial" panose="020B0604020202020204" pitchFamily="34" charset="0"/>
              <a:buChar char="•"/>
            </a:pPr>
            <a:r>
              <a:rPr lang="en-US" sz="1400">
                <a:solidFill>
                  <a:srgbClr val="3F3F3F"/>
                </a:solidFill>
                <a:latin typeface="ArialMT"/>
              </a:rPr>
              <a:t>We need to multiply 1/f by |f| to result in a perfect point source reconstruction</a:t>
            </a:r>
            <a:endParaRPr lang="en-US" sz="1400">
              <a:solidFill>
                <a:srgbClr val="3F3F3F"/>
              </a:solidFill>
              <a:effectLst/>
              <a:latin typeface="ArialMT"/>
            </a:endParaRPr>
          </a:p>
        </p:txBody>
      </p:sp>
      <p:grpSp>
        <p:nvGrpSpPr>
          <p:cNvPr id="9" name="Group 8">
            <a:extLst>
              <a:ext uri="{FF2B5EF4-FFF2-40B4-BE49-F238E27FC236}">
                <a16:creationId xmlns:a16="http://schemas.microsoft.com/office/drawing/2014/main" id="{084CD46F-176C-1546-A358-9405215D4AA8}"/>
              </a:ext>
            </a:extLst>
          </p:cNvPr>
          <p:cNvGrpSpPr/>
          <p:nvPr/>
        </p:nvGrpSpPr>
        <p:grpSpPr>
          <a:xfrm>
            <a:off x="1626781" y="742150"/>
            <a:ext cx="5551259" cy="3000510"/>
            <a:chOff x="2251647" y="925944"/>
            <a:chExt cx="5212080" cy="2628161"/>
          </a:xfrm>
        </p:grpSpPr>
        <p:pic>
          <p:nvPicPr>
            <p:cNvPr id="3" name="Picture 2" descr="Diagram&#10;&#10;Description automatically generated">
              <a:extLst>
                <a:ext uri="{FF2B5EF4-FFF2-40B4-BE49-F238E27FC236}">
                  <a16:creationId xmlns:a16="http://schemas.microsoft.com/office/drawing/2014/main" id="{E6C8EB08-CD67-7B4D-8061-BF18E2C353C0}"/>
                </a:ext>
              </a:extLst>
            </p:cNvPr>
            <p:cNvPicPr>
              <a:picLocks noChangeAspect="1"/>
            </p:cNvPicPr>
            <p:nvPr/>
          </p:nvPicPr>
          <p:blipFill>
            <a:blip r:embed="rId2"/>
            <a:stretch>
              <a:fillRect/>
            </a:stretch>
          </p:blipFill>
          <p:spPr>
            <a:xfrm>
              <a:off x="2251647" y="925944"/>
              <a:ext cx="5212080" cy="2628161"/>
            </a:xfrm>
            <a:prstGeom prst="rect">
              <a:avLst/>
            </a:prstGeom>
          </p:spPr>
        </p:pic>
        <p:sp>
          <p:nvSpPr>
            <p:cNvPr id="8" name="Rectangle 7">
              <a:extLst>
                <a:ext uri="{FF2B5EF4-FFF2-40B4-BE49-F238E27FC236}">
                  <a16:creationId xmlns:a16="http://schemas.microsoft.com/office/drawing/2014/main" id="{93E8EA72-91D8-F846-A4E9-975227093807}"/>
                </a:ext>
              </a:extLst>
            </p:cNvPr>
            <p:cNvSpPr/>
            <p:nvPr/>
          </p:nvSpPr>
          <p:spPr bwMode="auto">
            <a:xfrm>
              <a:off x="2467708" y="2983523"/>
              <a:ext cx="1635369" cy="287215"/>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spTree>
    <p:extLst>
      <p:ext uri="{BB962C8B-B14F-4D97-AF65-F5344CB8AC3E}">
        <p14:creationId xmlns:p14="http://schemas.microsoft.com/office/powerpoint/2010/main" val="6564943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1F463B93-68FA-1F4B-ABFC-990034E52DC4}"/>
              </a:ext>
            </a:extLst>
          </p:cNvPr>
          <p:cNvSpPr txBox="1">
            <a:spLocks/>
          </p:cNvSpPr>
          <p:nvPr/>
        </p:nvSpPr>
        <p:spPr>
          <a:xfrm>
            <a:off x="281139" y="-176808"/>
            <a:ext cx="8294291"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Image reconstruction – Filtered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7" name="Rectangle 6">
            <a:extLst>
              <a:ext uri="{FF2B5EF4-FFF2-40B4-BE49-F238E27FC236}">
                <a16:creationId xmlns:a16="http://schemas.microsoft.com/office/drawing/2014/main" id="{C585A2D1-442D-E440-8960-344DDDF0B7A4}"/>
              </a:ext>
            </a:extLst>
          </p:cNvPr>
          <p:cNvSpPr/>
          <p:nvPr/>
        </p:nvSpPr>
        <p:spPr>
          <a:xfrm>
            <a:off x="1512277" y="4390223"/>
            <a:ext cx="6529754" cy="646331"/>
          </a:xfrm>
          <a:prstGeom prst="rect">
            <a:avLst/>
          </a:prstGeom>
        </p:spPr>
        <p:txBody>
          <a:bodyPr wrap="square">
            <a:spAutoFit/>
          </a:bodyPr>
          <a:lstStyle/>
          <a:p>
            <a:pPr marL="171450" indent="-171450" defTabSz="685800"/>
            <a:r>
              <a:rPr lang="en-US" b="1" kern="0">
                <a:solidFill>
                  <a:srgbClr val="000000"/>
                </a:solidFill>
              </a:rPr>
              <a:t>Filtered Back Projection</a:t>
            </a:r>
            <a:r>
              <a:rPr lang="en-US" kern="0">
                <a:solidFill>
                  <a:srgbClr val="000000"/>
                </a:solidFill>
              </a:rPr>
              <a:t> = "smearing back" the </a:t>
            </a:r>
            <a:r>
              <a:rPr lang="en-US" i="1" kern="0">
                <a:solidFill>
                  <a:srgbClr val="000000"/>
                </a:solidFill>
              </a:rPr>
              <a:t>filtered</a:t>
            </a:r>
            <a:r>
              <a:rPr lang="en-US" kern="0">
                <a:solidFill>
                  <a:srgbClr val="000000"/>
                </a:solidFill>
              </a:rPr>
              <a:t> projection across the image at the angle it was acquired</a:t>
            </a:r>
          </a:p>
        </p:txBody>
      </p:sp>
      <p:sp>
        <p:nvSpPr>
          <p:cNvPr id="10" name="TextBox 9">
            <a:extLst>
              <a:ext uri="{FF2B5EF4-FFF2-40B4-BE49-F238E27FC236}">
                <a16:creationId xmlns:a16="http://schemas.microsoft.com/office/drawing/2014/main" id="{9E2BD589-D0CF-674A-995A-9D030CAAFC77}"/>
              </a:ext>
            </a:extLst>
          </p:cNvPr>
          <p:cNvSpPr txBox="1"/>
          <p:nvPr/>
        </p:nvSpPr>
        <p:spPr>
          <a:xfrm>
            <a:off x="537879" y="1734008"/>
            <a:ext cx="1028914" cy="369332"/>
          </a:xfrm>
          <a:prstGeom prst="rect">
            <a:avLst/>
          </a:prstGeom>
          <a:noFill/>
        </p:spPr>
        <p:txBody>
          <a:bodyPr wrap="square" rtlCol="0">
            <a:spAutoFit/>
          </a:bodyPr>
          <a:lstStyle/>
          <a:p>
            <a:r>
              <a:rPr lang="en-US"/>
              <a:t>Object</a:t>
            </a:r>
          </a:p>
        </p:txBody>
      </p:sp>
      <p:grpSp>
        <p:nvGrpSpPr>
          <p:cNvPr id="15" name="Group 14">
            <a:extLst>
              <a:ext uri="{FF2B5EF4-FFF2-40B4-BE49-F238E27FC236}">
                <a16:creationId xmlns:a16="http://schemas.microsoft.com/office/drawing/2014/main" id="{7F4C0541-F5E3-934E-BFD4-96D1967D1323}"/>
              </a:ext>
            </a:extLst>
          </p:cNvPr>
          <p:cNvGrpSpPr>
            <a:grpSpLocks noChangeAspect="1"/>
          </p:cNvGrpSpPr>
          <p:nvPr/>
        </p:nvGrpSpPr>
        <p:grpSpPr>
          <a:xfrm>
            <a:off x="414997" y="2134591"/>
            <a:ext cx="1325880" cy="1325880"/>
            <a:chOff x="5720862" y="2274277"/>
            <a:chExt cx="1453661" cy="1453661"/>
          </a:xfrm>
        </p:grpSpPr>
        <p:sp>
          <p:nvSpPr>
            <p:cNvPr id="14" name="Rectangle 13">
              <a:extLst>
                <a:ext uri="{FF2B5EF4-FFF2-40B4-BE49-F238E27FC236}">
                  <a16:creationId xmlns:a16="http://schemas.microsoft.com/office/drawing/2014/main" id="{17B2915C-C4F5-C54B-B15E-496D32713C00}"/>
                </a:ext>
              </a:extLst>
            </p:cNvPr>
            <p:cNvSpPr/>
            <p:nvPr/>
          </p:nvSpPr>
          <p:spPr bwMode="auto">
            <a:xfrm>
              <a:off x="5720862" y="2274277"/>
              <a:ext cx="1453661" cy="1453661"/>
            </a:xfrm>
            <a:prstGeom prst="rect">
              <a:avLst/>
            </a:prstGeom>
            <a:solidFill>
              <a:schemeClr val="bg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2" name="Oval 11">
              <a:extLst>
                <a:ext uri="{FF2B5EF4-FFF2-40B4-BE49-F238E27FC236}">
                  <a16:creationId xmlns:a16="http://schemas.microsoft.com/office/drawing/2014/main" id="{BA159876-0315-644B-B818-C294457713DD}"/>
                </a:ext>
              </a:extLst>
            </p:cNvPr>
            <p:cNvSpPr>
              <a:spLocks noChangeAspect="1"/>
            </p:cNvSpPr>
            <p:nvPr/>
          </p:nvSpPr>
          <p:spPr bwMode="auto">
            <a:xfrm>
              <a:off x="5990492" y="2910841"/>
              <a:ext cx="175846" cy="175846"/>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3" name="Oval 12">
              <a:extLst>
                <a:ext uri="{FF2B5EF4-FFF2-40B4-BE49-F238E27FC236}">
                  <a16:creationId xmlns:a16="http://schemas.microsoft.com/office/drawing/2014/main" id="{AE01B377-6AE1-604D-8CC1-D1C8EF532E36}"/>
                </a:ext>
              </a:extLst>
            </p:cNvPr>
            <p:cNvSpPr>
              <a:spLocks noChangeAspect="1"/>
            </p:cNvSpPr>
            <p:nvPr/>
          </p:nvSpPr>
          <p:spPr bwMode="auto">
            <a:xfrm>
              <a:off x="6658708" y="2846365"/>
              <a:ext cx="316521" cy="316521"/>
            </a:xfrm>
            <a:prstGeom prst="ellipse">
              <a:avLst/>
            </a:prstGeom>
            <a:solidFill>
              <a:schemeClr val="bg2"/>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pic>
        <p:nvPicPr>
          <p:cNvPr id="11" name="Picture 10" descr="Diagram&#10;&#10;Description automatically generated with medium confidence">
            <a:extLst>
              <a:ext uri="{FF2B5EF4-FFF2-40B4-BE49-F238E27FC236}">
                <a16:creationId xmlns:a16="http://schemas.microsoft.com/office/drawing/2014/main" id="{3FB1BD75-3609-0B45-8CE9-6D0B5CA4EF7A}"/>
              </a:ext>
            </a:extLst>
          </p:cNvPr>
          <p:cNvPicPr>
            <a:picLocks noChangeAspect="1"/>
          </p:cNvPicPr>
          <p:nvPr/>
        </p:nvPicPr>
        <p:blipFill>
          <a:blip r:embed="rId2"/>
          <a:stretch>
            <a:fillRect/>
          </a:stretch>
        </p:blipFill>
        <p:spPr>
          <a:xfrm>
            <a:off x="2339561" y="1234079"/>
            <a:ext cx="5952823" cy="2844624"/>
          </a:xfrm>
          <a:prstGeom prst="rect">
            <a:avLst/>
          </a:prstGeom>
        </p:spPr>
      </p:pic>
    </p:spTree>
    <p:extLst>
      <p:ext uri="{BB962C8B-B14F-4D97-AF65-F5344CB8AC3E}">
        <p14:creationId xmlns:p14="http://schemas.microsoft.com/office/powerpoint/2010/main" val="2004199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iagram&#10;&#10;Description automatically generated">
            <a:extLst>
              <a:ext uri="{FF2B5EF4-FFF2-40B4-BE49-F238E27FC236}">
                <a16:creationId xmlns:a16="http://schemas.microsoft.com/office/drawing/2014/main" id="{1BE56831-7614-F745-A8C9-73DC60607FFF}"/>
              </a:ext>
            </a:extLst>
          </p:cNvPr>
          <p:cNvPicPr>
            <a:picLocks noChangeAspect="1"/>
          </p:cNvPicPr>
          <p:nvPr/>
        </p:nvPicPr>
        <p:blipFill>
          <a:blip r:embed="rId3"/>
          <a:stretch>
            <a:fillRect/>
          </a:stretch>
        </p:blipFill>
        <p:spPr>
          <a:xfrm>
            <a:off x="1132904" y="0"/>
            <a:ext cx="6878192" cy="5143500"/>
          </a:xfrm>
          <a:prstGeom prst="rect">
            <a:avLst/>
          </a:prstGeom>
        </p:spPr>
      </p:pic>
      <p:sp>
        <p:nvSpPr>
          <p:cNvPr id="6" name="Rectangle 5">
            <a:extLst>
              <a:ext uri="{FF2B5EF4-FFF2-40B4-BE49-F238E27FC236}">
                <a16:creationId xmlns:a16="http://schemas.microsoft.com/office/drawing/2014/main" id="{2697F8B6-DD09-1B40-8C61-5A3656CF3572}"/>
              </a:ext>
            </a:extLst>
          </p:cNvPr>
          <p:cNvSpPr/>
          <p:nvPr/>
        </p:nvSpPr>
        <p:spPr bwMode="auto">
          <a:xfrm>
            <a:off x="1266092" y="70338"/>
            <a:ext cx="2801816" cy="44547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Rectangle 6">
            <a:extLst>
              <a:ext uri="{FF2B5EF4-FFF2-40B4-BE49-F238E27FC236}">
                <a16:creationId xmlns:a16="http://schemas.microsoft.com/office/drawing/2014/main" id="{687AFAD6-1CDA-544F-A3F3-376513BC9026}"/>
              </a:ext>
            </a:extLst>
          </p:cNvPr>
          <p:cNvSpPr/>
          <p:nvPr/>
        </p:nvSpPr>
        <p:spPr bwMode="auto">
          <a:xfrm>
            <a:off x="6342184" y="4698023"/>
            <a:ext cx="2801816" cy="44547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Title 1">
            <a:extLst>
              <a:ext uri="{FF2B5EF4-FFF2-40B4-BE49-F238E27FC236}">
                <a16:creationId xmlns:a16="http://schemas.microsoft.com/office/drawing/2014/main" id="{9B354353-A632-A242-A38E-3741DC756930}"/>
              </a:ext>
            </a:extLst>
          </p:cNvPr>
          <p:cNvSpPr txBox="1">
            <a:spLocks/>
          </p:cNvSpPr>
          <p:nvPr/>
        </p:nvSpPr>
        <p:spPr>
          <a:xfrm>
            <a:off x="281139" y="-176808"/>
            <a:ext cx="8294291"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2" name="TextBox 1">
            <a:extLst>
              <a:ext uri="{FF2B5EF4-FFF2-40B4-BE49-F238E27FC236}">
                <a16:creationId xmlns:a16="http://schemas.microsoft.com/office/drawing/2014/main" id="{08999039-76DD-DB4D-941B-1F64AAA68424}"/>
              </a:ext>
            </a:extLst>
          </p:cNvPr>
          <p:cNvSpPr txBox="1"/>
          <p:nvPr/>
        </p:nvSpPr>
        <p:spPr>
          <a:xfrm>
            <a:off x="568570" y="1756299"/>
            <a:ext cx="4917830" cy="461665"/>
          </a:xfrm>
          <a:prstGeom prst="rect">
            <a:avLst/>
          </a:prstGeom>
          <a:noFill/>
        </p:spPr>
        <p:txBody>
          <a:bodyPr wrap="square" rtlCol="0">
            <a:spAutoFit/>
          </a:bodyPr>
          <a:lstStyle/>
          <a:p>
            <a:r>
              <a:rPr lang="en-US" sz="1200" u="sng"/>
              <a:t>Projection Slice Theorem: </a:t>
            </a:r>
            <a:r>
              <a:rPr lang="en-US" sz="1200"/>
              <a:t>Fourier transform of a projection at angle </a:t>
            </a:r>
            <a:r>
              <a:rPr lang="el-GR" sz="1200" i="1">
                <a:latin typeface="Arial" panose="020B0604020202020204" pitchFamily="34" charset="0"/>
              </a:rPr>
              <a:t>θ </a:t>
            </a:r>
            <a:r>
              <a:rPr lang="en-US" sz="1200"/>
              <a:t>gives us a line in the polar Fourier space at the same angle </a:t>
            </a:r>
            <a:r>
              <a:rPr lang="el-GR" sz="1200" i="1">
                <a:latin typeface="Arial" panose="020B0604020202020204" pitchFamily="34" charset="0"/>
              </a:rPr>
              <a:t>θ</a:t>
            </a:r>
            <a:endParaRPr lang="en-US" sz="1200"/>
          </a:p>
        </p:txBody>
      </p:sp>
    </p:spTree>
    <p:extLst>
      <p:ext uri="{BB962C8B-B14F-4D97-AF65-F5344CB8AC3E}">
        <p14:creationId xmlns:p14="http://schemas.microsoft.com/office/powerpoint/2010/main" val="35492923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697F8B6-DD09-1B40-8C61-5A3656CF3572}"/>
              </a:ext>
            </a:extLst>
          </p:cNvPr>
          <p:cNvSpPr/>
          <p:nvPr/>
        </p:nvSpPr>
        <p:spPr bwMode="auto">
          <a:xfrm>
            <a:off x="1266092" y="70338"/>
            <a:ext cx="2801816" cy="44547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Rectangle 6">
            <a:extLst>
              <a:ext uri="{FF2B5EF4-FFF2-40B4-BE49-F238E27FC236}">
                <a16:creationId xmlns:a16="http://schemas.microsoft.com/office/drawing/2014/main" id="{687AFAD6-1CDA-544F-A3F3-376513BC9026}"/>
              </a:ext>
            </a:extLst>
          </p:cNvPr>
          <p:cNvSpPr/>
          <p:nvPr/>
        </p:nvSpPr>
        <p:spPr bwMode="auto">
          <a:xfrm>
            <a:off x="6342184" y="4698023"/>
            <a:ext cx="2801816" cy="445477"/>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Title 1">
            <a:extLst>
              <a:ext uri="{FF2B5EF4-FFF2-40B4-BE49-F238E27FC236}">
                <a16:creationId xmlns:a16="http://schemas.microsoft.com/office/drawing/2014/main" id="{9B354353-A632-A242-A38E-3741DC756930}"/>
              </a:ext>
            </a:extLst>
          </p:cNvPr>
          <p:cNvSpPr txBox="1">
            <a:spLocks/>
          </p:cNvSpPr>
          <p:nvPr/>
        </p:nvSpPr>
        <p:spPr>
          <a:xfrm>
            <a:off x="281139" y="-176808"/>
            <a:ext cx="8294291"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pic>
        <p:nvPicPr>
          <p:cNvPr id="3" name="Picture 2" descr="Text&#10;&#10;Description automatically generated">
            <a:extLst>
              <a:ext uri="{FF2B5EF4-FFF2-40B4-BE49-F238E27FC236}">
                <a16:creationId xmlns:a16="http://schemas.microsoft.com/office/drawing/2014/main" id="{FD4E3909-F0AE-2942-A7BC-7DDE6D388DAC}"/>
              </a:ext>
            </a:extLst>
          </p:cNvPr>
          <p:cNvPicPr>
            <a:picLocks noChangeAspect="1"/>
          </p:cNvPicPr>
          <p:nvPr/>
        </p:nvPicPr>
        <p:blipFill>
          <a:blip r:embed="rId2"/>
          <a:stretch>
            <a:fillRect/>
          </a:stretch>
        </p:blipFill>
        <p:spPr>
          <a:xfrm>
            <a:off x="1769235" y="637371"/>
            <a:ext cx="5739390" cy="2914651"/>
          </a:xfrm>
          <a:prstGeom prst="rect">
            <a:avLst/>
          </a:prstGeom>
        </p:spPr>
      </p:pic>
      <p:sp>
        <p:nvSpPr>
          <p:cNvPr id="9" name="Rectangle 8">
            <a:extLst>
              <a:ext uri="{FF2B5EF4-FFF2-40B4-BE49-F238E27FC236}">
                <a16:creationId xmlns:a16="http://schemas.microsoft.com/office/drawing/2014/main" id="{32ABC2FC-70A0-2A42-8221-D2A81B9DDD52}"/>
              </a:ext>
            </a:extLst>
          </p:cNvPr>
          <p:cNvSpPr/>
          <p:nvPr/>
        </p:nvSpPr>
        <p:spPr>
          <a:xfrm>
            <a:off x="1933086" y="3684958"/>
            <a:ext cx="4572000" cy="1077218"/>
          </a:xfrm>
          <a:prstGeom prst="rect">
            <a:avLst/>
          </a:prstGeom>
        </p:spPr>
        <p:txBody>
          <a:bodyPr>
            <a:spAutoFit/>
          </a:bodyPr>
          <a:lstStyle/>
          <a:p>
            <a:pPr marL="228600" indent="-228600">
              <a:buClr>
                <a:srgbClr val="FF0000"/>
              </a:buClr>
              <a:buFont typeface="+mj-lt"/>
              <a:buAutoNum type="arabicPeriod"/>
            </a:pPr>
            <a:r>
              <a:rPr lang="en-US" sz="1600">
                <a:latin typeface="ArialMT"/>
              </a:rPr>
              <a:t>Take Fourier Transform of a projection at </a:t>
            </a:r>
            <a:r>
              <a:rPr lang="el-GR" sz="1600" i="1">
                <a:latin typeface="Arial" panose="020B0604020202020204" pitchFamily="34" charset="0"/>
              </a:rPr>
              <a:t>θ</a:t>
            </a:r>
            <a:endParaRPr lang="en-US" sz="1600" i="1">
              <a:latin typeface="Arial" panose="020B0604020202020204" pitchFamily="34" charset="0"/>
            </a:endParaRPr>
          </a:p>
          <a:p>
            <a:pPr marL="228600" indent="-228600">
              <a:buClr>
                <a:srgbClr val="FF0000"/>
              </a:buClr>
              <a:buFont typeface="+mj-lt"/>
              <a:buAutoNum type="arabicPeriod"/>
            </a:pPr>
            <a:r>
              <a:rPr lang="en-US" sz="1600" i="1">
                <a:latin typeface="Arial" panose="020B0604020202020204" pitchFamily="34" charset="0"/>
              </a:rPr>
              <a:t> </a:t>
            </a:r>
            <a:r>
              <a:rPr lang="en-US" sz="1600">
                <a:latin typeface="ArialMT"/>
              </a:rPr>
              <a:t>Weight with “ramp” </a:t>
            </a:r>
            <a:r>
              <a:rPr lang="en-US" sz="1600" i="1">
                <a:latin typeface="Arial" panose="020B0604020202020204" pitchFamily="34" charset="0"/>
              </a:rPr>
              <a:t>w</a:t>
            </a:r>
          </a:p>
          <a:p>
            <a:pPr marL="228600" indent="-228600">
              <a:buClr>
                <a:srgbClr val="FF0000"/>
              </a:buClr>
              <a:buFont typeface="+mj-lt"/>
              <a:buAutoNum type="arabicPeriod"/>
            </a:pPr>
            <a:r>
              <a:rPr lang="en-US" sz="1600">
                <a:latin typeface="ArialMT"/>
              </a:rPr>
              <a:t>Take Inverse Fourier Transform at </a:t>
            </a:r>
            <a:r>
              <a:rPr lang="el-GR" sz="1600" i="1">
                <a:latin typeface="Arial" panose="020B0604020202020204" pitchFamily="34" charset="0"/>
              </a:rPr>
              <a:t>θ</a:t>
            </a:r>
            <a:endParaRPr lang="en-US" sz="1600" i="1">
              <a:latin typeface="Arial" panose="020B0604020202020204" pitchFamily="34" charset="0"/>
            </a:endParaRPr>
          </a:p>
          <a:p>
            <a:pPr marL="228600" indent="-228600">
              <a:buClr>
                <a:srgbClr val="FF0000"/>
              </a:buClr>
              <a:buFont typeface="+mj-lt"/>
              <a:buAutoNum type="arabicPeriod"/>
            </a:pPr>
            <a:r>
              <a:rPr lang="en-US" sz="1600">
                <a:latin typeface="ArialMT"/>
              </a:rPr>
              <a:t>Integrate over all </a:t>
            </a:r>
            <a:r>
              <a:rPr lang="el-GR" sz="1600" i="1">
                <a:latin typeface="Arial" panose="020B0604020202020204" pitchFamily="34" charset="0"/>
              </a:rPr>
              <a:t>θ</a:t>
            </a:r>
            <a:r>
              <a:rPr lang="en-US" sz="1600" i="1">
                <a:latin typeface="Arial" panose="020B0604020202020204" pitchFamily="34" charset="0"/>
              </a:rPr>
              <a:t> </a:t>
            </a:r>
            <a:r>
              <a:rPr lang="en-US" sz="1600">
                <a:latin typeface="Arial" panose="020B0604020202020204" pitchFamily="34" charset="0"/>
              </a:rPr>
              <a:t>to get </a:t>
            </a:r>
            <a:r>
              <a:rPr lang="en-US" sz="1600" i="1">
                <a:latin typeface="Arial" panose="020B0604020202020204" pitchFamily="34" charset="0"/>
              </a:rPr>
              <a:t>f(</a:t>
            </a:r>
            <a:r>
              <a:rPr lang="en-US" sz="1600" i="1" err="1">
                <a:latin typeface="Arial" panose="020B0604020202020204" pitchFamily="34" charset="0"/>
              </a:rPr>
              <a:t>x,y</a:t>
            </a:r>
            <a:r>
              <a:rPr lang="en-US" sz="1600" i="1">
                <a:latin typeface="Arial" panose="020B0604020202020204" pitchFamily="34" charset="0"/>
              </a:rPr>
              <a:t>)  </a:t>
            </a:r>
            <a:endParaRPr lang="el-GR" sz="1600" i="1">
              <a:effectLst/>
            </a:endParaRPr>
          </a:p>
        </p:txBody>
      </p:sp>
    </p:spTree>
    <p:extLst>
      <p:ext uri="{BB962C8B-B14F-4D97-AF65-F5344CB8AC3E}">
        <p14:creationId xmlns:p14="http://schemas.microsoft.com/office/powerpoint/2010/main" val="2468426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CD0659-9018-DB4D-BCA0-15DD34CB0512}"/>
              </a:ext>
            </a:extLst>
          </p:cNvPr>
          <p:cNvSpPr>
            <a:spLocks noGrp="1"/>
          </p:cNvSpPr>
          <p:nvPr>
            <p:ph type="title"/>
          </p:nvPr>
        </p:nvSpPr>
        <p:spPr/>
        <p:txBody>
          <a:bodyPr/>
          <a:lstStyle/>
          <a:p>
            <a:r>
              <a:rPr lang="en-US"/>
              <a:t>Projection Imaging</a:t>
            </a:r>
          </a:p>
        </p:txBody>
      </p:sp>
      <p:pic>
        <p:nvPicPr>
          <p:cNvPr id="5" name="Content Placeholder 4" descr="A picture containing text&#10;&#10;Description automatically generated">
            <a:extLst>
              <a:ext uri="{FF2B5EF4-FFF2-40B4-BE49-F238E27FC236}">
                <a16:creationId xmlns:a16="http://schemas.microsoft.com/office/drawing/2014/main" id="{A114A699-A338-AB48-8B42-098216ABEF39}"/>
              </a:ext>
            </a:extLst>
          </p:cNvPr>
          <p:cNvPicPr>
            <a:picLocks noGrp="1" noChangeAspect="1"/>
          </p:cNvPicPr>
          <p:nvPr>
            <p:ph idx="1"/>
          </p:nvPr>
        </p:nvPicPr>
        <p:blipFill>
          <a:blip r:embed="rId3"/>
          <a:stretch>
            <a:fillRect/>
          </a:stretch>
        </p:blipFill>
        <p:spPr>
          <a:xfrm>
            <a:off x="6099815" y="1993348"/>
            <a:ext cx="2807622" cy="3150152"/>
          </a:xfrm>
        </p:spPr>
      </p:pic>
      <p:pic>
        <p:nvPicPr>
          <p:cNvPr id="4" name="Picture 3" descr="Diagram&#10;&#10;Description automatically generated">
            <a:extLst>
              <a:ext uri="{FF2B5EF4-FFF2-40B4-BE49-F238E27FC236}">
                <a16:creationId xmlns:a16="http://schemas.microsoft.com/office/drawing/2014/main" id="{98F72244-54DB-6447-B766-8D3046896DD9}"/>
              </a:ext>
            </a:extLst>
          </p:cNvPr>
          <p:cNvPicPr>
            <a:picLocks noChangeAspect="1"/>
          </p:cNvPicPr>
          <p:nvPr/>
        </p:nvPicPr>
        <p:blipFill>
          <a:blip r:embed="rId4"/>
          <a:stretch>
            <a:fillRect/>
          </a:stretch>
        </p:blipFill>
        <p:spPr>
          <a:xfrm>
            <a:off x="343026" y="1993348"/>
            <a:ext cx="5316593" cy="3150152"/>
          </a:xfrm>
          <a:prstGeom prst="rect">
            <a:avLst/>
          </a:prstGeom>
        </p:spPr>
      </p:pic>
      <p:sp>
        <p:nvSpPr>
          <p:cNvPr id="3" name="Rectangle 2">
            <a:extLst>
              <a:ext uri="{FF2B5EF4-FFF2-40B4-BE49-F238E27FC236}">
                <a16:creationId xmlns:a16="http://schemas.microsoft.com/office/drawing/2014/main" id="{EA60212B-8912-8A4A-A305-64FDD7DA3A1A}"/>
              </a:ext>
            </a:extLst>
          </p:cNvPr>
          <p:cNvSpPr/>
          <p:nvPr/>
        </p:nvSpPr>
        <p:spPr>
          <a:xfrm>
            <a:off x="740857" y="1229957"/>
            <a:ext cx="4572000" cy="646331"/>
          </a:xfrm>
          <a:prstGeom prst="rect">
            <a:avLst/>
          </a:prstGeom>
        </p:spPr>
        <p:txBody>
          <a:bodyPr>
            <a:spAutoFit/>
          </a:bodyPr>
          <a:lstStyle/>
          <a:p>
            <a:pPr marL="285750" indent="-285750">
              <a:buClr>
                <a:srgbClr val="FF0000"/>
              </a:buClr>
              <a:buFont typeface="Arial" panose="020B0604020202020204" pitchFamily="34" charset="0"/>
              <a:buChar char="•"/>
            </a:pPr>
            <a:r>
              <a:rPr lang="en-US"/>
              <a:t>Single 2D image is created from 3D body;  “Shadow” of the body in one direction</a:t>
            </a:r>
          </a:p>
        </p:txBody>
      </p:sp>
    </p:spTree>
    <p:extLst>
      <p:ext uri="{BB962C8B-B14F-4D97-AF65-F5344CB8AC3E}">
        <p14:creationId xmlns:p14="http://schemas.microsoft.com/office/powerpoint/2010/main" val="21895522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Graphical user interface, application, PowerPoint&#10;&#10;Description automatically generated">
            <a:extLst>
              <a:ext uri="{FF2B5EF4-FFF2-40B4-BE49-F238E27FC236}">
                <a16:creationId xmlns:a16="http://schemas.microsoft.com/office/drawing/2014/main" id="{CDD4210F-A161-AF49-AE40-922F90E9D938}"/>
              </a:ext>
            </a:extLst>
          </p:cNvPr>
          <p:cNvPicPr>
            <a:picLocks noGrp="1" noChangeAspect="1"/>
          </p:cNvPicPr>
          <p:nvPr>
            <p:ph idx="1"/>
          </p:nvPr>
        </p:nvPicPr>
        <p:blipFill>
          <a:blip r:embed="rId3"/>
          <a:stretch>
            <a:fillRect/>
          </a:stretch>
        </p:blipFill>
        <p:spPr>
          <a:xfrm>
            <a:off x="582788" y="1201616"/>
            <a:ext cx="8259387" cy="2291980"/>
          </a:xfrm>
        </p:spPr>
      </p:pic>
      <p:sp>
        <p:nvSpPr>
          <p:cNvPr id="7" name="Title 1">
            <a:extLst>
              <a:ext uri="{FF2B5EF4-FFF2-40B4-BE49-F238E27FC236}">
                <a16:creationId xmlns:a16="http://schemas.microsoft.com/office/drawing/2014/main" id="{C1E24FCE-85F9-0E40-AB54-89AD0397B73C}"/>
              </a:ext>
            </a:extLst>
          </p:cNvPr>
          <p:cNvSpPr txBox="1">
            <a:spLocks/>
          </p:cNvSpPr>
          <p:nvPr/>
        </p:nvSpPr>
        <p:spPr>
          <a:xfrm>
            <a:off x="281140" y="-176808"/>
            <a:ext cx="8335322"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Image reconstruction – Filtered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1915127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text&#10;&#10;Description automatically generated">
            <a:extLst>
              <a:ext uri="{FF2B5EF4-FFF2-40B4-BE49-F238E27FC236}">
                <a16:creationId xmlns:a16="http://schemas.microsoft.com/office/drawing/2014/main" id="{6BB3DD5C-C570-3540-948C-44A8CA607DD4}"/>
              </a:ext>
            </a:extLst>
          </p:cNvPr>
          <p:cNvPicPr>
            <a:picLocks noGrp="1" noChangeAspect="1"/>
          </p:cNvPicPr>
          <p:nvPr>
            <p:ph idx="1"/>
          </p:nvPr>
        </p:nvPicPr>
        <p:blipFill>
          <a:blip r:embed="rId2"/>
          <a:stretch>
            <a:fillRect/>
          </a:stretch>
        </p:blipFill>
        <p:spPr>
          <a:xfrm>
            <a:off x="563586" y="691662"/>
            <a:ext cx="8016826" cy="3411415"/>
          </a:xfrm>
        </p:spPr>
      </p:pic>
      <p:sp>
        <p:nvSpPr>
          <p:cNvPr id="6" name="TextBox 5">
            <a:extLst>
              <a:ext uri="{FF2B5EF4-FFF2-40B4-BE49-F238E27FC236}">
                <a16:creationId xmlns:a16="http://schemas.microsoft.com/office/drawing/2014/main" id="{BABEA21D-1207-6C41-B9D8-F8AE1CDBCA48}"/>
              </a:ext>
            </a:extLst>
          </p:cNvPr>
          <p:cNvSpPr txBox="1"/>
          <p:nvPr/>
        </p:nvSpPr>
        <p:spPr>
          <a:xfrm>
            <a:off x="1670436" y="4103077"/>
            <a:ext cx="5803127" cy="584775"/>
          </a:xfrm>
          <a:prstGeom prst="rect">
            <a:avLst/>
          </a:prstGeom>
          <a:noFill/>
        </p:spPr>
        <p:txBody>
          <a:bodyPr wrap="none" rtlCol="0">
            <a:spAutoFit/>
          </a:bodyPr>
          <a:lstStyle/>
          <a:p>
            <a:r>
              <a:rPr lang="en-US" sz="1400"/>
              <a:t>Works well when there is no noise, but real projections contain noise... </a:t>
            </a:r>
          </a:p>
          <a:p>
            <a:endParaRPr lang="en-US"/>
          </a:p>
        </p:txBody>
      </p:sp>
      <p:sp>
        <p:nvSpPr>
          <p:cNvPr id="7" name="Title 1">
            <a:extLst>
              <a:ext uri="{FF2B5EF4-FFF2-40B4-BE49-F238E27FC236}">
                <a16:creationId xmlns:a16="http://schemas.microsoft.com/office/drawing/2014/main" id="{ABE895A4-51F7-9946-9E3B-A05DE990DB0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1827625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ABEA21D-1207-6C41-B9D8-F8AE1CDBCA48}"/>
              </a:ext>
            </a:extLst>
          </p:cNvPr>
          <p:cNvSpPr txBox="1"/>
          <p:nvPr/>
        </p:nvSpPr>
        <p:spPr>
          <a:xfrm>
            <a:off x="1556977" y="4355004"/>
            <a:ext cx="6158994" cy="584775"/>
          </a:xfrm>
          <a:prstGeom prst="rect">
            <a:avLst/>
          </a:prstGeom>
          <a:noFill/>
        </p:spPr>
        <p:txBody>
          <a:bodyPr wrap="none" rtlCol="0">
            <a:spAutoFit/>
          </a:bodyPr>
          <a:lstStyle/>
          <a:p>
            <a:r>
              <a:rPr lang="en-US" sz="1400"/>
              <a:t>Additional filters are used to roll-off ramp to reduce noise: ex: </a:t>
            </a:r>
            <a:r>
              <a:rPr lang="en-US" sz="1400" err="1"/>
              <a:t>Hanning</a:t>
            </a:r>
            <a:r>
              <a:rPr lang="en-US" sz="1400"/>
              <a:t> filter </a:t>
            </a:r>
          </a:p>
          <a:p>
            <a:endParaRPr lang="en-US"/>
          </a:p>
        </p:txBody>
      </p:sp>
      <p:sp>
        <p:nvSpPr>
          <p:cNvPr id="7" name="Title 1">
            <a:extLst>
              <a:ext uri="{FF2B5EF4-FFF2-40B4-BE49-F238E27FC236}">
                <a16:creationId xmlns:a16="http://schemas.microsoft.com/office/drawing/2014/main" id="{ABE895A4-51F7-9946-9E3B-A05DE990DB0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 – Effects of Filter</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pic>
        <p:nvPicPr>
          <p:cNvPr id="8" name="Content Placeholder 7" descr="Chart, line chart&#10;&#10;Description automatically generated">
            <a:extLst>
              <a:ext uri="{FF2B5EF4-FFF2-40B4-BE49-F238E27FC236}">
                <a16:creationId xmlns:a16="http://schemas.microsoft.com/office/drawing/2014/main" id="{81A464F1-F0DC-594D-8F03-824EACAC78E7}"/>
              </a:ext>
            </a:extLst>
          </p:cNvPr>
          <p:cNvPicPr>
            <a:picLocks noGrp="1" noChangeAspect="1"/>
          </p:cNvPicPr>
          <p:nvPr>
            <p:ph idx="1"/>
          </p:nvPr>
        </p:nvPicPr>
        <p:blipFill rotWithShape="1">
          <a:blip r:embed="rId2"/>
          <a:srcRect l="11883" t="16370" r="8961"/>
          <a:stretch/>
        </p:blipFill>
        <p:spPr>
          <a:xfrm>
            <a:off x="2731475" y="885092"/>
            <a:ext cx="3810001" cy="1327638"/>
          </a:xfrm>
        </p:spPr>
      </p:pic>
      <p:sp>
        <p:nvSpPr>
          <p:cNvPr id="9" name="TextBox 8">
            <a:extLst>
              <a:ext uri="{FF2B5EF4-FFF2-40B4-BE49-F238E27FC236}">
                <a16:creationId xmlns:a16="http://schemas.microsoft.com/office/drawing/2014/main" id="{A6A63BF4-4E40-DF4F-876C-BA378B8DD57C}"/>
              </a:ext>
            </a:extLst>
          </p:cNvPr>
          <p:cNvSpPr txBox="1"/>
          <p:nvPr/>
        </p:nvSpPr>
        <p:spPr>
          <a:xfrm>
            <a:off x="2157270" y="2167833"/>
            <a:ext cx="4958409" cy="584775"/>
          </a:xfrm>
          <a:prstGeom prst="rect">
            <a:avLst/>
          </a:prstGeom>
          <a:noFill/>
        </p:spPr>
        <p:txBody>
          <a:bodyPr wrap="none" rtlCol="0">
            <a:spAutoFit/>
          </a:bodyPr>
          <a:lstStyle/>
          <a:p>
            <a:r>
              <a:rPr lang="en-US" sz="1400"/>
              <a:t>Ramp filter accentuates high frequency - Not good for noise </a:t>
            </a:r>
          </a:p>
          <a:p>
            <a:endParaRPr lang="en-US"/>
          </a:p>
        </p:txBody>
      </p:sp>
      <p:pic>
        <p:nvPicPr>
          <p:cNvPr id="11" name="Picture 10" descr="Chart, line chart&#10;&#10;Description automatically generated">
            <a:extLst>
              <a:ext uri="{FF2B5EF4-FFF2-40B4-BE49-F238E27FC236}">
                <a16:creationId xmlns:a16="http://schemas.microsoft.com/office/drawing/2014/main" id="{7C0078B1-AB7B-EE4E-9713-D9800BE3A39A}"/>
              </a:ext>
            </a:extLst>
          </p:cNvPr>
          <p:cNvPicPr>
            <a:picLocks noChangeAspect="1"/>
          </p:cNvPicPr>
          <p:nvPr/>
        </p:nvPicPr>
        <p:blipFill>
          <a:blip r:embed="rId3"/>
          <a:stretch>
            <a:fillRect/>
          </a:stretch>
        </p:blipFill>
        <p:spPr>
          <a:xfrm>
            <a:off x="3159369" y="2554165"/>
            <a:ext cx="3617058" cy="1648280"/>
          </a:xfrm>
          <a:prstGeom prst="rect">
            <a:avLst/>
          </a:prstGeom>
        </p:spPr>
      </p:pic>
    </p:spTree>
    <p:extLst>
      <p:ext uri="{BB962C8B-B14F-4D97-AF65-F5344CB8AC3E}">
        <p14:creationId xmlns:p14="http://schemas.microsoft.com/office/powerpoint/2010/main" val="320279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BE895A4-51F7-9946-9E3B-A05DE990DB0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 – Effects of Filter</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pic>
        <p:nvPicPr>
          <p:cNvPr id="10" name="Content Placeholder 4" descr="Diagram&#10;&#10;Description automatically generated">
            <a:extLst>
              <a:ext uri="{FF2B5EF4-FFF2-40B4-BE49-F238E27FC236}">
                <a16:creationId xmlns:a16="http://schemas.microsoft.com/office/drawing/2014/main" id="{D4476C74-5700-D841-94D5-28926978EFB9}"/>
              </a:ext>
            </a:extLst>
          </p:cNvPr>
          <p:cNvPicPr>
            <a:picLocks noGrp="1" noChangeAspect="1"/>
          </p:cNvPicPr>
          <p:nvPr>
            <p:ph idx="1"/>
          </p:nvPr>
        </p:nvPicPr>
        <p:blipFill>
          <a:blip r:embed="rId2"/>
          <a:stretch>
            <a:fillRect/>
          </a:stretch>
        </p:blipFill>
        <p:spPr>
          <a:xfrm>
            <a:off x="1348843" y="742950"/>
            <a:ext cx="6446314" cy="3943350"/>
          </a:xfrm>
        </p:spPr>
      </p:pic>
      <p:sp>
        <p:nvSpPr>
          <p:cNvPr id="4" name="TextBox 3">
            <a:extLst>
              <a:ext uri="{FF2B5EF4-FFF2-40B4-BE49-F238E27FC236}">
                <a16:creationId xmlns:a16="http://schemas.microsoft.com/office/drawing/2014/main" id="{3A291CA0-C9DC-7F4C-864A-FDCF7634CDB3}"/>
              </a:ext>
            </a:extLst>
          </p:cNvPr>
          <p:cNvSpPr txBox="1"/>
          <p:nvPr/>
        </p:nvSpPr>
        <p:spPr>
          <a:xfrm>
            <a:off x="3118338" y="4642338"/>
            <a:ext cx="3595856" cy="646331"/>
          </a:xfrm>
          <a:prstGeom prst="rect">
            <a:avLst/>
          </a:prstGeom>
          <a:noFill/>
        </p:spPr>
        <p:txBody>
          <a:bodyPr wrap="none" rtlCol="0">
            <a:spAutoFit/>
          </a:bodyPr>
          <a:lstStyle/>
          <a:p>
            <a:r>
              <a:rPr lang="en-US"/>
              <a:t>Reduce noise &amp; Increase blurring</a:t>
            </a:r>
          </a:p>
          <a:p>
            <a:endParaRPr lang="en-US"/>
          </a:p>
        </p:txBody>
      </p:sp>
    </p:spTree>
    <p:extLst>
      <p:ext uri="{BB962C8B-B14F-4D97-AF65-F5344CB8AC3E}">
        <p14:creationId xmlns:p14="http://schemas.microsoft.com/office/powerpoint/2010/main" val="37023918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ABE895A4-51F7-9946-9E3B-A05DE990DB0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 – Effects of Filter</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
        <p:nvSpPr>
          <p:cNvPr id="3" name="Content Placeholder 2">
            <a:extLst>
              <a:ext uri="{FF2B5EF4-FFF2-40B4-BE49-F238E27FC236}">
                <a16:creationId xmlns:a16="http://schemas.microsoft.com/office/drawing/2014/main" id="{D7A92D28-6F03-C24E-A5CE-186DEC4DD16F}"/>
              </a:ext>
            </a:extLst>
          </p:cNvPr>
          <p:cNvSpPr>
            <a:spLocks noGrp="1"/>
          </p:cNvSpPr>
          <p:nvPr>
            <p:ph idx="1"/>
          </p:nvPr>
        </p:nvSpPr>
        <p:spPr/>
        <p:txBody>
          <a:bodyPr/>
          <a:lstStyle/>
          <a:p>
            <a:endParaRPr lang="en-US"/>
          </a:p>
        </p:txBody>
      </p:sp>
      <p:pic>
        <p:nvPicPr>
          <p:cNvPr id="8" name="Picture 2">
            <a:extLst>
              <a:ext uri="{FF2B5EF4-FFF2-40B4-BE49-F238E27FC236}">
                <a16:creationId xmlns:a16="http://schemas.microsoft.com/office/drawing/2014/main" id="{56793DAC-6BFB-4542-AE18-927A22ACBB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17364"/>
            <a:ext cx="24384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50C23BAD-CA07-334B-A87E-2608CF4AAA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817364"/>
            <a:ext cx="2438400" cy="24384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7AE789EF-C5E0-0949-89A3-199A5FD040CB}"/>
              </a:ext>
            </a:extLst>
          </p:cNvPr>
          <p:cNvSpPr txBox="1"/>
          <p:nvPr/>
        </p:nvSpPr>
        <p:spPr>
          <a:xfrm>
            <a:off x="2712480" y="3379589"/>
            <a:ext cx="1326004" cy="369332"/>
          </a:xfrm>
          <a:prstGeom prst="rect">
            <a:avLst/>
          </a:prstGeom>
          <a:noFill/>
        </p:spPr>
        <p:txBody>
          <a:bodyPr wrap="none" rtlCol="0">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Soft Kernel</a:t>
            </a:r>
          </a:p>
        </p:txBody>
      </p:sp>
      <p:sp>
        <p:nvSpPr>
          <p:cNvPr id="12" name="TextBox 11">
            <a:extLst>
              <a:ext uri="{FF2B5EF4-FFF2-40B4-BE49-F238E27FC236}">
                <a16:creationId xmlns:a16="http://schemas.microsoft.com/office/drawing/2014/main" id="{6F2AC14F-67CD-164C-A6AC-040F6E048FBF}"/>
              </a:ext>
            </a:extLst>
          </p:cNvPr>
          <p:cNvSpPr txBox="1"/>
          <p:nvPr/>
        </p:nvSpPr>
        <p:spPr>
          <a:xfrm>
            <a:off x="5150880" y="3379588"/>
            <a:ext cx="1531188" cy="369332"/>
          </a:xfrm>
          <a:prstGeom prst="rect">
            <a:avLst/>
          </a:prstGeom>
          <a:noFill/>
        </p:spPr>
        <p:txBody>
          <a:bodyPr wrap="none" rtlCol="0">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Sharp Kernel</a:t>
            </a:r>
          </a:p>
        </p:txBody>
      </p:sp>
      <p:sp>
        <p:nvSpPr>
          <p:cNvPr id="13" name="Rectangle 12">
            <a:extLst>
              <a:ext uri="{FF2B5EF4-FFF2-40B4-BE49-F238E27FC236}">
                <a16:creationId xmlns:a16="http://schemas.microsoft.com/office/drawing/2014/main" id="{E409F3AD-F0D2-2C46-8315-1AC80BCFBBE1}"/>
              </a:ext>
            </a:extLst>
          </p:cNvPr>
          <p:cNvSpPr/>
          <p:nvPr/>
        </p:nvSpPr>
        <p:spPr>
          <a:xfrm>
            <a:off x="1894743" y="4002970"/>
            <a:ext cx="5757047" cy="646331"/>
          </a:xfrm>
          <a:prstGeom prst="rect">
            <a:avLst/>
          </a:prstGeom>
        </p:spPr>
        <p:txBody>
          <a:bodyPr wrap="square">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We choose different kernels based on what type of image we are trying to create. </a:t>
            </a:r>
          </a:p>
        </p:txBody>
      </p:sp>
    </p:spTree>
    <p:extLst>
      <p:ext uri="{BB962C8B-B14F-4D97-AF65-F5344CB8AC3E}">
        <p14:creationId xmlns:p14="http://schemas.microsoft.com/office/powerpoint/2010/main" val="22485298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EA19B63-39DB-C040-8DD6-5FB9CA798F87}"/>
              </a:ext>
            </a:extLst>
          </p:cNvPr>
          <p:cNvSpPr>
            <a:spLocks noGrp="1"/>
          </p:cNvSpPr>
          <p:nvPr>
            <p:ph idx="1"/>
          </p:nvPr>
        </p:nvSpPr>
        <p:spPr/>
        <p:txBody>
          <a:bodyPr/>
          <a:lstStyle/>
          <a:p>
            <a:pPr>
              <a:buClr>
                <a:srgbClr val="FF0000"/>
              </a:buClr>
            </a:pPr>
            <a:r>
              <a:rPr lang="en-US"/>
              <a:t>In a fan-beam geometry, the angle of the fan determines how much of the object is included in the </a:t>
            </a:r>
            <a:r>
              <a:rPr lang="en-US" err="1"/>
              <a:t>reconstructible</a:t>
            </a:r>
            <a:r>
              <a:rPr lang="en-US"/>
              <a:t> field of view. </a:t>
            </a:r>
          </a:p>
          <a:p>
            <a:pPr>
              <a:buClr>
                <a:srgbClr val="FF0000"/>
              </a:buClr>
            </a:pPr>
            <a:r>
              <a:rPr lang="en-US"/>
              <a:t>A point must be included in all 180 degrees of projections in order to be reconstructed correctly.</a:t>
            </a:r>
          </a:p>
        </p:txBody>
      </p:sp>
      <p:pic>
        <p:nvPicPr>
          <p:cNvPr id="5" name="Picture 4" descr="Graphical user interface, application, PowerPoint&#10;&#10;Description automatically generated">
            <a:extLst>
              <a:ext uri="{FF2B5EF4-FFF2-40B4-BE49-F238E27FC236}">
                <a16:creationId xmlns:a16="http://schemas.microsoft.com/office/drawing/2014/main" id="{B60A6635-3C86-FF47-B2A1-FE652D1216DA}"/>
              </a:ext>
            </a:extLst>
          </p:cNvPr>
          <p:cNvPicPr>
            <a:picLocks noChangeAspect="1"/>
          </p:cNvPicPr>
          <p:nvPr/>
        </p:nvPicPr>
        <p:blipFill>
          <a:blip r:embed="rId2"/>
          <a:stretch>
            <a:fillRect/>
          </a:stretch>
        </p:blipFill>
        <p:spPr>
          <a:xfrm>
            <a:off x="1828800" y="2000250"/>
            <a:ext cx="5486400" cy="1522484"/>
          </a:xfrm>
          <a:prstGeom prst="rect">
            <a:avLst/>
          </a:prstGeom>
        </p:spPr>
      </p:pic>
      <p:pic>
        <p:nvPicPr>
          <p:cNvPr id="7" name="Picture 6" descr="Graphical user interface, application, PowerPoint&#10;&#10;Description automatically generated">
            <a:extLst>
              <a:ext uri="{FF2B5EF4-FFF2-40B4-BE49-F238E27FC236}">
                <a16:creationId xmlns:a16="http://schemas.microsoft.com/office/drawing/2014/main" id="{D312E290-0159-5941-A36E-B9285FFD29F5}"/>
              </a:ext>
            </a:extLst>
          </p:cNvPr>
          <p:cNvPicPr>
            <a:picLocks noChangeAspect="1"/>
          </p:cNvPicPr>
          <p:nvPr/>
        </p:nvPicPr>
        <p:blipFill>
          <a:blip r:embed="rId3"/>
          <a:stretch>
            <a:fillRect/>
          </a:stretch>
        </p:blipFill>
        <p:spPr>
          <a:xfrm>
            <a:off x="1828800" y="3530456"/>
            <a:ext cx="5486400" cy="1522476"/>
          </a:xfrm>
          <a:prstGeom prst="rect">
            <a:avLst/>
          </a:prstGeom>
        </p:spPr>
      </p:pic>
      <p:sp>
        <p:nvSpPr>
          <p:cNvPr id="8" name="Title 1">
            <a:extLst>
              <a:ext uri="{FF2B5EF4-FFF2-40B4-BE49-F238E27FC236}">
                <a16:creationId xmlns:a16="http://schemas.microsoft.com/office/drawing/2014/main" id="{70E7ADFB-A4BC-D44E-8FDF-9BDA7DFF68EA}"/>
              </a:ext>
            </a:extLst>
          </p:cNvPr>
          <p:cNvSpPr txBox="1">
            <a:spLocks/>
          </p:cNvSpPr>
          <p:nvPr/>
        </p:nvSpPr>
        <p:spPr>
          <a:xfrm>
            <a:off x="281140" y="-176808"/>
            <a:ext cx="88628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Filtered Back Projection – Effect of fan-beam angle</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182782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21DE5FB-9BBF-0248-B9AD-25A0343CA529}"/>
              </a:ext>
            </a:extLst>
          </p:cNvPr>
          <p:cNvSpPr>
            <a:spLocks noGrp="1"/>
          </p:cNvSpPr>
          <p:nvPr>
            <p:ph idx="1"/>
          </p:nvPr>
        </p:nvSpPr>
        <p:spPr/>
        <p:txBody>
          <a:bodyPr/>
          <a:lstStyle/>
          <a:p>
            <a:endParaRPr lang="en-US"/>
          </a:p>
        </p:txBody>
      </p:sp>
      <p:pic>
        <p:nvPicPr>
          <p:cNvPr id="10242" name="Picture 2" descr="State of the Art: Iterative CT Reconstruction Techniques | Radiology">
            <a:extLst>
              <a:ext uri="{FF2B5EF4-FFF2-40B4-BE49-F238E27FC236}">
                <a16:creationId xmlns:a16="http://schemas.microsoft.com/office/drawing/2014/main" id="{026B0037-81E8-9043-96A5-7ADE29DD8E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7000" y="558800"/>
            <a:ext cx="6350000" cy="4584700"/>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a:extLst>
              <a:ext uri="{FF2B5EF4-FFF2-40B4-BE49-F238E27FC236}">
                <a16:creationId xmlns:a16="http://schemas.microsoft.com/office/drawing/2014/main" id="{C89FF1B0-6438-714B-BBB3-51F4434E0A0B}"/>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Image reconstruction – Iterative Methods</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21238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1F45905-A74A-A14F-966E-29E777A1E657}"/>
              </a:ext>
            </a:extLst>
          </p:cNvPr>
          <p:cNvSpPr/>
          <p:nvPr/>
        </p:nvSpPr>
        <p:spPr>
          <a:xfrm>
            <a:off x="1940168" y="817364"/>
            <a:ext cx="6160477" cy="1600438"/>
          </a:xfrm>
          <a:prstGeom prst="rect">
            <a:avLst/>
          </a:prstGeom>
        </p:spPr>
        <p:txBody>
          <a:bodyPr wrap="square">
            <a:spAutoFit/>
          </a:bodyPr>
          <a:lstStyle/>
          <a:p>
            <a:pPr>
              <a:buClr>
                <a:srgbClr val="FF0000"/>
              </a:buClr>
              <a:buFont typeface="Arial" panose="020B0604020202020204" pitchFamily="34" charset="0"/>
              <a:buChar char="•"/>
            </a:pPr>
            <a:r>
              <a:rPr lang="en-US" sz="1400">
                <a:latin typeface="+mj-lt"/>
              </a:rPr>
              <a:t>To provide a uniform scale, do a scale conversion where all scanners set air = -1000 and water to 0. Units are called Hounsfield units [HU] after Godfrey N. Hounsfield. </a:t>
            </a: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r>
              <a:rPr lang="en-US" sz="1400">
                <a:latin typeface="+mj-lt"/>
              </a:rPr>
              <a:t>Some typical values </a:t>
            </a:r>
            <a:endParaRPr lang="en-US" sz="1400">
              <a:effectLst/>
              <a:latin typeface="+mj-lt"/>
            </a:endParaRPr>
          </a:p>
        </p:txBody>
      </p:sp>
      <p:sp>
        <p:nvSpPr>
          <p:cNvPr id="12" name="Title 1">
            <a:extLst>
              <a:ext uri="{FF2B5EF4-FFF2-40B4-BE49-F238E27FC236}">
                <a16:creationId xmlns:a16="http://schemas.microsoft.com/office/drawing/2014/main" id="{F11E9EF5-C2D7-0547-BB59-FA0449762C9F}"/>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Number</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pic>
        <p:nvPicPr>
          <p:cNvPr id="14" name="Picture 13" descr="Text&#10;&#10;Description automatically generated with medium confidence">
            <a:extLst>
              <a:ext uri="{FF2B5EF4-FFF2-40B4-BE49-F238E27FC236}">
                <a16:creationId xmlns:a16="http://schemas.microsoft.com/office/drawing/2014/main" id="{D464DFE4-3882-1C4D-9751-0099B7059639}"/>
              </a:ext>
            </a:extLst>
          </p:cNvPr>
          <p:cNvPicPr>
            <a:picLocks noChangeAspect="1"/>
          </p:cNvPicPr>
          <p:nvPr/>
        </p:nvPicPr>
        <p:blipFill>
          <a:blip r:embed="rId3"/>
          <a:stretch>
            <a:fillRect/>
          </a:stretch>
        </p:blipFill>
        <p:spPr>
          <a:xfrm>
            <a:off x="3670787" y="1629020"/>
            <a:ext cx="2699238" cy="505337"/>
          </a:xfrm>
          <a:prstGeom prst="rect">
            <a:avLst/>
          </a:prstGeom>
        </p:spPr>
      </p:pic>
      <p:grpSp>
        <p:nvGrpSpPr>
          <p:cNvPr id="15" name="Group 14">
            <a:extLst>
              <a:ext uri="{FF2B5EF4-FFF2-40B4-BE49-F238E27FC236}">
                <a16:creationId xmlns:a16="http://schemas.microsoft.com/office/drawing/2014/main" id="{D1D5AFA8-491A-1F46-8899-F4781C804818}"/>
              </a:ext>
            </a:extLst>
          </p:cNvPr>
          <p:cNvGrpSpPr/>
          <p:nvPr/>
        </p:nvGrpSpPr>
        <p:grpSpPr>
          <a:xfrm>
            <a:off x="2912085" y="2524468"/>
            <a:ext cx="4309330" cy="2352331"/>
            <a:chOff x="424543" y="1524000"/>
            <a:chExt cx="7810500" cy="4402138"/>
          </a:xfrm>
        </p:grpSpPr>
        <p:pic>
          <p:nvPicPr>
            <p:cNvPr id="16" name="Picture 5">
              <a:extLst>
                <a:ext uri="{FF2B5EF4-FFF2-40B4-BE49-F238E27FC236}">
                  <a16:creationId xmlns:a16="http://schemas.microsoft.com/office/drawing/2014/main" id="{7A483923-8FDC-AB4C-8919-8063DADBC33F}"/>
                </a:ext>
              </a:extLst>
            </p:cNvPr>
            <p:cNvPicPr>
              <a:picLocks noChangeAspect="1" noChangeArrowheads="1"/>
            </p:cNvPicPr>
            <p:nvPr/>
          </p:nvPicPr>
          <p:blipFill>
            <a:blip r:embed="rId4">
              <a:lum bright="-10000" contrast="20000"/>
              <a:extLst>
                <a:ext uri="{28A0092B-C50C-407E-A947-70E740481C1C}">
                  <a14:useLocalDpi xmlns:a14="http://schemas.microsoft.com/office/drawing/2010/main"/>
                </a:ext>
              </a:extLst>
            </a:blip>
            <a:srcRect/>
            <a:stretch>
              <a:fillRect/>
            </a:stretch>
          </p:blipFill>
          <p:spPr bwMode="auto">
            <a:xfrm>
              <a:off x="424543" y="1524000"/>
              <a:ext cx="7810500" cy="4402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 name="Rectangle 1035">
              <a:extLst>
                <a:ext uri="{FF2B5EF4-FFF2-40B4-BE49-F238E27FC236}">
                  <a16:creationId xmlns:a16="http://schemas.microsoft.com/office/drawing/2014/main" id="{DDE3BCFE-E370-0C4A-8ADB-260A4889DA3E}"/>
                </a:ext>
              </a:extLst>
            </p:cNvPr>
            <p:cNvSpPr>
              <a:spLocks noChangeArrowheads="1"/>
            </p:cNvSpPr>
            <p:nvPr/>
          </p:nvSpPr>
          <p:spPr bwMode="auto">
            <a:xfrm>
              <a:off x="3660481" y="3184873"/>
              <a:ext cx="1546774" cy="7487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p>
              <a:pPr defTabSz="685800" eaLnBrk="0" fontAlgn="base" hangingPunct="0">
                <a:spcBef>
                  <a:spcPct val="0"/>
                </a:spcBef>
                <a:spcAft>
                  <a:spcPct val="0"/>
                </a:spcAft>
              </a:pPr>
              <a:r>
                <a:rPr lang="en-US" sz="1000">
                  <a:solidFill>
                    <a:srgbClr val="000000"/>
                  </a:solidFill>
                  <a:latin typeface="Arial" charset="0"/>
                  <a:ea typeface="ＭＳ Ｐゴシック" charset="0"/>
                </a:rPr>
                <a:t>other tissues</a:t>
              </a:r>
            </a:p>
          </p:txBody>
        </p:sp>
      </p:grpSp>
    </p:spTree>
    <p:extLst>
      <p:ext uri="{BB962C8B-B14F-4D97-AF65-F5344CB8AC3E}">
        <p14:creationId xmlns:p14="http://schemas.microsoft.com/office/powerpoint/2010/main" val="21427258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D1F45905-A74A-A14F-966E-29E777A1E657}"/>
              </a:ext>
            </a:extLst>
          </p:cNvPr>
          <p:cNvSpPr/>
          <p:nvPr/>
        </p:nvSpPr>
        <p:spPr>
          <a:xfrm>
            <a:off x="1940168" y="817364"/>
            <a:ext cx="6160477" cy="1600438"/>
          </a:xfrm>
          <a:prstGeom prst="rect">
            <a:avLst/>
          </a:prstGeom>
        </p:spPr>
        <p:txBody>
          <a:bodyPr wrap="square">
            <a:spAutoFit/>
          </a:bodyPr>
          <a:lstStyle/>
          <a:p>
            <a:pPr>
              <a:buClr>
                <a:srgbClr val="FF0000"/>
              </a:buClr>
              <a:buFont typeface="Arial" panose="020B0604020202020204" pitchFamily="34" charset="0"/>
              <a:buChar char="•"/>
            </a:pPr>
            <a:r>
              <a:rPr lang="en-US" sz="1400">
                <a:latin typeface="+mj-lt"/>
              </a:rPr>
              <a:t>To provide a uniform scale, do a scale conversion where all scanners set air = -1000 and water to 0. Units are called Hounsfield units [HU] after Godfrey N. Hounsfield. </a:t>
            </a: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endParaRPr lang="en-US" sz="1400">
              <a:latin typeface="+mj-lt"/>
            </a:endParaRPr>
          </a:p>
          <a:p>
            <a:pPr>
              <a:buClr>
                <a:srgbClr val="FF0000"/>
              </a:buClr>
              <a:buFont typeface="Arial" panose="020B0604020202020204" pitchFamily="34" charset="0"/>
              <a:buChar char="•"/>
            </a:pPr>
            <a:r>
              <a:rPr lang="en-US" sz="1400">
                <a:latin typeface="+mj-lt"/>
              </a:rPr>
              <a:t>Some typical values </a:t>
            </a:r>
            <a:endParaRPr lang="en-US" sz="1400">
              <a:effectLst/>
              <a:latin typeface="+mj-lt"/>
            </a:endParaRPr>
          </a:p>
        </p:txBody>
      </p:sp>
      <p:sp>
        <p:nvSpPr>
          <p:cNvPr id="12" name="Title 1">
            <a:extLst>
              <a:ext uri="{FF2B5EF4-FFF2-40B4-BE49-F238E27FC236}">
                <a16:creationId xmlns:a16="http://schemas.microsoft.com/office/drawing/2014/main" id="{F11E9EF5-C2D7-0547-BB59-FA0449762C9F}"/>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Number</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pic>
        <p:nvPicPr>
          <p:cNvPr id="14" name="Picture 13" descr="Text&#10;&#10;Description automatically generated with medium confidence">
            <a:extLst>
              <a:ext uri="{FF2B5EF4-FFF2-40B4-BE49-F238E27FC236}">
                <a16:creationId xmlns:a16="http://schemas.microsoft.com/office/drawing/2014/main" id="{D464DFE4-3882-1C4D-9751-0099B7059639}"/>
              </a:ext>
            </a:extLst>
          </p:cNvPr>
          <p:cNvPicPr>
            <a:picLocks noChangeAspect="1"/>
          </p:cNvPicPr>
          <p:nvPr/>
        </p:nvPicPr>
        <p:blipFill>
          <a:blip r:embed="rId2"/>
          <a:stretch>
            <a:fillRect/>
          </a:stretch>
        </p:blipFill>
        <p:spPr>
          <a:xfrm>
            <a:off x="3670787" y="1629020"/>
            <a:ext cx="2699238" cy="505337"/>
          </a:xfrm>
          <a:prstGeom prst="rect">
            <a:avLst/>
          </a:prstGeom>
        </p:spPr>
      </p:pic>
      <p:grpSp>
        <p:nvGrpSpPr>
          <p:cNvPr id="15" name="Group 14">
            <a:extLst>
              <a:ext uri="{FF2B5EF4-FFF2-40B4-BE49-F238E27FC236}">
                <a16:creationId xmlns:a16="http://schemas.microsoft.com/office/drawing/2014/main" id="{D1D5AFA8-491A-1F46-8899-F4781C804818}"/>
              </a:ext>
            </a:extLst>
          </p:cNvPr>
          <p:cNvGrpSpPr/>
          <p:nvPr/>
        </p:nvGrpSpPr>
        <p:grpSpPr>
          <a:xfrm>
            <a:off x="2912085" y="2524468"/>
            <a:ext cx="4309330" cy="2352331"/>
            <a:chOff x="424543" y="1524000"/>
            <a:chExt cx="7810500" cy="4402138"/>
          </a:xfrm>
        </p:grpSpPr>
        <p:pic>
          <p:nvPicPr>
            <p:cNvPr id="16" name="Picture 5">
              <a:extLst>
                <a:ext uri="{FF2B5EF4-FFF2-40B4-BE49-F238E27FC236}">
                  <a16:creationId xmlns:a16="http://schemas.microsoft.com/office/drawing/2014/main" id="{7A483923-8FDC-AB4C-8919-8063DADBC33F}"/>
                </a:ext>
              </a:extLst>
            </p:cNvPr>
            <p:cNvPicPr>
              <a:picLocks noChangeAspect="1" noChangeArrowheads="1"/>
            </p:cNvPicPr>
            <p:nvPr/>
          </p:nvPicPr>
          <p:blipFill>
            <a:blip r:embed="rId3">
              <a:lum bright="-10000" contrast="20000"/>
              <a:extLst>
                <a:ext uri="{28A0092B-C50C-407E-A947-70E740481C1C}">
                  <a14:useLocalDpi xmlns:a14="http://schemas.microsoft.com/office/drawing/2010/main"/>
                </a:ext>
              </a:extLst>
            </a:blip>
            <a:srcRect/>
            <a:stretch>
              <a:fillRect/>
            </a:stretch>
          </p:blipFill>
          <p:spPr bwMode="auto">
            <a:xfrm>
              <a:off x="424543" y="1524000"/>
              <a:ext cx="7810500" cy="44021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7" name="Rectangle 1035">
              <a:extLst>
                <a:ext uri="{FF2B5EF4-FFF2-40B4-BE49-F238E27FC236}">
                  <a16:creationId xmlns:a16="http://schemas.microsoft.com/office/drawing/2014/main" id="{DDE3BCFE-E370-0C4A-8ADB-260A4889DA3E}"/>
                </a:ext>
              </a:extLst>
            </p:cNvPr>
            <p:cNvSpPr>
              <a:spLocks noChangeArrowheads="1"/>
            </p:cNvSpPr>
            <p:nvPr/>
          </p:nvSpPr>
          <p:spPr bwMode="auto">
            <a:xfrm>
              <a:off x="3660481" y="3184873"/>
              <a:ext cx="1546774" cy="7487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p>
              <a:pPr defTabSz="685800" eaLnBrk="0" fontAlgn="base" hangingPunct="0">
                <a:spcBef>
                  <a:spcPct val="0"/>
                </a:spcBef>
                <a:spcAft>
                  <a:spcPct val="0"/>
                </a:spcAft>
              </a:pPr>
              <a:r>
                <a:rPr lang="en-US" sz="1000">
                  <a:solidFill>
                    <a:srgbClr val="000000"/>
                  </a:solidFill>
                  <a:latin typeface="Arial" charset="0"/>
                  <a:ea typeface="ＭＳ Ｐゴシック" charset="0"/>
                </a:rPr>
                <a:t>other tissues</a:t>
              </a:r>
            </a:p>
          </p:txBody>
        </p:sp>
      </p:grpSp>
      <p:pic>
        <p:nvPicPr>
          <p:cNvPr id="8" name="Picture 1029">
            <a:extLst>
              <a:ext uri="{FF2B5EF4-FFF2-40B4-BE49-F238E27FC236}">
                <a16:creationId xmlns:a16="http://schemas.microsoft.com/office/drawing/2014/main" id="{24A66AC6-DF28-3144-8E3E-5AF2CF121C1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43639" y="2283374"/>
            <a:ext cx="2118099" cy="27418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153705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A062945-CC25-0347-AB66-38DA740156B8}"/>
              </a:ext>
            </a:extLst>
          </p:cNvPr>
          <p:cNvSpPr>
            <a:spLocks noGrp="1"/>
          </p:cNvSpPr>
          <p:nvPr>
            <p:ph idx="1"/>
          </p:nvPr>
        </p:nvSpPr>
        <p:spPr>
          <a:xfrm>
            <a:off x="1122218" y="4114800"/>
            <a:ext cx="6515100" cy="3943350"/>
          </a:xfrm>
        </p:spPr>
        <p:txBody>
          <a:bodyPr/>
          <a:lstStyle/>
          <a:p>
            <a:r>
              <a:rPr lang="en-US"/>
              <a:t>Same image data at different WL and WW </a:t>
            </a:r>
          </a:p>
        </p:txBody>
      </p:sp>
      <p:pic>
        <p:nvPicPr>
          <p:cNvPr id="4" name="Picture 3">
            <a:extLst>
              <a:ext uri="{FF2B5EF4-FFF2-40B4-BE49-F238E27FC236}">
                <a16:creationId xmlns:a16="http://schemas.microsoft.com/office/drawing/2014/main" id="{25B62CB9-6696-354F-A8F6-4C37F8196E3F}"/>
              </a:ext>
            </a:extLst>
          </p:cNvPr>
          <p:cNvPicPr>
            <a:picLocks noChangeAspect="1"/>
          </p:cNvPicPr>
          <p:nvPr/>
        </p:nvPicPr>
        <p:blipFill>
          <a:blip r:embed="rId3"/>
          <a:stretch>
            <a:fillRect/>
          </a:stretch>
        </p:blipFill>
        <p:spPr>
          <a:xfrm>
            <a:off x="1143000" y="1028700"/>
            <a:ext cx="6858000" cy="2756829"/>
          </a:xfrm>
          <a:prstGeom prst="rect">
            <a:avLst/>
          </a:prstGeom>
        </p:spPr>
      </p:pic>
      <p:sp>
        <p:nvSpPr>
          <p:cNvPr id="6" name="TextBox 5">
            <a:extLst>
              <a:ext uri="{FF2B5EF4-FFF2-40B4-BE49-F238E27FC236}">
                <a16:creationId xmlns:a16="http://schemas.microsoft.com/office/drawing/2014/main" id="{C26E0347-8C2F-F740-B6DC-2B4D10308E94}"/>
              </a:ext>
            </a:extLst>
          </p:cNvPr>
          <p:cNvSpPr txBox="1"/>
          <p:nvPr/>
        </p:nvSpPr>
        <p:spPr>
          <a:xfrm>
            <a:off x="2275001" y="3768551"/>
            <a:ext cx="2125325" cy="369332"/>
          </a:xfrm>
          <a:prstGeom prst="rect">
            <a:avLst/>
          </a:prstGeom>
          <a:noFill/>
        </p:spPr>
        <p:txBody>
          <a:bodyPr wrap="none" rtlCol="0">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WL -593, WW 529 </a:t>
            </a:r>
          </a:p>
        </p:txBody>
      </p:sp>
      <p:sp>
        <p:nvSpPr>
          <p:cNvPr id="7" name="TextBox 6">
            <a:extLst>
              <a:ext uri="{FF2B5EF4-FFF2-40B4-BE49-F238E27FC236}">
                <a16:creationId xmlns:a16="http://schemas.microsoft.com/office/drawing/2014/main" id="{416EB29E-5D29-4C4F-972C-47C1D460F3F4}"/>
              </a:ext>
            </a:extLst>
          </p:cNvPr>
          <p:cNvSpPr txBox="1"/>
          <p:nvPr/>
        </p:nvSpPr>
        <p:spPr>
          <a:xfrm>
            <a:off x="4918851" y="3768552"/>
            <a:ext cx="1997085" cy="646331"/>
          </a:xfrm>
          <a:prstGeom prst="rect">
            <a:avLst/>
          </a:prstGeom>
          <a:noFill/>
        </p:spPr>
        <p:txBody>
          <a:bodyPr wrap="none" rtlCol="0">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WL -12, WW 400 </a:t>
            </a:r>
          </a:p>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CT Number – Displaying CT Images</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2063183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00150" y="571500"/>
            <a:ext cx="2228850" cy="18573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13317"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72250" y="800100"/>
            <a:ext cx="1285875" cy="1428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8196" name="Picture 8" descr="Clipboard 1"/>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771900" y="571501"/>
            <a:ext cx="2553891" cy="18228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7" name="AutoShape 9"/>
          <p:cNvSpPr>
            <a:spLocks noChangeArrowheads="1"/>
          </p:cNvSpPr>
          <p:nvPr/>
        </p:nvSpPr>
        <p:spPr bwMode="auto">
          <a:xfrm>
            <a:off x="3486150" y="1371600"/>
            <a:ext cx="171450" cy="228600"/>
          </a:xfrm>
          <a:prstGeom prst="rightArrow">
            <a:avLst>
              <a:gd name="adj1" fmla="val 50000"/>
              <a:gd name="adj2" fmla="val 25000"/>
            </a:avLst>
          </a:prstGeom>
          <a:noFill/>
          <a:ln w="9525">
            <a:solidFill>
              <a:schemeClr val="tx1"/>
            </a:solidFill>
            <a:miter lim="800000"/>
            <a:headEnd/>
            <a:tailEnd/>
          </a:ln>
          <a:extLst>
            <a:ext uri="{909E8E84-426E-40dd-AFC4-6F175D3DCCD1}">
              <a14:hiddenFill xmlns="" xmlns:a14="http://schemas.microsoft.com/office/drawing/2010/main">
                <a:solidFill>
                  <a:schemeClr val="accent1"/>
                </a:solidFill>
              </a14:hiddenFill>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8198" name="AutoShape 10"/>
          <p:cNvSpPr>
            <a:spLocks/>
          </p:cNvSpPr>
          <p:nvPr/>
        </p:nvSpPr>
        <p:spPr bwMode="auto">
          <a:xfrm>
            <a:off x="6343650" y="514350"/>
            <a:ext cx="171450" cy="1885950"/>
          </a:xfrm>
          <a:prstGeom prst="rightBrace">
            <a:avLst>
              <a:gd name="adj1" fmla="val 91667"/>
              <a:gd name="adj2" fmla="val 50000"/>
            </a:avLst>
          </a:pr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8199" name="Rectangle 11"/>
          <p:cNvSpPr>
            <a:spLocks noChangeArrowheads="1"/>
          </p:cNvSpPr>
          <p:nvPr/>
        </p:nvSpPr>
        <p:spPr bwMode="auto">
          <a:xfrm>
            <a:off x="1428750" y="2480072"/>
            <a:ext cx="1657350" cy="2308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tomographic acquisition</a:t>
            </a:r>
          </a:p>
        </p:txBody>
      </p:sp>
      <p:sp>
        <p:nvSpPr>
          <p:cNvPr id="8200" name="Rectangle 12"/>
          <p:cNvSpPr>
            <a:spLocks noChangeArrowheads="1"/>
          </p:cNvSpPr>
          <p:nvPr/>
        </p:nvSpPr>
        <p:spPr bwMode="auto">
          <a:xfrm>
            <a:off x="3943350" y="2457450"/>
            <a:ext cx="2171700" cy="2308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reconstruction of multiple images</a:t>
            </a:r>
          </a:p>
        </p:txBody>
      </p:sp>
      <p:sp>
        <p:nvSpPr>
          <p:cNvPr id="8201" name="Rectangle 13"/>
          <p:cNvSpPr>
            <a:spLocks noChangeArrowheads="1"/>
          </p:cNvSpPr>
          <p:nvPr/>
        </p:nvSpPr>
        <p:spPr bwMode="auto">
          <a:xfrm>
            <a:off x="6515100" y="2343150"/>
            <a:ext cx="971550" cy="3693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form image volume</a:t>
            </a:r>
          </a:p>
        </p:txBody>
      </p:sp>
      <p:sp>
        <p:nvSpPr>
          <p:cNvPr id="8202" name="AutoShape 14"/>
          <p:cNvSpPr>
            <a:spLocks/>
          </p:cNvSpPr>
          <p:nvPr/>
        </p:nvSpPr>
        <p:spPr bwMode="auto">
          <a:xfrm rot="5400000">
            <a:off x="4371975" y="-371475"/>
            <a:ext cx="171450" cy="6400800"/>
          </a:xfrm>
          <a:prstGeom prst="rightBrace">
            <a:avLst>
              <a:gd name="adj1" fmla="val 311111"/>
              <a:gd name="adj2" fmla="val 50000"/>
            </a:avLst>
          </a:prstGeom>
          <a:noFill/>
          <a:ln w="9525">
            <a:solidFill>
              <a:schemeClr val="tx1"/>
            </a:solidFill>
            <a:round/>
            <a:headEnd/>
            <a:tailEnd/>
          </a:ln>
          <a:extLst>
            <a:ext uri="{909E8E84-426E-40dd-AFC4-6F175D3DCCD1}">
              <a14:hiddenFill xmlns="" xmlns:a14="http://schemas.microsoft.com/office/drawing/2010/main">
                <a:solidFill>
                  <a:schemeClr val="accent1"/>
                </a:solidFill>
              </a14:hiddenFill>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grpSp>
        <p:nvGrpSpPr>
          <p:cNvPr id="8203" name="Group 22"/>
          <p:cNvGrpSpPr>
            <a:grpSpLocks/>
          </p:cNvGrpSpPr>
          <p:nvPr/>
        </p:nvGrpSpPr>
        <p:grpSpPr bwMode="auto">
          <a:xfrm>
            <a:off x="2400300" y="3143251"/>
            <a:ext cx="4400550" cy="1910954"/>
            <a:chOff x="1056" y="2640"/>
            <a:chExt cx="3696" cy="1605"/>
          </a:xfrm>
        </p:grpSpPr>
        <p:grpSp>
          <p:nvGrpSpPr>
            <p:cNvPr id="8204" name="Group 21"/>
            <p:cNvGrpSpPr>
              <a:grpSpLocks/>
            </p:cNvGrpSpPr>
            <p:nvPr/>
          </p:nvGrpSpPr>
          <p:grpSpPr bwMode="auto">
            <a:xfrm>
              <a:off x="1056" y="2640"/>
              <a:ext cx="3360" cy="1605"/>
              <a:chOff x="240" y="2640"/>
              <a:chExt cx="3360" cy="1605"/>
            </a:xfrm>
          </p:grpSpPr>
          <p:pic>
            <p:nvPicPr>
              <p:cNvPr id="8206" name="Picture 4" descr="figI_03"/>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240" y="2640"/>
                <a:ext cx="3360" cy="14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07" name="Rectangle 18"/>
              <p:cNvSpPr>
                <a:spLocks noChangeArrowheads="1"/>
              </p:cNvSpPr>
              <p:nvPr/>
            </p:nvSpPr>
            <p:spPr bwMode="auto">
              <a:xfrm>
                <a:off x="240" y="4051"/>
                <a:ext cx="1440" cy="1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transaxial or axial view</a:t>
                </a:r>
              </a:p>
            </p:txBody>
          </p:sp>
          <p:sp>
            <p:nvSpPr>
              <p:cNvPr id="8208" name="Rectangle 19"/>
              <p:cNvSpPr>
                <a:spLocks noChangeArrowheads="1"/>
              </p:cNvSpPr>
              <p:nvPr/>
            </p:nvSpPr>
            <p:spPr bwMode="auto">
              <a:xfrm>
                <a:off x="1392" y="4051"/>
                <a:ext cx="1440" cy="1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coronal view</a:t>
                </a:r>
              </a:p>
            </p:txBody>
          </p:sp>
        </p:grpSp>
        <p:sp>
          <p:nvSpPr>
            <p:cNvPr id="8205" name="Rectangle 20"/>
            <p:cNvSpPr>
              <a:spLocks noChangeArrowheads="1"/>
            </p:cNvSpPr>
            <p:nvPr/>
          </p:nvSpPr>
          <p:spPr bwMode="auto">
            <a:xfrm>
              <a:off x="3312" y="4051"/>
              <a:ext cx="1440" cy="19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algn="ctr" defTabSz="685800" eaLnBrk="0" fontAlgn="base" hangingPunct="0">
                <a:spcBef>
                  <a:spcPct val="0"/>
                </a:spcBef>
                <a:spcAft>
                  <a:spcPct val="0"/>
                </a:spcAft>
              </a:pPr>
              <a:r>
                <a:rPr lang="en-US" sz="900">
                  <a:solidFill>
                    <a:srgbClr val="000000"/>
                  </a:solidFill>
                  <a:latin typeface="Arial" charset="0"/>
                  <a:ea typeface="ＭＳ Ｐゴシック" charset="0"/>
                </a:rPr>
                <a:t>sagittal view</a:t>
              </a:r>
            </a:p>
          </p:txBody>
        </p:sp>
      </p:grpSp>
      <p:sp>
        <p:nvSpPr>
          <p:cNvPr id="4" name="TextBox 3">
            <a:extLst>
              <a:ext uri="{FF2B5EF4-FFF2-40B4-BE49-F238E27FC236}">
                <a16:creationId xmlns:a16="http://schemas.microsoft.com/office/drawing/2014/main" id="{368AC6B4-8818-A94C-9FD7-B2B51942BDFA}"/>
              </a:ext>
            </a:extLst>
          </p:cNvPr>
          <p:cNvSpPr txBox="1"/>
          <p:nvPr/>
        </p:nvSpPr>
        <p:spPr>
          <a:xfrm>
            <a:off x="214313" y="3514725"/>
            <a:ext cx="1768497" cy="923330"/>
          </a:xfrm>
          <a:prstGeom prst="rect">
            <a:avLst/>
          </a:prstGeom>
          <a:noFill/>
        </p:spPr>
        <p:txBody>
          <a:bodyPr wrap="none" rtlCol="0">
            <a:spAutoFit/>
          </a:bodyPr>
          <a:lstStyle/>
          <a:p>
            <a:r>
              <a:rPr lang="en-US" err="1"/>
              <a:t>Tomo</a:t>
            </a:r>
            <a:r>
              <a:rPr lang="en-US"/>
              <a:t> + </a:t>
            </a:r>
            <a:r>
              <a:rPr lang="en-US" err="1"/>
              <a:t>Graphy</a:t>
            </a:r>
            <a:endParaRPr lang="en-US"/>
          </a:p>
          <a:p>
            <a:pPr algn="ctr"/>
            <a:r>
              <a:rPr lang="en-US"/>
              <a:t>=</a:t>
            </a:r>
          </a:p>
          <a:p>
            <a:r>
              <a:rPr lang="en-US"/>
              <a:t>Slice +  Picture</a:t>
            </a:r>
          </a:p>
        </p:txBody>
      </p:sp>
      <p:sp>
        <p:nvSpPr>
          <p:cNvPr id="5" name="TextBox 4">
            <a:extLst>
              <a:ext uri="{FF2B5EF4-FFF2-40B4-BE49-F238E27FC236}">
                <a16:creationId xmlns:a16="http://schemas.microsoft.com/office/drawing/2014/main" id="{6ED717EE-AFD4-C44B-8748-BB87F7F2FE47}"/>
              </a:ext>
            </a:extLst>
          </p:cNvPr>
          <p:cNvSpPr txBox="1"/>
          <p:nvPr/>
        </p:nvSpPr>
        <p:spPr>
          <a:xfrm>
            <a:off x="6705694" y="3699541"/>
            <a:ext cx="2304862" cy="646331"/>
          </a:xfrm>
          <a:prstGeom prst="rect">
            <a:avLst/>
          </a:prstGeom>
          <a:noFill/>
        </p:spPr>
        <p:txBody>
          <a:bodyPr wrap="none" rtlCol="0">
            <a:spAutoFit/>
          </a:bodyPr>
          <a:lstStyle/>
          <a:p>
            <a:r>
              <a:rPr lang="en-US">
                <a:solidFill>
                  <a:srgbClr val="2B43F4"/>
                </a:solidFill>
              </a:rPr>
              <a:t>True Cross-sectional</a:t>
            </a:r>
          </a:p>
          <a:p>
            <a:pPr algn="ctr"/>
            <a:r>
              <a:rPr lang="en-US">
                <a:solidFill>
                  <a:srgbClr val="2B43F4"/>
                </a:solidFill>
              </a:rPr>
              <a:t> Image</a:t>
            </a:r>
          </a:p>
        </p:txBody>
      </p:sp>
      <p:sp>
        <p:nvSpPr>
          <p:cNvPr id="25" name="Title 1">
            <a:extLst>
              <a:ext uri="{FF2B5EF4-FFF2-40B4-BE49-F238E27FC236}">
                <a16:creationId xmlns:a16="http://schemas.microsoft.com/office/drawing/2014/main" id="{D1002BF0-D06A-7A49-8923-6C991731B632}"/>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Tomographic Imaging</a:t>
            </a:r>
            <a:endParaRPr lang="en-US"/>
          </a:p>
        </p:txBody>
      </p:sp>
      <p:sp>
        <p:nvSpPr>
          <p:cNvPr id="2" name="TextBox 1">
            <a:extLst>
              <a:ext uri="{FF2B5EF4-FFF2-40B4-BE49-F238E27FC236}">
                <a16:creationId xmlns:a16="http://schemas.microsoft.com/office/drawing/2014/main" id="{3687CD3D-6187-FC40-AE93-B43EDE9A4180}"/>
              </a:ext>
            </a:extLst>
          </p:cNvPr>
          <p:cNvSpPr txBox="1"/>
          <p:nvPr/>
        </p:nvSpPr>
        <p:spPr>
          <a:xfrm>
            <a:off x="7069016" y="4484432"/>
            <a:ext cx="1697901" cy="646331"/>
          </a:xfrm>
          <a:prstGeom prst="rect">
            <a:avLst/>
          </a:prstGeom>
          <a:noFill/>
        </p:spPr>
        <p:txBody>
          <a:bodyPr wrap="none" rtlCol="0">
            <a:spAutoFit/>
          </a:bodyPr>
          <a:lstStyle/>
          <a:p>
            <a:pPr algn="ctr"/>
            <a:r>
              <a:rPr lang="en-US">
                <a:solidFill>
                  <a:srgbClr val="FF0000"/>
                </a:solidFill>
              </a:rPr>
              <a:t>3D image from</a:t>
            </a:r>
          </a:p>
          <a:p>
            <a:pPr algn="ctr"/>
            <a:r>
              <a:rPr lang="en-US">
                <a:solidFill>
                  <a:srgbClr val="FF0000"/>
                </a:solidFill>
              </a:rPr>
              <a:t>3D bod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1"/>
          </p:nvPr>
        </p:nvSpPr>
        <p:spPr>
          <a:xfrm>
            <a:off x="425302" y="1075770"/>
            <a:ext cx="4575988" cy="2357438"/>
          </a:xfrm>
        </p:spPr>
        <p:txBody>
          <a:bodyPr/>
          <a:lstStyle/>
          <a:p>
            <a:pPr marL="257175" indent="-257175" eaLnBrk="1" hangingPunct="1">
              <a:spcBef>
                <a:spcPct val="0"/>
              </a:spcBef>
              <a:spcAft>
                <a:spcPct val="35000"/>
              </a:spcAft>
              <a:buClr>
                <a:srgbClr val="FF0000"/>
              </a:buClr>
            </a:pPr>
            <a:r>
              <a:rPr lang="en-US">
                <a:latin typeface="Arial" charset="0"/>
                <a:ea typeface="ＭＳ Ｐゴシック" charset="0"/>
                <a:cs typeface="ＭＳ Ｐゴシック" charset="0"/>
              </a:rPr>
              <a:t>The patient is transported continuously through gantry while data are acquired continuously during several 360-deg rotations</a:t>
            </a:r>
          </a:p>
          <a:p>
            <a:pPr marL="257175" indent="-257175" eaLnBrk="1" hangingPunct="1">
              <a:spcBef>
                <a:spcPct val="0"/>
              </a:spcBef>
              <a:spcAft>
                <a:spcPct val="35000"/>
              </a:spcAft>
              <a:buClr>
                <a:srgbClr val="FF0000"/>
              </a:buClr>
            </a:pPr>
            <a:r>
              <a:rPr lang="en-US">
                <a:latin typeface="Arial" charset="0"/>
                <a:ea typeface="ＭＳ Ｐゴシック" charset="0"/>
                <a:cs typeface="ＭＳ Ｐゴシック" charset="0"/>
              </a:rPr>
              <a:t>The ability to rapidly cover a large volume in a single-breath hold eliminates respiratory misregistration</a:t>
            </a:r>
          </a:p>
        </p:txBody>
      </p:sp>
      <p:pic>
        <p:nvPicPr>
          <p:cNvPr id="48132"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l="1700" t="1718"/>
          <a:stretch>
            <a:fillRect/>
          </a:stretch>
        </p:blipFill>
        <p:spPr bwMode="auto">
          <a:xfrm>
            <a:off x="5001290" y="937547"/>
            <a:ext cx="3994962" cy="32926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7" name="Title 1">
            <a:extLst>
              <a:ext uri="{FF2B5EF4-FFF2-40B4-BE49-F238E27FC236}">
                <a16:creationId xmlns:a16="http://schemas.microsoft.com/office/drawing/2014/main" id="{5D3E5D29-8C05-B345-8E0D-DA52CE96FAF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Helical CT scanning</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2326744240"/>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p:cNvSpPr>
            <a:spLocks noGrp="1" noChangeArrowheads="1"/>
          </p:cNvSpPr>
          <p:nvPr>
            <p:ph type="body" sz="half" idx="3"/>
          </p:nvPr>
        </p:nvSpPr>
        <p:spPr>
          <a:xfrm>
            <a:off x="1371600" y="3200400"/>
            <a:ext cx="6457950" cy="1657350"/>
          </a:xfrm>
        </p:spPr>
        <p:txBody>
          <a:bodyPr/>
          <a:lstStyle/>
          <a:p>
            <a:pPr marL="257175" indent="-257175" eaLnBrk="1" hangingPunct="1">
              <a:lnSpc>
                <a:spcPct val="90000"/>
              </a:lnSpc>
              <a:buClr>
                <a:srgbClr val="FF0000"/>
              </a:buClr>
            </a:pPr>
            <a:r>
              <a:rPr lang="en-US" sz="1350">
                <a:latin typeface="Arial" charset="0"/>
                <a:ea typeface="ＭＳ Ｐゴシック" charset="0"/>
                <a:cs typeface="ＭＳ Ｐゴシック" charset="0"/>
              </a:rPr>
              <a:t>A pitch of 1.0 is roughly equivalent to axial (i.e. one slice at a time) scanning </a:t>
            </a:r>
          </a:p>
          <a:p>
            <a:pPr marL="557213" lvl="1" indent="-214313" eaLnBrk="1" hangingPunct="1">
              <a:lnSpc>
                <a:spcPct val="90000"/>
              </a:lnSpc>
              <a:buClr>
                <a:srgbClr val="FF0000"/>
              </a:buClr>
            </a:pPr>
            <a:r>
              <a:rPr lang="en-US" sz="1200">
                <a:latin typeface="Arial" charset="0"/>
                <a:ea typeface="ＭＳ Ｐゴシック" charset="0"/>
              </a:rPr>
              <a:t>best image quality in helical CT scanning</a:t>
            </a:r>
          </a:p>
          <a:p>
            <a:pPr marL="257175" indent="-257175" eaLnBrk="1" hangingPunct="1">
              <a:lnSpc>
                <a:spcPct val="90000"/>
              </a:lnSpc>
              <a:buClr>
                <a:srgbClr val="FF0000"/>
              </a:buClr>
            </a:pPr>
            <a:r>
              <a:rPr lang="en-US" sz="1350">
                <a:latin typeface="Arial" charset="0"/>
                <a:ea typeface="ＭＳ Ｐゴシック" charset="0"/>
                <a:cs typeface="ＭＳ Ｐゴシック" charset="0"/>
              </a:rPr>
              <a:t>A pitch of less than 1.0 involves </a:t>
            </a:r>
            <a:r>
              <a:rPr lang="en-US" sz="1350" err="1">
                <a:latin typeface="Arial" charset="0"/>
                <a:ea typeface="ＭＳ Ｐゴシック" charset="0"/>
                <a:cs typeface="ＭＳ Ｐゴシック" charset="0"/>
              </a:rPr>
              <a:t>overscanning</a:t>
            </a:r>
            <a:endParaRPr lang="en-US" sz="1350">
              <a:latin typeface="Arial" charset="0"/>
              <a:ea typeface="ＭＳ Ｐゴシック" charset="0"/>
              <a:cs typeface="ＭＳ Ｐゴシック" charset="0"/>
            </a:endParaRPr>
          </a:p>
          <a:p>
            <a:pPr marL="557213" lvl="1" indent="-214313" eaLnBrk="1" hangingPunct="1">
              <a:lnSpc>
                <a:spcPct val="90000"/>
              </a:lnSpc>
              <a:buClr>
                <a:srgbClr val="FF0000"/>
              </a:buClr>
            </a:pPr>
            <a:r>
              <a:rPr lang="en-US" sz="1200">
                <a:latin typeface="Arial" charset="0"/>
                <a:ea typeface="ＭＳ Ｐゴシック" charset="0"/>
              </a:rPr>
              <a:t>some slight improvement in image quality, but higher radiation dose to the patient</a:t>
            </a:r>
          </a:p>
          <a:p>
            <a:pPr marL="257175" indent="-257175" eaLnBrk="1" hangingPunct="1">
              <a:lnSpc>
                <a:spcPct val="90000"/>
              </a:lnSpc>
              <a:buClr>
                <a:srgbClr val="FF0000"/>
              </a:buClr>
            </a:pPr>
            <a:r>
              <a:rPr lang="en-US" sz="1350">
                <a:latin typeface="Arial" charset="0"/>
                <a:ea typeface="ＭＳ Ｐゴシック" charset="0"/>
                <a:cs typeface="ＭＳ Ｐゴシック" charset="0"/>
              </a:rPr>
              <a:t>A pitch greater than 1.0 is not sampling enough, relative to detector axial extent, to avoid artifacts</a:t>
            </a:r>
          </a:p>
          <a:p>
            <a:pPr marL="557213" lvl="1" indent="-214313" eaLnBrk="1" hangingPunct="1">
              <a:lnSpc>
                <a:spcPct val="90000"/>
              </a:lnSpc>
              <a:buClr>
                <a:srgbClr val="FF0000"/>
              </a:buClr>
            </a:pPr>
            <a:r>
              <a:rPr lang="en-US" sz="1200">
                <a:latin typeface="Arial" charset="0"/>
                <a:ea typeface="ＭＳ Ｐゴシック" charset="0"/>
              </a:rPr>
              <a:t>Faster scan time, however, often more than compensates for </a:t>
            </a:r>
            <a:r>
              <a:rPr lang="en-US" sz="1200" err="1">
                <a:latin typeface="Arial" charset="0"/>
                <a:ea typeface="ＭＳ Ｐゴシック" charset="0"/>
              </a:rPr>
              <a:t>undersampling</a:t>
            </a:r>
            <a:r>
              <a:rPr lang="en-US" sz="1200">
                <a:latin typeface="Arial" charset="0"/>
                <a:ea typeface="ＭＳ Ｐゴシック" charset="0"/>
              </a:rPr>
              <a:t> artifacts (i.e. patient can hold breath so no breathing artifacts).</a:t>
            </a:r>
          </a:p>
        </p:txBody>
      </p:sp>
      <p:graphicFrame>
        <p:nvGraphicFramePr>
          <p:cNvPr id="45059" name="Object 4"/>
          <p:cNvGraphicFramePr>
            <a:graphicFrameLocks noChangeAspect="1"/>
          </p:cNvGraphicFramePr>
          <p:nvPr/>
        </p:nvGraphicFramePr>
        <p:xfrm>
          <a:off x="1657350" y="722710"/>
          <a:ext cx="5600700" cy="536972"/>
        </p:xfrm>
        <a:graphic>
          <a:graphicData uri="http://schemas.openxmlformats.org/presentationml/2006/ole">
            <mc:AlternateContent xmlns:mc="http://schemas.openxmlformats.org/markup-compatibility/2006">
              <mc:Choice xmlns:v="urn:schemas-microsoft-com:vml" Requires="v">
                <p:oleObj spid="_x0000_s1026" name="Equation" r:id="rId4" imgW="4368800" imgH="419100" progId="Equation.DSMT4">
                  <p:embed/>
                </p:oleObj>
              </mc:Choice>
              <mc:Fallback>
                <p:oleObj name="Equation" r:id="rId4" imgW="4368800" imgH="419100" progId="Equation.DSMT4">
                  <p:embed/>
                  <p:pic>
                    <p:nvPicPr>
                      <p:cNvPr id="45059"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722710"/>
                        <a:ext cx="5600700" cy="5369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0181" name="Text Box 5"/>
          <p:cNvSpPr txBox="1">
            <a:spLocks noChangeArrowheads="1"/>
          </p:cNvSpPr>
          <p:nvPr/>
        </p:nvSpPr>
        <p:spPr bwMode="auto">
          <a:xfrm>
            <a:off x="2254612" y="2876550"/>
            <a:ext cx="885500"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350">
                <a:solidFill>
                  <a:srgbClr val="000000"/>
                </a:solidFill>
                <a:latin typeface="Tahoma" charset="0"/>
                <a:ea typeface="ＭＳ Ｐゴシック" charset="0"/>
              </a:rPr>
              <a:t>Pitch = 1</a:t>
            </a:r>
          </a:p>
        </p:txBody>
      </p:sp>
      <p:sp>
        <p:nvSpPr>
          <p:cNvPr id="50182" name="Text Box 6"/>
          <p:cNvSpPr txBox="1">
            <a:spLocks noChangeArrowheads="1"/>
          </p:cNvSpPr>
          <p:nvPr/>
        </p:nvSpPr>
        <p:spPr bwMode="auto">
          <a:xfrm>
            <a:off x="5512162" y="2888456"/>
            <a:ext cx="885500"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350">
                <a:solidFill>
                  <a:srgbClr val="000000"/>
                </a:solidFill>
                <a:latin typeface="Tahoma" charset="0"/>
                <a:ea typeface="ＭＳ Ｐゴシック" charset="0"/>
              </a:rPr>
              <a:t>Pitch = 2</a:t>
            </a:r>
          </a:p>
        </p:txBody>
      </p:sp>
      <p:grpSp>
        <p:nvGrpSpPr>
          <p:cNvPr id="45062" name="Group 7"/>
          <p:cNvGrpSpPr>
            <a:grpSpLocks/>
          </p:cNvGrpSpPr>
          <p:nvPr/>
        </p:nvGrpSpPr>
        <p:grpSpPr bwMode="auto">
          <a:xfrm>
            <a:off x="1714500" y="1657350"/>
            <a:ext cx="5600700" cy="1238250"/>
            <a:chOff x="336" y="1984"/>
            <a:chExt cx="4704" cy="1040"/>
          </a:xfrm>
        </p:grpSpPr>
        <p:pic>
          <p:nvPicPr>
            <p:cNvPr id="50184" name="Picture 8"/>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336" y="1984"/>
              <a:ext cx="2304" cy="10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50185" name="Picture 9"/>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2736" y="1984"/>
              <a:ext cx="2304" cy="10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grpSp>
      <p:sp>
        <p:nvSpPr>
          <p:cNvPr id="50186" name="Text Box 10"/>
          <p:cNvSpPr txBox="1">
            <a:spLocks noChangeArrowheads="1"/>
          </p:cNvSpPr>
          <p:nvPr/>
        </p:nvSpPr>
        <p:spPr bwMode="auto">
          <a:xfrm>
            <a:off x="1428750" y="1382316"/>
            <a:ext cx="1744773" cy="3000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685800" eaLnBrk="0" fontAlgn="base" hangingPunct="0">
              <a:spcBef>
                <a:spcPct val="0"/>
              </a:spcBef>
              <a:spcAft>
                <a:spcPct val="0"/>
              </a:spcAft>
              <a:defRPr/>
            </a:pPr>
            <a:r>
              <a:rPr lang="en-US" sz="1350">
                <a:solidFill>
                  <a:srgbClr val="000000"/>
                </a:solidFill>
                <a:latin typeface="Tahoma" charset="0"/>
                <a:ea typeface="ＭＳ Ｐゴシック" charset="0"/>
              </a:rPr>
              <a:t>slingle slice example</a:t>
            </a:r>
          </a:p>
        </p:txBody>
      </p:sp>
      <p:sp>
        <p:nvSpPr>
          <p:cNvPr id="20" name="Title 1">
            <a:extLst>
              <a:ext uri="{FF2B5EF4-FFF2-40B4-BE49-F238E27FC236}">
                <a16:creationId xmlns:a16="http://schemas.microsoft.com/office/drawing/2014/main" id="{0E24BCC7-E479-3E4F-A9AF-6A628FB72DBD}"/>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Helical CT scanning</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70205113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17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17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17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body" idx="1"/>
          </p:nvPr>
        </p:nvSpPr>
        <p:spPr/>
        <p:txBody>
          <a:bodyPr/>
          <a:lstStyle/>
          <a:p>
            <a:pPr marL="0" indent="0" eaLnBrk="1" hangingPunct="1">
              <a:buNone/>
            </a:pPr>
            <a:r>
              <a:rPr lang="en-US">
                <a:latin typeface="Arial" charset="0"/>
                <a:ea typeface="ＭＳ Ｐゴシック" charset="0"/>
                <a:cs typeface="ＭＳ Ｐゴシック" charset="0"/>
              </a:rPr>
              <a:t>Samples for the plane-of-reconstruction are estimated using two projections that are 2</a:t>
            </a:r>
            <a:r>
              <a:rPr lang="en-US" i="1">
                <a:latin typeface="Symbol" charset="0"/>
                <a:ea typeface="ＭＳ Ｐゴシック" charset="0"/>
                <a:cs typeface="ＭＳ Ｐゴシック" charset="0"/>
                <a:sym typeface="Symbol" charset="0"/>
              </a:rPr>
              <a:t></a:t>
            </a:r>
            <a:r>
              <a:rPr lang="en-US">
                <a:latin typeface="Arial" charset="0"/>
                <a:ea typeface="ＭＳ Ｐゴシック" charset="0"/>
                <a:cs typeface="ＭＳ Ｐゴシック" charset="0"/>
              </a:rPr>
              <a:t> apart</a:t>
            </a:r>
          </a:p>
        </p:txBody>
      </p:sp>
      <p:pic>
        <p:nvPicPr>
          <p:cNvPr id="47107" name="Picture 7" descr="Clipboard 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686050" y="1485900"/>
            <a:ext cx="3771900" cy="24931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7108" name="Object 8"/>
          <p:cNvGraphicFramePr>
            <a:graphicFrameLocks noChangeAspect="1"/>
          </p:cNvGraphicFramePr>
          <p:nvPr/>
        </p:nvGraphicFramePr>
        <p:xfrm>
          <a:off x="2514600" y="4057650"/>
          <a:ext cx="3676650" cy="266700"/>
        </p:xfrm>
        <a:graphic>
          <a:graphicData uri="http://schemas.openxmlformats.org/presentationml/2006/ole">
            <mc:AlternateContent xmlns:mc="http://schemas.openxmlformats.org/markup-compatibility/2006">
              <mc:Choice xmlns:v="urn:schemas-microsoft-com:vml" Requires="v">
                <p:oleObj spid="_x0000_s2051" name="Equation" r:id="rId5" imgW="4902200" imgH="355600" progId="Equation.DSMT4">
                  <p:embed/>
                </p:oleObj>
              </mc:Choice>
              <mc:Fallback>
                <p:oleObj name="Equation" r:id="rId5" imgW="4902200" imgH="355600" progId="Equation.DSMT4">
                  <p:embed/>
                  <p:pic>
                    <p:nvPicPr>
                      <p:cNvPr id="471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057650"/>
                        <a:ext cx="3676650" cy="26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109" name="Object 9"/>
          <p:cNvGraphicFramePr>
            <a:graphicFrameLocks noChangeAspect="1"/>
          </p:cNvGraphicFramePr>
          <p:nvPr/>
        </p:nvGraphicFramePr>
        <p:xfrm>
          <a:off x="3829050" y="4514850"/>
          <a:ext cx="1352550" cy="247650"/>
        </p:xfrm>
        <a:graphic>
          <a:graphicData uri="http://schemas.openxmlformats.org/presentationml/2006/ole">
            <mc:AlternateContent xmlns:mc="http://schemas.openxmlformats.org/markup-compatibility/2006">
              <mc:Choice xmlns:v="urn:schemas-microsoft-com:vml" Requires="v">
                <p:oleObj spid="_x0000_s2052" name="Equation" r:id="rId7" imgW="1803400" imgH="330200" progId="Equation.DSMT4">
                  <p:embed/>
                </p:oleObj>
              </mc:Choice>
              <mc:Fallback>
                <p:oleObj name="Equation" r:id="rId7" imgW="1803400" imgH="330200" progId="Equation.DSMT4">
                  <p:embed/>
                  <p:pic>
                    <p:nvPicPr>
                      <p:cNvPr id="4710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9050" y="4514850"/>
                        <a:ext cx="1352550" cy="247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110" name="Rectangle 10"/>
          <p:cNvSpPr>
            <a:spLocks noChangeArrowheads="1"/>
          </p:cNvSpPr>
          <p:nvPr/>
        </p:nvSpPr>
        <p:spPr bwMode="auto">
          <a:xfrm>
            <a:off x="3011092" y="4457700"/>
            <a:ext cx="813043" cy="36933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pPr defTabSz="685800" eaLnBrk="0" fontAlgn="base" hangingPunct="0">
              <a:spcBef>
                <a:spcPct val="0"/>
              </a:spcBef>
              <a:spcAft>
                <a:spcPct val="0"/>
              </a:spcAft>
            </a:pPr>
            <a:r>
              <a:rPr lang="en-US">
                <a:solidFill>
                  <a:srgbClr val="000000"/>
                </a:solidFill>
                <a:latin typeface="Arial" charset="0"/>
                <a:ea typeface="ＭＳ Ｐゴシック" charset="0"/>
              </a:rPr>
              <a:t>where</a:t>
            </a:r>
          </a:p>
        </p:txBody>
      </p:sp>
      <p:sp>
        <p:nvSpPr>
          <p:cNvPr id="11" name="Title 1">
            <a:extLst>
              <a:ext uri="{FF2B5EF4-FFF2-40B4-BE49-F238E27FC236}">
                <a16:creationId xmlns:a16="http://schemas.microsoft.com/office/drawing/2014/main" id="{87BF352C-DED3-A641-9C8B-AFCD2D255A65}"/>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Helical CT scanning – Image reconstruction</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864110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a:xfrm>
            <a:off x="1314450" y="859631"/>
            <a:ext cx="6515100" cy="981075"/>
          </a:xfrm>
        </p:spPr>
        <p:txBody>
          <a:bodyPr/>
          <a:lstStyle/>
          <a:p>
            <a:pPr marL="0" indent="0" algn="ctr" eaLnBrk="1" hangingPunct="1">
              <a:buNone/>
            </a:pPr>
            <a:r>
              <a:rPr lang="en-US">
                <a:latin typeface="Arial" charset="0"/>
                <a:ea typeface="ＭＳ Ｐゴシック" charset="0"/>
                <a:cs typeface="ＭＳ Ｐゴシック" charset="0"/>
              </a:rPr>
              <a:t>Can image multiple planes at once</a:t>
            </a:r>
          </a:p>
        </p:txBody>
      </p:sp>
      <p:sp>
        <p:nvSpPr>
          <p:cNvPr id="54276" name="Text Box 4"/>
          <p:cNvSpPr txBox="1">
            <a:spLocks noChangeArrowheads="1"/>
          </p:cNvSpPr>
          <p:nvPr/>
        </p:nvSpPr>
        <p:spPr bwMode="auto">
          <a:xfrm>
            <a:off x="2747146" y="4419600"/>
            <a:ext cx="1424429"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1 detector row</a:t>
            </a:r>
          </a:p>
        </p:txBody>
      </p:sp>
      <p:sp>
        <p:nvSpPr>
          <p:cNvPr id="54277" name="Text Box 5"/>
          <p:cNvSpPr txBox="1">
            <a:spLocks noChangeArrowheads="1"/>
          </p:cNvSpPr>
          <p:nvPr/>
        </p:nvSpPr>
        <p:spPr bwMode="auto">
          <a:xfrm>
            <a:off x="4869017" y="4419600"/>
            <a:ext cx="1510991"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4 detector rows</a:t>
            </a:r>
          </a:p>
        </p:txBody>
      </p:sp>
      <p:pic>
        <p:nvPicPr>
          <p:cNvPr id="54278" name="Picture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743450" y="1600200"/>
            <a:ext cx="2047875"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54279" name="Picture 7"/>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86000" y="1600200"/>
            <a:ext cx="2076450" cy="2743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0" name="Title 1">
            <a:extLst>
              <a:ext uri="{FF2B5EF4-FFF2-40B4-BE49-F238E27FC236}">
                <a16:creationId xmlns:a16="http://schemas.microsoft.com/office/drawing/2014/main" id="{DC561FF7-3677-F24C-BC0F-1394757641A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Single vs Multi-row detectors</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3168261895"/>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1"/>
          </p:nvPr>
        </p:nvSpPr>
        <p:spPr>
          <a:xfrm>
            <a:off x="1314450" y="742950"/>
            <a:ext cx="6515100" cy="1247775"/>
          </a:xfrm>
        </p:spPr>
        <p:txBody>
          <a:bodyPr/>
          <a:lstStyle/>
          <a:p>
            <a:pPr marL="257175" indent="-257175" eaLnBrk="1" hangingPunct="1">
              <a:buClr>
                <a:srgbClr val="FF0000"/>
              </a:buClr>
            </a:pPr>
            <a:r>
              <a:rPr lang="en-US" sz="1350">
                <a:latin typeface="Arial" charset="0"/>
                <a:ea typeface="ＭＳ Ｐゴシック" charset="0"/>
                <a:cs typeface="ＭＳ Ｐゴシック" charset="0"/>
              </a:rPr>
              <a:t>Fastest possible acquisition mode -- same region of body scanned in fewer rotations, even less motion effects</a:t>
            </a:r>
          </a:p>
          <a:p>
            <a:pPr marL="257175" indent="-257175" eaLnBrk="1" hangingPunct="1">
              <a:buClr>
                <a:srgbClr val="FF0000"/>
              </a:buClr>
            </a:pPr>
            <a:r>
              <a:rPr lang="en-US" sz="1350">
                <a:latin typeface="Arial" charset="0"/>
                <a:ea typeface="ＭＳ Ｐゴシック" charset="0"/>
                <a:cs typeface="ＭＳ Ｐゴシック" charset="0"/>
              </a:rPr>
              <a:t>Single row scanners have to either scan longer, or have bigger gaps in coverage, or accept less patient coverage</a:t>
            </a:r>
          </a:p>
          <a:p>
            <a:pPr marL="257175" indent="-257175" eaLnBrk="1" hangingPunct="1">
              <a:buClr>
                <a:srgbClr val="FF0000"/>
              </a:buClr>
            </a:pPr>
            <a:r>
              <a:rPr lang="en-US" sz="1350">
                <a:latin typeface="Arial" charset="0"/>
                <a:ea typeface="ＭＳ Ｐゴシック" charset="0"/>
                <a:cs typeface="ＭＳ Ｐゴシック" charset="0"/>
              </a:rPr>
              <a:t>The real advantage is reduction in scan time</a:t>
            </a:r>
          </a:p>
        </p:txBody>
      </p:sp>
      <p:sp>
        <p:nvSpPr>
          <p:cNvPr id="56324" name="Text Box 4"/>
          <p:cNvSpPr txBox="1">
            <a:spLocks noChangeArrowheads="1"/>
          </p:cNvSpPr>
          <p:nvPr/>
        </p:nvSpPr>
        <p:spPr bwMode="auto">
          <a:xfrm>
            <a:off x="1520541" y="4616054"/>
            <a:ext cx="2670346"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1 detector row: pitch 1 and 2</a:t>
            </a:r>
          </a:p>
        </p:txBody>
      </p:sp>
      <p:sp>
        <p:nvSpPr>
          <p:cNvPr id="56325" name="Text Box 5"/>
          <p:cNvSpPr txBox="1">
            <a:spLocks noChangeArrowheads="1"/>
          </p:cNvSpPr>
          <p:nvPr/>
        </p:nvSpPr>
        <p:spPr bwMode="auto">
          <a:xfrm>
            <a:off x="4909871" y="4616054"/>
            <a:ext cx="2215095"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defTabSz="685800" eaLnBrk="0" fontAlgn="base" hangingPunct="0">
              <a:spcBef>
                <a:spcPct val="0"/>
              </a:spcBef>
              <a:spcAft>
                <a:spcPct val="0"/>
              </a:spcAft>
              <a:defRPr/>
            </a:pPr>
            <a:r>
              <a:rPr lang="en-US" sz="1500">
                <a:solidFill>
                  <a:srgbClr val="000000"/>
                </a:solidFill>
                <a:latin typeface="Tahoma" charset="0"/>
                <a:ea typeface="ＭＳ Ｐゴシック" charset="0"/>
              </a:rPr>
              <a:t>4 detector rows: pitch 1</a:t>
            </a:r>
          </a:p>
        </p:txBody>
      </p:sp>
      <p:pic>
        <p:nvPicPr>
          <p:cNvPr id="56326" name="Picture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43050" y="2057400"/>
            <a:ext cx="2743200" cy="123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56327" name="Picture 7"/>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543050" y="3257550"/>
            <a:ext cx="2743200" cy="123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56328" name="Picture 8"/>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572000" y="2571750"/>
            <a:ext cx="2743200" cy="123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11" name="Title 1">
            <a:extLst>
              <a:ext uri="{FF2B5EF4-FFF2-40B4-BE49-F238E27FC236}">
                <a16:creationId xmlns:a16="http://schemas.microsoft.com/office/drawing/2014/main" id="{ECA40093-F3F1-2E4B-B421-B13DFE13769B}"/>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Helical-multidetector CT</a:t>
            </a:r>
            <a:endParaRPr kumimoji="0" lang="en-US" sz="3300" b="0" i="0" u="none" strike="noStrike" kern="1200" cap="none" spc="0" normalizeH="0" baseline="0" noProof="0">
              <a:ln>
                <a:noFill/>
              </a:ln>
              <a:solidFill>
                <a:sysClr val="windowText" lastClr="000000"/>
              </a:solidFill>
              <a:effectLst/>
              <a:uLnTx/>
              <a:uFillTx/>
              <a:latin typeface="Calibri Light"/>
              <a:ea typeface="+mj-ea"/>
              <a:cs typeface="+mj-cs"/>
            </a:endParaRPr>
          </a:p>
        </p:txBody>
      </p:sp>
    </p:spTree>
    <p:extLst>
      <p:ext uri="{BB962C8B-B14F-4D97-AF65-F5344CB8AC3E}">
        <p14:creationId xmlns:p14="http://schemas.microsoft.com/office/powerpoint/2010/main" val="4890408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2D8C7172-D84C-AD43-B9E6-0869EC83BCA8}"/>
              </a:ext>
            </a:extLst>
          </p:cNvPr>
          <p:cNvPicPr>
            <a:picLocks noChangeAspect="1"/>
          </p:cNvPicPr>
          <p:nvPr/>
        </p:nvPicPr>
        <p:blipFill rotWithShape="1">
          <a:blip r:embed="rId3"/>
          <a:srcRect t="23266" b="11408"/>
          <a:stretch/>
        </p:blipFill>
        <p:spPr>
          <a:xfrm>
            <a:off x="1986814" y="797628"/>
            <a:ext cx="4804608" cy="2254524"/>
          </a:xfrm>
          <a:prstGeom prst="rect">
            <a:avLst/>
          </a:prstGeom>
        </p:spPr>
      </p:pic>
      <p:sp>
        <p:nvSpPr>
          <p:cNvPr id="5" name="Title 1">
            <a:extLst>
              <a:ext uri="{FF2B5EF4-FFF2-40B4-BE49-F238E27FC236}">
                <a16:creationId xmlns:a16="http://schemas.microsoft.com/office/drawing/2014/main" id="{2A87A9D5-9A5F-C34E-8098-3AC7F8B35C73}"/>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Emission Tomography</a:t>
            </a:r>
            <a:endParaRPr lang="en-US"/>
          </a:p>
        </p:txBody>
      </p:sp>
      <p:sp>
        <p:nvSpPr>
          <p:cNvPr id="6" name="TextBox 5">
            <a:extLst>
              <a:ext uri="{FF2B5EF4-FFF2-40B4-BE49-F238E27FC236}">
                <a16:creationId xmlns:a16="http://schemas.microsoft.com/office/drawing/2014/main" id="{6B88CC74-8C20-4540-B5CE-3DD1ED9752F6}"/>
              </a:ext>
            </a:extLst>
          </p:cNvPr>
          <p:cNvSpPr txBox="1"/>
          <p:nvPr/>
        </p:nvSpPr>
        <p:spPr>
          <a:xfrm>
            <a:off x="993090" y="1671820"/>
            <a:ext cx="492443" cy="369332"/>
          </a:xfrm>
          <a:prstGeom prst="rect">
            <a:avLst/>
          </a:prstGeom>
          <a:noFill/>
        </p:spPr>
        <p:txBody>
          <a:bodyPr wrap="none" rtlCol="0">
            <a:spAutoFit/>
          </a:bodyPr>
          <a:lstStyle/>
          <a:p>
            <a:r>
              <a:rPr lang="en-US">
                <a:solidFill>
                  <a:srgbClr val="FF0000"/>
                </a:solidFill>
              </a:rPr>
              <a:t>CT</a:t>
            </a:r>
          </a:p>
        </p:txBody>
      </p:sp>
      <p:sp>
        <p:nvSpPr>
          <p:cNvPr id="7" name="TextBox 6">
            <a:extLst>
              <a:ext uri="{FF2B5EF4-FFF2-40B4-BE49-F238E27FC236}">
                <a16:creationId xmlns:a16="http://schemas.microsoft.com/office/drawing/2014/main" id="{595D892B-E44D-9D44-9B7C-1623DD1BFAA0}"/>
              </a:ext>
            </a:extLst>
          </p:cNvPr>
          <p:cNvSpPr txBox="1"/>
          <p:nvPr/>
        </p:nvSpPr>
        <p:spPr>
          <a:xfrm>
            <a:off x="7292703" y="1671820"/>
            <a:ext cx="633507" cy="369332"/>
          </a:xfrm>
          <a:prstGeom prst="rect">
            <a:avLst/>
          </a:prstGeom>
          <a:noFill/>
        </p:spPr>
        <p:txBody>
          <a:bodyPr wrap="none" rtlCol="0">
            <a:spAutoFit/>
          </a:bodyPr>
          <a:lstStyle/>
          <a:p>
            <a:r>
              <a:rPr lang="en-US">
                <a:solidFill>
                  <a:srgbClr val="FF0000"/>
                </a:solidFill>
              </a:rPr>
              <a:t>PET</a:t>
            </a:r>
          </a:p>
        </p:txBody>
      </p:sp>
      <p:sp>
        <p:nvSpPr>
          <p:cNvPr id="2" name="Rectangle 1">
            <a:extLst>
              <a:ext uri="{FF2B5EF4-FFF2-40B4-BE49-F238E27FC236}">
                <a16:creationId xmlns:a16="http://schemas.microsoft.com/office/drawing/2014/main" id="{E7E6C136-2E90-1046-AC68-832C490831EB}"/>
              </a:ext>
            </a:extLst>
          </p:cNvPr>
          <p:cNvSpPr/>
          <p:nvPr/>
        </p:nvSpPr>
        <p:spPr>
          <a:xfrm>
            <a:off x="993090" y="3102349"/>
            <a:ext cx="4572000" cy="923330"/>
          </a:xfrm>
          <a:prstGeom prst="rect">
            <a:avLst/>
          </a:prstGeom>
        </p:spPr>
        <p:txBody>
          <a:bodyPr>
            <a:spAutoFit/>
          </a:bodyPr>
          <a:lstStyle/>
          <a:p>
            <a:r>
              <a:rPr lang="en-US">
                <a:latin typeface="ArialMT"/>
              </a:rPr>
              <a:t>We want photons with differential absorption in tissue and complete absorption in the detectors </a:t>
            </a:r>
            <a:endParaRPr lang="en-US"/>
          </a:p>
        </p:txBody>
      </p:sp>
      <p:sp>
        <p:nvSpPr>
          <p:cNvPr id="8" name="Rectangle 7">
            <a:extLst>
              <a:ext uri="{FF2B5EF4-FFF2-40B4-BE49-F238E27FC236}">
                <a16:creationId xmlns:a16="http://schemas.microsoft.com/office/drawing/2014/main" id="{9213487E-A479-5445-B063-4190FD88BC1B}"/>
              </a:ext>
            </a:extLst>
          </p:cNvPr>
          <p:cNvSpPr/>
          <p:nvPr/>
        </p:nvSpPr>
        <p:spPr>
          <a:xfrm>
            <a:off x="4659923" y="3102349"/>
            <a:ext cx="4572000" cy="923330"/>
          </a:xfrm>
          <a:prstGeom prst="rect">
            <a:avLst/>
          </a:prstGeom>
        </p:spPr>
        <p:txBody>
          <a:bodyPr>
            <a:spAutoFit/>
          </a:bodyPr>
          <a:lstStyle/>
          <a:p>
            <a:r>
              <a:rPr lang="en-US">
                <a:latin typeface="ArialMT"/>
              </a:rPr>
              <a:t>We want photons with no absorption in tissue and complete absorption in the detectors </a:t>
            </a:r>
          </a:p>
        </p:txBody>
      </p:sp>
      <p:sp>
        <p:nvSpPr>
          <p:cNvPr id="9" name="Rectangle 8">
            <a:extLst>
              <a:ext uri="{FF2B5EF4-FFF2-40B4-BE49-F238E27FC236}">
                <a16:creationId xmlns:a16="http://schemas.microsoft.com/office/drawing/2014/main" id="{ACF295F8-03DC-1241-8A75-7B785B34B871}"/>
              </a:ext>
            </a:extLst>
          </p:cNvPr>
          <p:cNvSpPr/>
          <p:nvPr/>
        </p:nvSpPr>
        <p:spPr>
          <a:xfrm>
            <a:off x="2373923" y="4387177"/>
            <a:ext cx="4572000" cy="646331"/>
          </a:xfrm>
          <a:prstGeom prst="rect">
            <a:avLst/>
          </a:prstGeom>
        </p:spPr>
        <p:txBody>
          <a:bodyPr>
            <a:spAutoFit/>
          </a:bodyPr>
          <a:lstStyle/>
          <a:p>
            <a:r>
              <a:rPr lang="en-US">
                <a:latin typeface="ArialMT"/>
              </a:rPr>
              <a:t>Higher photons energies and thicker detectors for PET</a:t>
            </a:r>
          </a:p>
        </p:txBody>
      </p:sp>
    </p:spTree>
    <p:extLst>
      <p:ext uri="{BB962C8B-B14F-4D97-AF65-F5344CB8AC3E}">
        <p14:creationId xmlns:p14="http://schemas.microsoft.com/office/powerpoint/2010/main" val="13895512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Positron Emission Tomography </a:t>
            </a:r>
          </a:p>
        </p:txBody>
      </p:sp>
      <p:sp>
        <p:nvSpPr>
          <p:cNvPr id="5" name="Content Placeholder 4">
            <a:extLst>
              <a:ext uri="{FF2B5EF4-FFF2-40B4-BE49-F238E27FC236}">
                <a16:creationId xmlns:a16="http://schemas.microsoft.com/office/drawing/2014/main" id="{DEFDD437-241B-2947-8F68-C1D65A2BF40B}"/>
              </a:ext>
            </a:extLst>
          </p:cNvPr>
          <p:cNvSpPr>
            <a:spLocks noGrp="1"/>
          </p:cNvSpPr>
          <p:nvPr>
            <p:ph idx="1"/>
          </p:nvPr>
        </p:nvSpPr>
        <p:spPr>
          <a:xfrm>
            <a:off x="457200" y="2562178"/>
            <a:ext cx="8686800" cy="3943350"/>
          </a:xfrm>
        </p:spPr>
        <p:txBody>
          <a:bodyPr/>
          <a:lstStyle/>
          <a:p>
            <a:endParaRPr lang="en-US"/>
          </a:p>
          <a:p>
            <a:endParaRPr lang="en-US"/>
          </a:p>
          <a:p>
            <a:pPr marL="342900" indent="-342900">
              <a:buClr>
                <a:srgbClr val="FF0000"/>
              </a:buClr>
              <a:buFont typeface="+mj-lt"/>
              <a:buAutoNum type="arabicPeriod"/>
            </a:pPr>
            <a:r>
              <a:rPr lang="en-US"/>
              <a:t>Radionuclide Production </a:t>
            </a:r>
          </a:p>
          <a:p>
            <a:pPr marL="342900" indent="-342900">
              <a:buClr>
                <a:srgbClr val="FF0000"/>
              </a:buClr>
              <a:buFont typeface="+mj-lt"/>
              <a:buAutoNum type="arabicPeriod"/>
            </a:pPr>
            <a:r>
              <a:rPr lang="en-US"/>
              <a:t>Radiochemistry (Label a tracer)</a:t>
            </a:r>
          </a:p>
          <a:p>
            <a:pPr marL="342900" indent="-342900">
              <a:buClr>
                <a:srgbClr val="FF0000"/>
              </a:buClr>
              <a:buFont typeface="+mj-lt"/>
              <a:buAutoNum type="arabicPeriod"/>
            </a:pPr>
            <a:r>
              <a:rPr lang="en-US"/>
              <a:t>Imaging </a:t>
            </a:r>
          </a:p>
          <a:p>
            <a:pPr marL="342900" indent="-342900">
              <a:buClr>
                <a:srgbClr val="FF0000"/>
              </a:buClr>
              <a:buFont typeface="+mj-lt"/>
              <a:buAutoNum type="arabicPeriod"/>
            </a:pPr>
            <a:r>
              <a:rPr lang="en-US"/>
              <a:t>Data analysis</a:t>
            </a:r>
          </a:p>
        </p:txBody>
      </p:sp>
      <p:grpSp>
        <p:nvGrpSpPr>
          <p:cNvPr id="10" name="Group 9">
            <a:extLst>
              <a:ext uri="{FF2B5EF4-FFF2-40B4-BE49-F238E27FC236}">
                <a16:creationId xmlns:a16="http://schemas.microsoft.com/office/drawing/2014/main" id="{68E1F6AC-6729-CA45-A457-2D66A428FD49}"/>
              </a:ext>
            </a:extLst>
          </p:cNvPr>
          <p:cNvGrpSpPr/>
          <p:nvPr/>
        </p:nvGrpSpPr>
        <p:grpSpPr>
          <a:xfrm>
            <a:off x="228600" y="695942"/>
            <a:ext cx="8365569" cy="2482858"/>
            <a:chOff x="685499" y="2816529"/>
            <a:chExt cx="8365569" cy="2482858"/>
          </a:xfrm>
        </p:grpSpPr>
        <p:pic>
          <p:nvPicPr>
            <p:cNvPr id="11" name="Picture 6" descr="elated image">
              <a:extLst>
                <a:ext uri="{FF2B5EF4-FFF2-40B4-BE49-F238E27FC236}">
                  <a16:creationId xmlns:a16="http://schemas.microsoft.com/office/drawing/2014/main" id="{D8123F82-3F63-D94A-9D4D-0593C5736D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287704" y="2816529"/>
              <a:ext cx="3180204" cy="2482858"/>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1A572043-7715-FA49-AD95-83F38487A9C6}"/>
                </a:ext>
              </a:extLst>
            </p:cNvPr>
            <p:cNvCxnSpPr>
              <a:cxnSpLocks/>
            </p:cNvCxnSpPr>
            <p:nvPr/>
          </p:nvCxnSpPr>
          <p:spPr>
            <a:xfrm flipV="1">
              <a:off x="6312059" y="4057958"/>
              <a:ext cx="705159" cy="96"/>
            </a:xfrm>
            <a:prstGeom prst="straightConnector1">
              <a:avLst/>
            </a:prstGeom>
            <a:ln w="57150">
              <a:tailEnd type="triangle" w="lg" len="lg"/>
            </a:ln>
          </p:spPr>
          <p:style>
            <a:lnRef idx="2">
              <a:schemeClr val="accent1"/>
            </a:lnRef>
            <a:fillRef idx="0">
              <a:schemeClr val="accent1"/>
            </a:fillRef>
            <a:effectRef idx="1">
              <a:schemeClr val="accent1"/>
            </a:effectRef>
            <a:fontRef idx="minor">
              <a:schemeClr val="tx1"/>
            </a:fontRef>
          </p:style>
        </p:cxnSp>
        <p:grpSp>
          <p:nvGrpSpPr>
            <p:cNvPr id="13" name="Group 12">
              <a:extLst>
                <a:ext uri="{FF2B5EF4-FFF2-40B4-BE49-F238E27FC236}">
                  <a16:creationId xmlns:a16="http://schemas.microsoft.com/office/drawing/2014/main" id="{C332A4EC-5A57-2544-95A9-FB379B331EDE}"/>
                </a:ext>
              </a:extLst>
            </p:cNvPr>
            <p:cNvGrpSpPr/>
            <p:nvPr/>
          </p:nvGrpSpPr>
          <p:grpSpPr>
            <a:xfrm>
              <a:off x="7019925" y="3386602"/>
              <a:ext cx="2031143" cy="1179027"/>
              <a:chOff x="2633250" y="3268922"/>
              <a:chExt cx="2031143" cy="1179027"/>
            </a:xfrm>
          </p:grpSpPr>
          <p:sp>
            <p:nvSpPr>
              <p:cNvPr id="16" name="object 7">
                <a:extLst>
                  <a:ext uri="{FF2B5EF4-FFF2-40B4-BE49-F238E27FC236}">
                    <a16:creationId xmlns:a16="http://schemas.microsoft.com/office/drawing/2014/main" id="{029B9838-281B-6C4C-A47B-3753ACB807DF}"/>
                  </a:ext>
                </a:extLst>
              </p:cNvPr>
              <p:cNvSpPr/>
              <p:nvPr/>
            </p:nvSpPr>
            <p:spPr>
              <a:xfrm>
                <a:off x="3684838" y="3268922"/>
                <a:ext cx="979555" cy="1179027"/>
              </a:xfrm>
              <a:prstGeom prst="rect">
                <a:avLst/>
              </a:prstGeom>
              <a:blipFill>
                <a:blip r:embed="rId4" cstate="print"/>
                <a:stretch>
                  <a:fillRect/>
                </a:stretch>
              </a:blipFill>
            </p:spPr>
            <p:txBody>
              <a:bodyPr wrap="square" lIns="0" tIns="0" rIns="0" bIns="0" rtlCol="0"/>
              <a:lstStyle/>
              <a:p>
                <a:endParaRPr sz="1350"/>
              </a:p>
            </p:txBody>
          </p:sp>
          <p:pic>
            <p:nvPicPr>
              <p:cNvPr id="17" name="Picture 6" descr="mage result for TAu pet">
                <a:extLst>
                  <a:ext uri="{FF2B5EF4-FFF2-40B4-BE49-F238E27FC236}">
                    <a16:creationId xmlns:a16="http://schemas.microsoft.com/office/drawing/2014/main" id="{369DF48C-4A90-8346-8978-B5E93CD4E5A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6030" r="74020" b="42979"/>
              <a:stretch/>
            </p:blipFill>
            <p:spPr bwMode="auto">
              <a:xfrm>
                <a:off x="2633250" y="3268922"/>
                <a:ext cx="979555" cy="1179027"/>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13" descr="A screenshot of a map&#10;&#10;Description automatically generated">
              <a:extLst>
                <a:ext uri="{FF2B5EF4-FFF2-40B4-BE49-F238E27FC236}">
                  <a16:creationId xmlns:a16="http://schemas.microsoft.com/office/drawing/2014/main" id="{7909CBA5-168A-4B4A-ADD2-BBE9BC3A5CD9}"/>
                </a:ext>
              </a:extLst>
            </p:cNvPr>
            <p:cNvPicPr>
              <a:picLocks noChangeAspect="1"/>
            </p:cNvPicPr>
            <p:nvPr/>
          </p:nvPicPr>
          <p:blipFill rotWithShape="1">
            <a:blip r:embed="rId6"/>
            <a:srcRect l="2753" t="18236" r="64541" b="51102"/>
            <a:stretch/>
          </p:blipFill>
          <p:spPr>
            <a:xfrm>
              <a:off x="685499" y="3550287"/>
              <a:ext cx="2541722" cy="1015342"/>
            </a:xfrm>
            <a:prstGeom prst="rect">
              <a:avLst/>
            </a:prstGeom>
          </p:spPr>
        </p:pic>
        <p:cxnSp>
          <p:nvCxnSpPr>
            <p:cNvPr id="15" name="Straight Arrow Connector 14">
              <a:extLst>
                <a:ext uri="{FF2B5EF4-FFF2-40B4-BE49-F238E27FC236}">
                  <a16:creationId xmlns:a16="http://schemas.microsoft.com/office/drawing/2014/main" id="{9F86B5EF-267D-854C-BEFC-7D0DE41CF36F}"/>
                </a:ext>
              </a:extLst>
            </p:cNvPr>
            <p:cNvCxnSpPr>
              <a:cxnSpLocks/>
            </p:cNvCxnSpPr>
            <p:nvPr/>
          </p:nvCxnSpPr>
          <p:spPr>
            <a:xfrm flipV="1">
              <a:off x="3062172" y="3709017"/>
              <a:ext cx="705159" cy="96"/>
            </a:xfrm>
            <a:prstGeom prst="straightConnector1">
              <a:avLst/>
            </a:prstGeom>
            <a:ln w="57150">
              <a:tailEnd type="triangle" w="lg" len="lg"/>
            </a:ln>
          </p:spPr>
          <p:style>
            <a:lnRef idx="2">
              <a:schemeClr val="accent1"/>
            </a:lnRef>
            <a:fillRef idx="0">
              <a:schemeClr val="accent1"/>
            </a:fillRef>
            <a:effectRef idx="1">
              <a:schemeClr val="accent1"/>
            </a:effectRef>
            <a:fontRef idx="minor">
              <a:schemeClr val="tx1"/>
            </a:fontRef>
          </p:style>
        </p:cxnSp>
      </p:grpSp>
      <p:sp>
        <p:nvSpPr>
          <p:cNvPr id="8" name="TextBox 7">
            <a:extLst>
              <a:ext uri="{FF2B5EF4-FFF2-40B4-BE49-F238E27FC236}">
                <a16:creationId xmlns:a16="http://schemas.microsoft.com/office/drawing/2014/main" id="{7246175A-8197-C245-81EA-E8BDA75C37FC}"/>
              </a:ext>
            </a:extLst>
          </p:cNvPr>
          <p:cNvSpPr txBox="1"/>
          <p:nvPr/>
        </p:nvSpPr>
        <p:spPr>
          <a:xfrm>
            <a:off x="2764475" y="1747256"/>
            <a:ext cx="851515" cy="400110"/>
          </a:xfrm>
          <a:prstGeom prst="rect">
            <a:avLst/>
          </a:prstGeom>
          <a:solidFill>
            <a:schemeClr val="bg1"/>
          </a:solidFill>
        </p:spPr>
        <p:txBody>
          <a:bodyPr wrap="none" rtlCol="0">
            <a:spAutoFit/>
          </a:bodyPr>
          <a:lstStyle/>
          <a:p>
            <a:r>
              <a:rPr lang="en-US" sz="1000"/>
              <a:t>Radioactive</a:t>
            </a:r>
          </a:p>
          <a:p>
            <a:pPr algn="ctr"/>
            <a:r>
              <a:rPr lang="en-US" sz="1000"/>
              <a:t> tracer</a:t>
            </a:r>
          </a:p>
        </p:txBody>
      </p:sp>
      <p:sp>
        <p:nvSpPr>
          <p:cNvPr id="18" name="TextBox 17">
            <a:extLst>
              <a:ext uri="{FF2B5EF4-FFF2-40B4-BE49-F238E27FC236}">
                <a16:creationId xmlns:a16="http://schemas.microsoft.com/office/drawing/2014/main" id="{C33F7BAF-D44C-E34D-BB22-E6A6EF0BD8AB}"/>
              </a:ext>
            </a:extLst>
          </p:cNvPr>
          <p:cNvSpPr txBox="1"/>
          <p:nvPr/>
        </p:nvSpPr>
        <p:spPr>
          <a:xfrm>
            <a:off x="3206479" y="2318363"/>
            <a:ext cx="731290" cy="400110"/>
          </a:xfrm>
          <a:prstGeom prst="rect">
            <a:avLst/>
          </a:prstGeom>
          <a:solidFill>
            <a:schemeClr val="bg1"/>
          </a:solidFill>
        </p:spPr>
        <p:txBody>
          <a:bodyPr wrap="none" rtlCol="0">
            <a:spAutoFit/>
          </a:bodyPr>
          <a:lstStyle/>
          <a:p>
            <a:r>
              <a:rPr lang="en-US" sz="1000"/>
              <a:t>Detectors</a:t>
            </a:r>
          </a:p>
          <a:p>
            <a:endParaRPr lang="en-US" sz="1000"/>
          </a:p>
        </p:txBody>
      </p:sp>
      <p:sp>
        <p:nvSpPr>
          <p:cNvPr id="19" name="TextBox 18">
            <a:extLst>
              <a:ext uri="{FF2B5EF4-FFF2-40B4-BE49-F238E27FC236}">
                <a16:creationId xmlns:a16="http://schemas.microsoft.com/office/drawing/2014/main" id="{05F1969B-C73B-754B-B3B6-5592B89D7387}"/>
              </a:ext>
            </a:extLst>
          </p:cNvPr>
          <p:cNvSpPr txBox="1"/>
          <p:nvPr/>
        </p:nvSpPr>
        <p:spPr>
          <a:xfrm>
            <a:off x="1227200" y="2445042"/>
            <a:ext cx="312906" cy="369332"/>
          </a:xfrm>
          <a:prstGeom prst="rect">
            <a:avLst/>
          </a:prstGeom>
          <a:noFill/>
        </p:spPr>
        <p:txBody>
          <a:bodyPr wrap="none" rtlCol="0">
            <a:spAutoFit/>
          </a:bodyPr>
          <a:lstStyle/>
          <a:p>
            <a:r>
              <a:rPr lang="en-US">
                <a:solidFill>
                  <a:srgbClr val="FF0000"/>
                </a:solidFill>
              </a:rPr>
              <a:t>1</a:t>
            </a:r>
          </a:p>
        </p:txBody>
      </p:sp>
      <p:sp>
        <p:nvSpPr>
          <p:cNvPr id="20" name="TextBox 19">
            <a:extLst>
              <a:ext uri="{FF2B5EF4-FFF2-40B4-BE49-F238E27FC236}">
                <a16:creationId xmlns:a16="http://schemas.microsoft.com/office/drawing/2014/main" id="{36EC743A-F19F-CB45-A8A5-D38318A80B36}"/>
              </a:ext>
            </a:extLst>
          </p:cNvPr>
          <p:cNvSpPr txBox="1"/>
          <p:nvPr/>
        </p:nvSpPr>
        <p:spPr>
          <a:xfrm>
            <a:off x="2137932" y="2445042"/>
            <a:ext cx="312906" cy="369332"/>
          </a:xfrm>
          <a:prstGeom prst="rect">
            <a:avLst/>
          </a:prstGeom>
          <a:noFill/>
        </p:spPr>
        <p:txBody>
          <a:bodyPr wrap="none" rtlCol="0">
            <a:spAutoFit/>
          </a:bodyPr>
          <a:lstStyle/>
          <a:p>
            <a:r>
              <a:rPr lang="en-US">
                <a:solidFill>
                  <a:srgbClr val="FF0000"/>
                </a:solidFill>
              </a:rPr>
              <a:t>2</a:t>
            </a:r>
          </a:p>
        </p:txBody>
      </p:sp>
      <p:sp>
        <p:nvSpPr>
          <p:cNvPr id="21" name="TextBox 20">
            <a:extLst>
              <a:ext uri="{FF2B5EF4-FFF2-40B4-BE49-F238E27FC236}">
                <a16:creationId xmlns:a16="http://schemas.microsoft.com/office/drawing/2014/main" id="{E519B6DD-1A1A-854F-B334-8F5487488E75}"/>
              </a:ext>
            </a:extLst>
          </p:cNvPr>
          <p:cNvSpPr txBox="1"/>
          <p:nvPr/>
        </p:nvSpPr>
        <p:spPr>
          <a:xfrm>
            <a:off x="5459231" y="2445042"/>
            <a:ext cx="312906" cy="369332"/>
          </a:xfrm>
          <a:prstGeom prst="rect">
            <a:avLst/>
          </a:prstGeom>
          <a:noFill/>
        </p:spPr>
        <p:txBody>
          <a:bodyPr wrap="none" rtlCol="0">
            <a:spAutoFit/>
          </a:bodyPr>
          <a:lstStyle/>
          <a:p>
            <a:r>
              <a:rPr lang="en-US">
                <a:solidFill>
                  <a:srgbClr val="FF0000"/>
                </a:solidFill>
              </a:rPr>
              <a:t>3</a:t>
            </a:r>
          </a:p>
        </p:txBody>
      </p:sp>
      <p:sp>
        <p:nvSpPr>
          <p:cNvPr id="22" name="TextBox 21">
            <a:extLst>
              <a:ext uri="{FF2B5EF4-FFF2-40B4-BE49-F238E27FC236}">
                <a16:creationId xmlns:a16="http://schemas.microsoft.com/office/drawing/2014/main" id="{8E2DFB49-AA95-8546-9FF3-D11D9D12DB4B}"/>
              </a:ext>
            </a:extLst>
          </p:cNvPr>
          <p:cNvSpPr txBox="1"/>
          <p:nvPr/>
        </p:nvSpPr>
        <p:spPr>
          <a:xfrm>
            <a:off x="7421051" y="2445042"/>
            <a:ext cx="312906" cy="369332"/>
          </a:xfrm>
          <a:prstGeom prst="rect">
            <a:avLst/>
          </a:prstGeom>
          <a:noFill/>
        </p:spPr>
        <p:txBody>
          <a:bodyPr wrap="none" rtlCol="0">
            <a:spAutoFit/>
          </a:bodyPr>
          <a:lstStyle/>
          <a:p>
            <a:r>
              <a:rPr lang="en-US">
                <a:solidFill>
                  <a:srgbClr val="FF0000"/>
                </a:solidFill>
              </a:rPr>
              <a:t>4</a:t>
            </a:r>
          </a:p>
        </p:txBody>
      </p:sp>
    </p:spTree>
    <p:extLst>
      <p:ext uri="{BB962C8B-B14F-4D97-AF65-F5344CB8AC3E}">
        <p14:creationId xmlns:p14="http://schemas.microsoft.com/office/powerpoint/2010/main" val="258796616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marL="342900" indent="-342900">
              <a:buClr>
                <a:srgbClr val="FF0000"/>
              </a:buClr>
              <a:buFont typeface="+mj-lt"/>
              <a:buAutoNum type="arabicPeriod"/>
            </a:pPr>
            <a:r>
              <a:rPr lang="en-US">
                <a:latin typeface="Calibri" panose="020F0502020204030204" pitchFamily="34" charset="0"/>
                <a:cs typeface="Calibri" panose="020F0502020204030204" pitchFamily="34" charset="0"/>
              </a:rPr>
              <a:t>Radionuclide Production </a:t>
            </a:r>
          </a:p>
        </p:txBody>
      </p:sp>
      <p:sp>
        <p:nvSpPr>
          <p:cNvPr id="2" name="TextBox 1">
            <a:extLst>
              <a:ext uri="{FF2B5EF4-FFF2-40B4-BE49-F238E27FC236}">
                <a16:creationId xmlns:a16="http://schemas.microsoft.com/office/drawing/2014/main" id="{E280BFC4-2FAB-C544-A02C-0EE014F3F081}"/>
              </a:ext>
            </a:extLst>
          </p:cNvPr>
          <p:cNvSpPr txBox="1"/>
          <p:nvPr/>
        </p:nvSpPr>
        <p:spPr>
          <a:xfrm>
            <a:off x="2430227" y="921084"/>
            <a:ext cx="4283545" cy="584775"/>
          </a:xfrm>
          <a:prstGeom prst="rect">
            <a:avLst/>
          </a:prstGeom>
          <a:noFill/>
        </p:spPr>
        <p:txBody>
          <a:bodyPr wrap="none" rtlCol="0">
            <a:spAutoFit/>
          </a:bodyPr>
          <a:lstStyle/>
          <a:p>
            <a:r>
              <a:rPr lang="en-US" sz="1400"/>
              <a:t>Stable nuclei bombarded with high energy particles </a:t>
            </a:r>
          </a:p>
          <a:p>
            <a:endParaRPr lang="en-US"/>
          </a:p>
        </p:txBody>
      </p:sp>
      <p:pic>
        <p:nvPicPr>
          <p:cNvPr id="4" name="Picture 3" descr="Table&#10;&#10;Description automatically generated">
            <a:extLst>
              <a:ext uri="{FF2B5EF4-FFF2-40B4-BE49-F238E27FC236}">
                <a16:creationId xmlns:a16="http://schemas.microsoft.com/office/drawing/2014/main" id="{3F3F802F-43B1-D94C-BD4E-E76B48DDEC59}"/>
              </a:ext>
            </a:extLst>
          </p:cNvPr>
          <p:cNvPicPr>
            <a:picLocks noChangeAspect="1"/>
          </p:cNvPicPr>
          <p:nvPr/>
        </p:nvPicPr>
        <p:blipFill rotWithShape="1">
          <a:blip r:embed="rId3"/>
          <a:srcRect b="36192"/>
          <a:stretch/>
        </p:blipFill>
        <p:spPr>
          <a:xfrm>
            <a:off x="2010507" y="1423154"/>
            <a:ext cx="5336931" cy="1842736"/>
          </a:xfrm>
          <a:prstGeom prst="rect">
            <a:avLst/>
          </a:prstGeom>
        </p:spPr>
      </p:pic>
      <p:sp>
        <p:nvSpPr>
          <p:cNvPr id="23" name="Rectangle 22">
            <a:extLst>
              <a:ext uri="{FF2B5EF4-FFF2-40B4-BE49-F238E27FC236}">
                <a16:creationId xmlns:a16="http://schemas.microsoft.com/office/drawing/2014/main" id="{79C46AE3-9F8E-5543-AFFF-919286C621DA}"/>
              </a:ext>
            </a:extLst>
          </p:cNvPr>
          <p:cNvSpPr/>
          <p:nvPr/>
        </p:nvSpPr>
        <p:spPr>
          <a:xfrm>
            <a:off x="1869831" y="3606863"/>
            <a:ext cx="5477607" cy="1446550"/>
          </a:xfrm>
          <a:prstGeom prst="rect">
            <a:avLst/>
          </a:prstGeom>
        </p:spPr>
        <p:txBody>
          <a:bodyPr wrap="square">
            <a:spAutoFit/>
          </a:bodyPr>
          <a:lstStyle/>
          <a:p>
            <a:r>
              <a:rPr lang="en-US" sz="1400">
                <a:latin typeface="ArialMT"/>
              </a:rPr>
              <a:t>e.g. In production of F-18, O-18 is the target material bombarded with a proton causing a neutron to be emitted in the production of F-18 </a:t>
            </a:r>
          </a:p>
          <a:p>
            <a:endParaRPr lang="en-US" sz="1400">
              <a:latin typeface="ArialMT"/>
            </a:endParaRPr>
          </a:p>
          <a:p>
            <a:pPr algn="ctr"/>
            <a:r>
              <a:rPr lang="en-US" sz="1400"/>
              <a:t>Requires on-site cyclotron or quick access to isotopes </a:t>
            </a:r>
          </a:p>
          <a:p>
            <a:endParaRPr lang="en-US">
              <a:effectLst/>
            </a:endParaRPr>
          </a:p>
        </p:txBody>
      </p:sp>
    </p:spTree>
    <p:extLst>
      <p:ext uri="{BB962C8B-B14F-4D97-AF65-F5344CB8AC3E}">
        <p14:creationId xmlns:p14="http://schemas.microsoft.com/office/powerpoint/2010/main" val="12510432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2. </a:t>
            </a:r>
            <a:r>
              <a:rPr lang="en-US">
                <a:latin typeface="Calibri" panose="020F0502020204030204" pitchFamily="34" charset="0"/>
                <a:cs typeface="Calibri" panose="020F0502020204030204" pitchFamily="34" charset="0"/>
              </a:rPr>
              <a:t>Radiochemistry</a:t>
            </a:r>
          </a:p>
        </p:txBody>
      </p:sp>
      <p:sp>
        <p:nvSpPr>
          <p:cNvPr id="2" name="TextBox 1">
            <a:extLst>
              <a:ext uri="{FF2B5EF4-FFF2-40B4-BE49-F238E27FC236}">
                <a16:creationId xmlns:a16="http://schemas.microsoft.com/office/drawing/2014/main" id="{E280BFC4-2FAB-C544-A02C-0EE014F3F081}"/>
              </a:ext>
            </a:extLst>
          </p:cNvPr>
          <p:cNvSpPr txBox="1"/>
          <p:nvPr/>
        </p:nvSpPr>
        <p:spPr>
          <a:xfrm>
            <a:off x="724520" y="944530"/>
            <a:ext cx="7346818" cy="800219"/>
          </a:xfrm>
          <a:prstGeom prst="rect">
            <a:avLst/>
          </a:prstGeom>
          <a:noFill/>
        </p:spPr>
        <p:txBody>
          <a:bodyPr wrap="square" rtlCol="0">
            <a:spAutoFit/>
          </a:bodyPr>
          <a:lstStyle/>
          <a:p>
            <a:r>
              <a:rPr lang="en-US" sz="1400"/>
              <a:t>Radioactive isotopes are synthesized with biologically meaningful material to form a radiotracer (radiopharmaceutical) - “label” a substance used in the body </a:t>
            </a:r>
          </a:p>
          <a:p>
            <a:endParaRPr lang="en-US"/>
          </a:p>
        </p:txBody>
      </p:sp>
      <p:pic>
        <p:nvPicPr>
          <p:cNvPr id="6" name="Picture 5" descr="Diagram&#10;&#10;Description automatically generated">
            <a:extLst>
              <a:ext uri="{FF2B5EF4-FFF2-40B4-BE49-F238E27FC236}">
                <a16:creationId xmlns:a16="http://schemas.microsoft.com/office/drawing/2014/main" id="{1E065353-D4D7-6345-BFCF-DFF6B595E9B0}"/>
              </a:ext>
            </a:extLst>
          </p:cNvPr>
          <p:cNvPicPr>
            <a:picLocks noChangeAspect="1"/>
          </p:cNvPicPr>
          <p:nvPr/>
        </p:nvPicPr>
        <p:blipFill rotWithShape="1">
          <a:blip r:embed="rId3"/>
          <a:srcRect t="20222"/>
          <a:stretch/>
        </p:blipFill>
        <p:spPr>
          <a:xfrm>
            <a:off x="1676400" y="1566985"/>
            <a:ext cx="5791200" cy="3576515"/>
          </a:xfrm>
          <a:prstGeom prst="rect">
            <a:avLst/>
          </a:prstGeom>
        </p:spPr>
      </p:pic>
    </p:spTree>
    <p:extLst>
      <p:ext uri="{BB962C8B-B14F-4D97-AF65-F5344CB8AC3E}">
        <p14:creationId xmlns:p14="http://schemas.microsoft.com/office/powerpoint/2010/main" val="609445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a:t>
            </a:r>
          </a:p>
        </p:txBody>
      </p:sp>
      <p:pic>
        <p:nvPicPr>
          <p:cNvPr id="5" name="Content Placeholder 4" descr="Diagram&#10;&#10;Description automatically generated">
            <a:extLst>
              <a:ext uri="{FF2B5EF4-FFF2-40B4-BE49-F238E27FC236}">
                <a16:creationId xmlns:a16="http://schemas.microsoft.com/office/drawing/2014/main" id="{C3B86665-7C8D-EB4E-BFFD-989D78F7D0A4}"/>
              </a:ext>
            </a:extLst>
          </p:cNvPr>
          <p:cNvPicPr>
            <a:picLocks noGrp="1" noChangeAspect="1"/>
          </p:cNvPicPr>
          <p:nvPr>
            <p:ph idx="1"/>
          </p:nvPr>
        </p:nvPicPr>
        <p:blipFill>
          <a:blip r:embed="rId3"/>
          <a:stretch>
            <a:fillRect/>
          </a:stretch>
        </p:blipFill>
        <p:spPr>
          <a:xfrm>
            <a:off x="1614487" y="742950"/>
            <a:ext cx="5915025" cy="3943350"/>
          </a:xfrm>
        </p:spPr>
      </p:pic>
    </p:spTree>
    <p:extLst>
      <p:ext uri="{BB962C8B-B14F-4D97-AF65-F5344CB8AC3E}">
        <p14:creationId xmlns:p14="http://schemas.microsoft.com/office/powerpoint/2010/main" val="35424020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iagram&#10;&#10;Description automatically generated">
            <a:extLst>
              <a:ext uri="{FF2B5EF4-FFF2-40B4-BE49-F238E27FC236}">
                <a16:creationId xmlns:a16="http://schemas.microsoft.com/office/drawing/2014/main" id="{2D8C7172-D84C-AD43-B9E6-0869EC83BCA8}"/>
              </a:ext>
            </a:extLst>
          </p:cNvPr>
          <p:cNvPicPr>
            <a:picLocks noChangeAspect="1"/>
          </p:cNvPicPr>
          <p:nvPr/>
        </p:nvPicPr>
        <p:blipFill rotWithShape="1">
          <a:blip r:embed="rId3"/>
          <a:srcRect t="23266" b="11408"/>
          <a:stretch/>
        </p:blipFill>
        <p:spPr>
          <a:xfrm>
            <a:off x="791695" y="797628"/>
            <a:ext cx="7160559" cy="3360035"/>
          </a:xfrm>
          <a:prstGeom prst="rect">
            <a:avLst/>
          </a:prstGeom>
        </p:spPr>
      </p:pic>
      <p:sp>
        <p:nvSpPr>
          <p:cNvPr id="5" name="Title 1">
            <a:extLst>
              <a:ext uri="{FF2B5EF4-FFF2-40B4-BE49-F238E27FC236}">
                <a16:creationId xmlns:a16="http://schemas.microsoft.com/office/drawing/2014/main" id="{2A87A9D5-9A5F-C34E-8098-3AC7F8B35C73}"/>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Types of Tomographic imaging systems</a:t>
            </a:r>
            <a:endParaRPr lang="en-US"/>
          </a:p>
        </p:txBody>
      </p:sp>
      <p:sp>
        <p:nvSpPr>
          <p:cNvPr id="3" name="TextBox 2">
            <a:extLst>
              <a:ext uri="{FF2B5EF4-FFF2-40B4-BE49-F238E27FC236}">
                <a16:creationId xmlns:a16="http://schemas.microsoft.com/office/drawing/2014/main" id="{BB505F36-2583-3F44-9616-640458FBC092}"/>
              </a:ext>
            </a:extLst>
          </p:cNvPr>
          <p:cNvSpPr txBox="1"/>
          <p:nvPr/>
        </p:nvSpPr>
        <p:spPr>
          <a:xfrm>
            <a:off x="2986087" y="4588759"/>
            <a:ext cx="3698448" cy="369332"/>
          </a:xfrm>
          <a:prstGeom prst="rect">
            <a:avLst/>
          </a:prstGeom>
          <a:noFill/>
        </p:spPr>
        <p:txBody>
          <a:bodyPr wrap="none" rtlCol="0">
            <a:spAutoFit/>
          </a:bodyPr>
          <a:lstStyle/>
          <a:p>
            <a:r>
              <a:rPr lang="en-US"/>
              <a:t>Same mathematics of tomography</a:t>
            </a:r>
          </a:p>
        </p:txBody>
      </p:sp>
      <p:sp>
        <p:nvSpPr>
          <p:cNvPr id="6" name="TextBox 5">
            <a:extLst>
              <a:ext uri="{FF2B5EF4-FFF2-40B4-BE49-F238E27FC236}">
                <a16:creationId xmlns:a16="http://schemas.microsoft.com/office/drawing/2014/main" id="{6B88CC74-8C20-4540-B5CE-3DD1ED9752F6}"/>
              </a:ext>
            </a:extLst>
          </p:cNvPr>
          <p:cNvSpPr txBox="1"/>
          <p:nvPr/>
        </p:nvSpPr>
        <p:spPr>
          <a:xfrm>
            <a:off x="2493644" y="4034020"/>
            <a:ext cx="492443" cy="369332"/>
          </a:xfrm>
          <a:prstGeom prst="rect">
            <a:avLst/>
          </a:prstGeom>
          <a:noFill/>
        </p:spPr>
        <p:txBody>
          <a:bodyPr wrap="none" rtlCol="0">
            <a:spAutoFit/>
          </a:bodyPr>
          <a:lstStyle/>
          <a:p>
            <a:r>
              <a:rPr lang="en-US">
                <a:solidFill>
                  <a:srgbClr val="FF0000"/>
                </a:solidFill>
              </a:rPr>
              <a:t>CT</a:t>
            </a:r>
          </a:p>
        </p:txBody>
      </p:sp>
      <p:sp>
        <p:nvSpPr>
          <p:cNvPr id="7" name="TextBox 6">
            <a:extLst>
              <a:ext uri="{FF2B5EF4-FFF2-40B4-BE49-F238E27FC236}">
                <a16:creationId xmlns:a16="http://schemas.microsoft.com/office/drawing/2014/main" id="{595D892B-E44D-9D44-9B7C-1623DD1BFAA0}"/>
              </a:ext>
            </a:extLst>
          </p:cNvPr>
          <p:cNvSpPr txBox="1"/>
          <p:nvPr/>
        </p:nvSpPr>
        <p:spPr>
          <a:xfrm>
            <a:off x="6157915" y="4034020"/>
            <a:ext cx="633507" cy="369332"/>
          </a:xfrm>
          <a:prstGeom prst="rect">
            <a:avLst/>
          </a:prstGeom>
          <a:noFill/>
        </p:spPr>
        <p:txBody>
          <a:bodyPr wrap="none" rtlCol="0">
            <a:spAutoFit/>
          </a:bodyPr>
          <a:lstStyle/>
          <a:p>
            <a:r>
              <a:rPr lang="en-US">
                <a:solidFill>
                  <a:srgbClr val="FF0000"/>
                </a:solidFill>
              </a:rPr>
              <a:t>PET</a:t>
            </a:r>
          </a:p>
        </p:txBody>
      </p:sp>
    </p:spTree>
    <p:extLst>
      <p:ext uri="{BB962C8B-B14F-4D97-AF65-F5344CB8AC3E}">
        <p14:creationId xmlns:p14="http://schemas.microsoft.com/office/powerpoint/2010/main" val="1341764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a:t>
            </a:r>
          </a:p>
        </p:txBody>
      </p:sp>
      <p:pic>
        <p:nvPicPr>
          <p:cNvPr id="6" name="Picture 5" descr="Diagram&#10;&#10;Description automatically generated">
            <a:extLst>
              <a:ext uri="{FF2B5EF4-FFF2-40B4-BE49-F238E27FC236}">
                <a16:creationId xmlns:a16="http://schemas.microsoft.com/office/drawing/2014/main" id="{A8167609-973F-644A-B847-BF869A97695D}"/>
              </a:ext>
            </a:extLst>
          </p:cNvPr>
          <p:cNvPicPr>
            <a:picLocks noChangeAspect="1"/>
          </p:cNvPicPr>
          <p:nvPr/>
        </p:nvPicPr>
        <p:blipFill>
          <a:blip r:embed="rId3"/>
          <a:stretch>
            <a:fillRect/>
          </a:stretch>
        </p:blipFill>
        <p:spPr>
          <a:xfrm>
            <a:off x="2037629" y="817364"/>
            <a:ext cx="5154979" cy="3868936"/>
          </a:xfrm>
          <a:prstGeom prst="rect">
            <a:avLst/>
          </a:prstGeom>
        </p:spPr>
      </p:pic>
      <p:sp>
        <p:nvSpPr>
          <p:cNvPr id="4" name="TextBox 3">
            <a:extLst>
              <a:ext uri="{FF2B5EF4-FFF2-40B4-BE49-F238E27FC236}">
                <a16:creationId xmlns:a16="http://schemas.microsoft.com/office/drawing/2014/main" id="{954DEFBE-C8A5-B14B-B265-4C08E6695B07}"/>
              </a:ext>
            </a:extLst>
          </p:cNvPr>
          <p:cNvSpPr txBox="1"/>
          <p:nvPr/>
        </p:nvSpPr>
        <p:spPr>
          <a:xfrm>
            <a:off x="1811215" y="2203938"/>
            <a:ext cx="2164375" cy="307777"/>
          </a:xfrm>
          <a:prstGeom prst="rect">
            <a:avLst/>
          </a:prstGeom>
          <a:noFill/>
        </p:spPr>
        <p:txBody>
          <a:bodyPr wrap="none" rtlCol="0">
            <a:spAutoFit/>
          </a:bodyPr>
          <a:lstStyle/>
          <a:p>
            <a:r>
              <a:rPr lang="en-US" sz="1400"/>
              <a:t>Unstable parent nucleus </a:t>
            </a:r>
          </a:p>
        </p:txBody>
      </p:sp>
      <p:sp>
        <p:nvSpPr>
          <p:cNvPr id="7" name="Rectangle 6">
            <a:extLst>
              <a:ext uri="{FF2B5EF4-FFF2-40B4-BE49-F238E27FC236}">
                <a16:creationId xmlns:a16="http://schemas.microsoft.com/office/drawing/2014/main" id="{61758215-1F80-8E4A-B3F4-23737D40ED2D}"/>
              </a:ext>
            </a:extLst>
          </p:cNvPr>
          <p:cNvSpPr/>
          <p:nvPr/>
        </p:nvSpPr>
        <p:spPr>
          <a:xfrm>
            <a:off x="3482079" y="509587"/>
            <a:ext cx="3089307" cy="307777"/>
          </a:xfrm>
          <a:prstGeom prst="rect">
            <a:avLst/>
          </a:prstGeom>
        </p:spPr>
        <p:txBody>
          <a:bodyPr wrap="none">
            <a:spAutoFit/>
          </a:bodyPr>
          <a:lstStyle/>
          <a:p>
            <a:r>
              <a:rPr lang="en-US" sz="1400"/>
              <a:t>Proton decays to neutron in nucleus </a:t>
            </a:r>
          </a:p>
        </p:txBody>
      </p:sp>
      <p:sp>
        <p:nvSpPr>
          <p:cNvPr id="8" name="Rectangle 7">
            <a:extLst>
              <a:ext uri="{FF2B5EF4-FFF2-40B4-BE49-F238E27FC236}">
                <a16:creationId xmlns:a16="http://schemas.microsoft.com/office/drawing/2014/main" id="{27C2486F-A9E8-014B-AFD0-0FB893D9BE2E}"/>
              </a:ext>
            </a:extLst>
          </p:cNvPr>
          <p:cNvSpPr/>
          <p:nvPr/>
        </p:nvSpPr>
        <p:spPr>
          <a:xfrm>
            <a:off x="3307159" y="2944548"/>
            <a:ext cx="1834662" cy="954107"/>
          </a:xfrm>
          <a:prstGeom prst="rect">
            <a:avLst/>
          </a:prstGeom>
        </p:spPr>
        <p:txBody>
          <a:bodyPr wrap="square">
            <a:spAutoFit/>
          </a:bodyPr>
          <a:lstStyle/>
          <a:p>
            <a:pPr algn="ctr"/>
            <a:r>
              <a:rPr lang="en-US" sz="1400"/>
              <a:t>Positron </a:t>
            </a:r>
          </a:p>
          <a:p>
            <a:pPr algn="ctr"/>
            <a:r>
              <a:rPr lang="en-US" sz="1400"/>
              <a:t>combines with electron and annihilates </a:t>
            </a:r>
          </a:p>
        </p:txBody>
      </p:sp>
      <p:sp>
        <p:nvSpPr>
          <p:cNvPr id="11" name="Content Placeholder 10">
            <a:extLst>
              <a:ext uri="{FF2B5EF4-FFF2-40B4-BE49-F238E27FC236}">
                <a16:creationId xmlns:a16="http://schemas.microsoft.com/office/drawing/2014/main" id="{871E08D0-6AE6-5742-BB47-A8E249C7D7AA}"/>
              </a:ext>
            </a:extLst>
          </p:cNvPr>
          <p:cNvSpPr txBox="1">
            <a:spLocks noGrp="1"/>
          </p:cNvSpPr>
          <p:nvPr>
            <p:ph idx="1"/>
          </p:nvPr>
        </p:nvSpPr>
        <p:spPr>
          <a:xfrm>
            <a:off x="228600" y="742950"/>
            <a:ext cx="357790" cy="307777"/>
          </a:xfrm>
          <a:prstGeom prst="rect">
            <a:avLst/>
          </a:prstGeom>
          <a:noFill/>
        </p:spPr>
        <p:txBody>
          <a:bodyPr wrap="none" rtlCol="0">
            <a:spAutoFit/>
          </a:bodyPr>
          <a:lstStyle/>
          <a:p>
            <a:endParaRPr lang="en-US" sz="1400"/>
          </a:p>
        </p:txBody>
      </p:sp>
      <p:sp>
        <p:nvSpPr>
          <p:cNvPr id="12" name="TextBox 11">
            <a:extLst>
              <a:ext uri="{FF2B5EF4-FFF2-40B4-BE49-F238E27FC236}">
                <a16:creationId xmlns:a16="http://schemas.microsoft.com/office/drawing/2014/main" id="{0E62E73B-21B4-E448-B00E-193D17D38B9C}"/>
              </a:ext>
            </a:extLst>
          </p:cNvPr>
          <p:cNvSpPr txBox="1"/>
          <p:nvPr/>
        </p:nvSpPr>
        <p:spPr>
          <a:xfrm>
            <a:off x="7004773" y="2944182"/>
            <a:ext cx="1564339" cy="1015663"/>
          </a:xfrm>
          <a:prstGeom prst="rect">
            <a:avLst/>
          </a:prstGeom>
          <a:noFill/>
        </p:spPr>
        <p:txBody>
          <a:bodyPr wrap="none" rtlCol="0">
            <a:spAutoFit/>
          </a:bodyPr>
          <a:lstStyle/>
          <a:p>
            <a:pPr algn="ctr"/>
            <a:r>
              <a:rPr lang="en-US" sz="1400"/>
              <a:t>Two anti-parallel </a:t>
            </a:r>
          </a:p>
          <a:p>
            <a:pPr algn="ctr"/>
            <a:r>
              <a:rPr lang="en-US" sz="1400"/>
              <a:t>511 keV photons </a:t>
            </a:r>
          </a:p>
          <a:p>
            <a:pPr algn="ctr"/>
            <a:r>
              <a:rPr lang="en-US" sz="1400"/>
              <a:t>produced </a:t>
            </a:r>
          </a:p>
          <a:p>
            <a:endParaRPr lang="en-US"/>
          </a:p>
        </p:txBody>
      </p:sp>
    </p:spTree>
    <p:extLst>
      <p:ext uri="{BB962C8B-B14F-4D97-AF65-F5344CB8AC3E}">
        <p14:creationId xmlns:p14="http://schemas.microsoft.com/office/powerpoint/2010/main" val="20792023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a:t>
            </a:r>
          </a:p>
        </p:txBody>
      </p:sp>
      <p:sp>
        <p:nvSpPr>
          <p:cNvPr id="7" name="Rectangle 6">
            <a:extLst>
              <a:ext uri="{FF2B5EF4-FFF2-40B4-BE49-F238E27FC236}">
                <a16:creationId xmlns:a16="http://schemas.microsoft.com/office/drawing/2014/main" id="{61758215-1F80-8E4A-B3F4-23737D40ED2D}"/>
              </a:ext>
            </a:extLst>
          </p:cNvPr>
          <p:cNvSpPr/>
          <p:nvPr/>
        </p:nvSpPr>
        <p:spPr>
          <a:xfrm>
            <a:off x="797495" y="986458"/>
            <a:ext cx="4560864" cy="861774"/>
          </a:xfrm>
          <a:prstGeom prst="rect">
            <a:avLst/>
          </a:prstGeom>
        </p:spPr>
        <p:txBody>
          <a:bodyPr wrap="none">
            <a:spAutoFit/>
          </a:bodyPr>
          <a:lstStyle/>
          <a:p>
            <a:r>
              <a:rPr lang="en-US" sz="1400"/>
              <a:t>Photon travels through subject and interact with matter:</a:t>
            </a:r>
          </a:p>
          <a:p>
            <a:pPr marL="742950" lvl="1" indent="-285750">
              <a:buClr>
                <a:srgbClr val="FF0000"/>
              </a:buClr>
              <a:buFont typeface="Arial" panose="020B0604020202020204" pitchFamily="34" charset="0"/>
              <a:buChar char="•"/>
            </a:pPr>
            <a:r>
              <a:rPr lang="en-US"/>
              <a:t>Photoelectric Absorption </a:t>
            </a:r>
            <a:endParaRPr lang="en-US" sz="1400"/>
          </a:p>
          <a:p>
            <a:pPr marL="742950" lvl="1" indent="-285750">
              <a:buClr>
                <a:srgbClr val="FF0000"/>
              </a:buClr>
              <a:buFont typeface="Arial" panose="020B0604020202020204" pitchFamily="34" charset="0"/>
              <a:buChar char="•"/>
            </a:pPr>
            <a:r>
              <a:rPr lang="en-US"/>
              <a:t>Compton Scatter</a:t>
            </a:r>
            <a:r>
              <a:rPr lang="en-US" sz="1400"/>
              <a:t>	 </a:t>
            </a:r>
          </a:p>
        </p:txBody>
      </p:sp>
      <p:pic>
        <p:nvPicPr>
          <p:cNvPr id="5" name="Content Placeholder 4" descr="A picture containing table&#10;&#10;Description automatically generated">
            <a:extLst>
              <a:ext uri="{FF2B5EF4-FFF2-40B4-BE49-F238E27FC236}">
                <a16:creationId xmlns:a16="http://schemas.microsoft.com/office/drawing/2014/main" id="{7A3E48AC-56B3-4B4B-892E-3E5667DB4028}"/>
              </a:ext>
            </a:extLst>
          </p:cNvPr>
          <p:cNvPicPr>
            <a:picLocks noGrp="1" noChangeAspect="1"/>
          </p:cNvPicPr>
          <p:nvPr>
            <p:ph idx="1"/>
          </p:nvPr>
        </p:nvPicPr>
        <p:blipFill>
          <a:blip r:embed="rId3"/>
          <a:stretch>
            <a:fillRect/>
          </a:stretch>
        </p:blipFill>
        <p:spPr>
          <a:xfrm>
            <a:off x="2124973" y="2453424"/>
            <a:ext cx="4894053" cy="1703618"/>
          </a:xfrm>
          <a:prstGeom prst="rect">
            <a:avLst/>
          </a:prstGeom>
          <a:noFill/>
        </p:spPr>
      </p:pic>
      <p:sp>
        <p:nvSpPr>
          <p:cNvPr id="10" name="Rectangle 9">
            <a:extLst>
              <a:ext uri="{FF2B5EF4-FFF2-40B4-BE49-F238E27FC236}">
                <a16:creationId xmlns:a16="http://schemas.microsoft.com/office/drawing/2014/main" id="{13461AF7-1EC1-9749-A361-7567BB61EE67}"/>
              </a:ext>
            </a:extLst>
          </p:cNvPr>
          <p:cNvSpPr/>
          <p:nvPr/>
        </p:nvSpPr>
        <p:spPr>
          <a:xfrm>
            <a:off x="797495" y="1924304"/>
            <a:ext cx="7943200" cy="307777"/>
          </a:xfrm>
          <a:prstGeom prst="rect">
            <a:avLst/>
          </a:prstGeom>
        </p:spPr>
        <p:txBody>
          <a:bodyPr wrap="none">
            <a:spAutoFit/>
          </a:bodyPr>
          <a:lstStyle/>
          <a:p>
            <a:r>
              <a:rPr lang="en-US" sz="1400"/>
              <a:t>The probability that the photons will continue on a straight line (will not be attenuated) is stated as:</a:t>
            </a:r>
          </a:p>
        </p:txBody>
      </p:sp>
    </p:spTree>
    <p:extLst>
      <p:ext uri="{BB962C8B-B14F-4D97-AF65-F5344CB8AC3E}">
        <p14:creationId xmlns:p14="http://schemas.microsoft.com/office/powerpoint/2010/main" val="3299804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a:t>
            </a:r>
          </a:p>
        </p:txBody>
      </p:sp>
      <p:sp>
        <p:nvSpPr>
          <p:cNvPr id="7" name="Rectangle 6">
            <a:extLst>
              <a:ext uri="{FF2B5EF4-FFF2-40B4-BE49-F238E27FC236}">
                <a16:creationId xmlns:a16="http://schemas.microsoft.com/office/drawing/2014/main" id="{61758215-1F80-8E4A-B3F4-23737D40ED2D}"/>
              </a:ext>
            </a:extLst>
          </p:cNvPr>
          <p:cNvSpPr/>
          <p:nvPr/>
        </p:nvSpPr>
        <p:spPr>
          <a:xfrm>
            <a:off x="797496" y="986458"/>
            <a:ext cx="2994920" cy="1815882"/>
          </a:xfrm>
          <a:prstGeom prst="rect">
            <a:avLst/>
          </a:prstGeom>
        </p:spPr>
        <p:txBody>
          <a:bodyPr wrap="square">
            <a:spAutoFit/>
          </a:bodyPr>
          <a:lstStyle/>
          <a:p>
            <a:r>
              <a:rPr lang="en-US" sz="1400"/>
              <a:t>Photons Enter Detectors:</a:t>
            </a:r>
          </a:p>
          <a:p>
            <a:pPr marL="285750" indent="-285750">
              <a:buClr>
                <a:srgbClr val="FF0000"/>
              </a:buClr>
              <a:buFont typeface="Arial" panose="020B0604020202020204" pitchFamily="34" charset="0"/>
              <a:buChar char="•"/>
            </a:pPr>
            <a:r>
              <a:rPr lang="en-US" sz="1400"/>
              <a:t>Photons enter scintillator-(One high energy photon makes many low energy photons)</a:t>
            </a:r>
          </a:p>
          <a:p>
            <a:pPr marL="285750" indent="-285750">
              <a:buClr>
                <a:srgbClr val="FF0000"/>
              </a:buClr>
              <a:buFont typeface="Arial" panose="020B0604020202020204" pitchFamily="34" charset="0"/>
              <a:buChar char="•"/>
            </a:pPr>
            <a:r>
              <a:rPr lang="en-US" sz="1400"/>
              <a:t>Photo multipliers increase light to measurable signal</a:t>
            </a:r>
          </a:p>
          <a:p>
            <a:pPr marL="285750" indent="-285750">
              <a:buClr>
                <a:srgbClr val="FF0000"/>
              </a:buClr>
              <a:buFont typeface="Arial" panose="020B0604020202020204" pitchFamily="34" charset="0"/>
              <a:buChar char="•"/>
            </a:pPr>
            <a:r>
              <a:rPr lang="en-US" sz="1400"/>
              <a:t>Detection system “counts” photon </a:t>
            </a:r>
          </a:p>
        </p:txBody>
      </p:sp>
      <p:pic>
        <p:nvPicPr>
          <p:cNvPr id="8" name="Content Placeholder 7" descr="Diagram&#10;&#10;Description automatically generated">
            <a:extLst>
              <a:ext uri="{FF2B5EF4-FFF2-40B4-BE49-F238E27FC236}">
                <a16:creationId xmlns:a16="http://schemas.microsoft.com/office/drawing/2014/main" id="{0EE4D5F6-6FFA-8942-9F38-290117A91F83}"/>
              </a:ext>
            </a:extLst>
          </p:cNvPr>
          <p:cNvPicPr>
            <a:picLocks noGrp="1" noChangeAspect="1"/>
          </p:cNvPicPr>
          <p:nvPr>
            <p:ph idx="1"/>
          </p:nvPr>
        </p:nvPicPr>
        <p:blipFill rotWithShape="1">
          <a:blip r:embed="rId3"/>
          <a:srcRect l="5006" t="16536" r="5874" b="10182"/>
          <a:stretch/>
        </p:blipFill>
        <p:spPr>
          <a:xfrm>
            <a:off x="3722076" y="1196693"/>
            <a:ext cx="5421924" cy="2889740"/>
          </a:xfrm>
          <a:prstGeom prst="rect">
            <a:avLst/>
          </a:prstGeom>
        </p:spPr>
      </p:pic>
      <p:pic>
        <p:nvPicPr>
          <p:cNvPr id="6" name="Picture 5" descr="A picture containing text&#10;&#10;Description automatically generated">
            <a:extLst>
              <a:ext uri="{FF2B5EF4-FFF2-40B4-BE49-F238E27FC236}">
                <a16:creationId xmlns:a16="http://schemas.microsoft.com/office/drawing/2014/main" id="{1A47BA37-280C-1F41-8BFE-7EDBBED9D78A}"/>
              </a:ext>
            </a:extLst>
          </p:cNvPr>
          <p:cNvPicPr>
            <a:picLocks noChangeAspect="1"/>
          </p:cNvPicPr>
          <p:nvPr/>
        </p:nvPicPr>
        <p:blipFill rotWithShape="1">
          <a:blip r:embed="rId4"/>
          <a:srcRect t="48657"/>
          <a:stretch/>
        </p:blipFill>
        <p:spPr>
          <a:xfrm>
            <a:off x="658934" y="3516923"/>
            <a:ext cx="4123452" cy="1294037"/>
          </a:xfrm>
          <a:prstGeom prst="rect">
            <a:avLst/>
          </a:prstGeom>
        </p:spPr>
      </p:pic>
    </p:spTree>
    <p:extLst>
      <p:ext uri="{BB962C8B-B14F-4D97-AF65-F5344CB8AC3E}">
        <p14:creationId xmlns:p14="http://schemas.microsoft.com/office/powerpoint/2010/main" val="8164818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a:t>
            </a:r>
          </a:p>
        </p:txBody>
      </p:sp>
      <p:sp>
        <p:nvSpPr>
          <p:cNvPr id="7" name="Rectangle 6">
            <a:extLst>
              <a:ext uri="{FF2B5EF4-FFF2-40B4-BE49-F238E27FC236}">
                <a16:creationId xmlns:a16="http://schemas.microsoft.com/office/drawing/2014/main" id="{61758215-1F80-8E4A-B3F4-23737D40ED2D}"/>
              </a:ext>
            </a:extLst>
          </p:cNvPr>
          <p:cNvSpPr/>
          <p:nvPr/>
        </p:nvSpPr>
        <p:spPr>
          <a:xfrm>
            <a:off x="797495" y="986458"/>
            <a:ext cx="3864151" cy="307777"/>
          </a:xfrm>
          <a:prstGeom prst="rect">
            <a:avLst/>
          </a:prstGeom>
        </p:spPr>
        <p:txBody>
          <a:bodyPr wrap="square">
            <a:spAutoFit/>
          </a:bodyPr>
          <a:lstStyle/>
          <a:p>
            <a:r>
              <a:rPr lang="en-US" sz="1400"/>
              <a:t>Photons pairs into coincident events</a:t>
            </a:r>
          </a:p>
        </p:txBody>
      </p:sp>
      <p:pic>
        <p:nvPicPr>
          <p:cNvPr id="2" name="Picture 1">
            <a:extLst>
              <a:ext uri="{FF2B5EF4-FFF2-40B4-BE49-F238E27FC236}">
                <a16:creationId xmlns:a16="http://schemas.microsoft.com/office/drawing/2014/main" id="{5AA35598-F2DD-7D46-B61F-1F487362E8A8}"/>
              </a:ext>
            </a:extLst>
          </p:cNvPr>
          <p:cNvPicPr>
            <a:picLocks noChangeAspect="1"/>
          </p:cNvPicPr>
          <p:nvPr/>
        </p:nvPicPr>
        <p:blipFill>
          <a:blip r:embed="rId3"/>
          <a:stretch>
            <a:fillRect/>
          </a:stretch>
        </p:blipFill>
        <p:spPr>
          <a:xfrm>
            <a:off x="1651620" y="1381467"/>
            <a:ext cx="6165604" cy="3407080"/>
          </a:xfrm>
          <a:prstGeom prst="rect">
            <a:avLst/>
          </a:prstGeom>
        </p:spPr>
      </p:pic>
    </p:spTree>
    <p:extLst>
      <p:ext uri="{BB962C8B-B14F-4D97-AF65-F5344CB8AC3E}">
        <p14:creationId xmlns:p14="http://schemas.microsoft.com/office/powerpoint/2010/main" val="2867993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10;&#10;Description automatically generated with medium confidence">
            <a:extLst>
              <a:ext uri="{FF2B5EF4-FFF2-40B4-BE49-F238E27FC236}">
                <a16:creationId xmlns:a16="http://schemas.microsoft.com/office/drawing/2014/main" id="{B36815F5-0679-C84A-BC17-D19D1FE3DB15}"/>
              </a:ext>
            </a:extLst>
          </p:cNvPr>
          <p:cNvPicPr>
            <a:picLocks noChangeAspect="1"/>
          </p:cNvPicPr>
          <p:nvPr/>
        </p:nvPicPr>
        <p:blipFill rotWithShape="1">
          <a:blip r:embed="rId3"/>
          <a:srcRect t="32503" b="1824"/>
          <a:stretch/>
        </p:blipFill>
        <p:spPr>
          <a:xfrm>
            <a:off x="2597782" y="1562811"/>
            <a:ext cx="6477263" cy="3190333"/>
          </a:xfrm>
          <a:prstGeom prst="rect">
            <a:avLst/>
          </a:prstGeom>
        </p:spPr>
      </p:pic>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3. </a:t>
            </a:r>
            <a:r>
              <a:rPr lang="en-US">
                <a:latin typeface="Calibri" panose="020F0502020204030204" pitchFamily="34" charset="0"/>
                <a:cs typeface="Calibri" panose="020F0502020204030204" pitchFamily="34" charset="0"/>
              </a:rPr>
              <a:t>Imaging – Challenges </a:t>
            </a:r>
          </a:p>
        </p:txBody>
      </p:sp>
      <p:pic>
        <p:nvPicPr>
          <p:cNvPr id="6" name="Picture 5" descr="Chart&#10;&#10;Description automatically generated with medium confidence">
            <a:extLst>
              <a:ext uri="{FF2B5EF4-FFF2-40B4-BE49-F238E27FC236}">
                <a16:creationId xmlns:a16="http://schemas.microsoft.com/office/drawing/2014/main" id="{49399A5D-07D9-CE4E-AE45-4B14E937C3DA}"/>
              </a:ext>
            </a:extLst>
          </p:cNvPr>
          <p:cNvPicPr>
            <a:picLocks noChangeAspect="1"/>
          </p:cNvPicPr>
          <p:nvPr/>
        </p:nvPicPr>
        <p:blipFill rotWithShape="1">
          <a:blip r:embed="rId3"/>
          <a:srcRect l="69878" r="9466" b="78168"/>
          <a:stretch/>
        </p:blipFill>
        <p:spPr>
          <a:xfrm>
            <a:off x="163559" y="1782665"/>
            <a:ext cx="2298601" cy="1822182"/>
          </a:xfrm>
          <a:prstGeom prst="rect">
            <a:avLst/>
          </a:prstGeom>
        </p:spPr>
      </p:pic>
      <p:sp>
        <p:nvSpPr>
          <p:cNvPr id="8" name="Rectangle 7">
            <a:extLst>
              <a:ext uri="{FF2B5EF4-FFF2-40B4-BE49-F238E27FC236}">
                <a16:creationId xmlns:a16="http://schemas.microsoft.com/office/drawing/2014/main" id="{DA4F8356-F266-7344-89EF-BFBDACABADEC}"/>
              </a:ext>
            </a:extLst>
          </p:cNvPr>
          <p:cNvSpPr/>
          <p:nvPr/>
        </p:nvSpPr>
        <p:spPr>
          <a:xfrm>
            <a:off x="859200" y="893959"/>
            <a:ext cx="6924923" cy="307777"/>
          </a:xfrm>
          <a:prstGeom prst="rect">
            <a:avLst/>
          </a:prstGeom>
        </p:spPr>
        <p:txBody>
          <a:bodyPr wrap="square">
            <a:spAutoFit/>
          </a:bodyPr>
          <a:lstStyle/>
          <a:p>
            <a:r>
              <a:rPr lang="en-US" sz="1400"/>
              <a:t>Errors in line of response (LOR) measurements</a:t>
            </a:r>
          </a:p>
        </p:txBody>
      </p:sp>
      <p:sp>
        <p:nvSpPr>
          <p:cNvPr id="3" name="TextBox 2">
            <a:extLst>
              <a:ext uri="{FF2B5EF4-FFF2-40B4-BE49-F238E27FC236}">
                <a16:creationId xmlns:a16="http://schemas.microsoft.com/office/drawing/2014/main" id="{F05742B2-E59A-0B43-9B73-16B82D973CBB}"/>
              </a:ext>
            </a:extLst>
          </p:cNvPr>
          <p:cNvSpPr txBox="1"/>
          <p:nvPr/>
        </p:nvSpPr>
        <p:spPr>
          <a:xfrm>
            <a:off x="-225137" y="3659907"/>
            <a:ext cx="2755108" cy="954107"/>
          </a:xfrm>
          <a:prstGeom prst="rect">
            <a:avLst/>
          </a:prstGeom>
          <a:noFill/>
        </p:spPr>
        <p:txBody>
          <a:bodyPr wrap="square" rtlCol="0">
            <a:spAutoFit/>
          </a:bodyPr>
          <a:lstStyle/>
          <a:p>
            <a:pPr algn="ctr"/>
            <a:r>
              <a:rPr lang="en-US" sz="1400"/>
              <a:t>True Event</a:t>
            </a:r>
          </a:p>
          <a:p>
            <a:pPr algn="ctr"/>
            <a:r>
              <a:rPr lang="en-US" sz="1400"/>
              <a:t>Both annihilation photons escape without scatter and interact in detector</a:t>
            </a:r>
          </a:p>
        </p:txBody>
      </p:sp>
    </p:spTree>
    <p:extLst>
      <p:ext uri="{BB962C8B-B14F-4D97-AF65-F5344CB8AC3E}">
        <p14:creationId xmlns:p14="http://schemas.microsoft.com/office/powerpoint/2010/main" val="17871530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4. </a:t>
            </a:r>
            <a:r>
              <a:rPr lang="en-US">
                <a:latin typeface="Calibri" panose="020F0502020204030204" pitchFamily="34" charset="0"/>
                <a:cs typeface="Calibri" panose="020F0502020204030204" pitchFamily="34" charset="0"/>
              </a:rPr>
              <a:t>Data analysis</a:t>
            </a:r>
          </a:p>
        </p:txBody>
      </p:sp>
      <p:sp>
        <p:nvSpPr>
          <p:cNvPr id="8" name="Rectangle 7">
            <a:extLst>
              <a:ext uri="{FF2B5EF4-FFF2-40B4-BE49-F238E27FC236}">
                <a16:creationId xmlns:a16="http://schemas.microsoft.com/office/drawing/2014/main" id="{DA4F8356-F266-7344-89EF-BFBDACABADEC}"/>
              </a:ext>
            </a:extLst>
          </p:cNvPr>
          <p:cNvSpPr/>
          <p:nvPr/>
        </p:nvSpPr>
        <p:spPr>
          <a:xfrm>
            <a:off x="1176003" y="1038433"/>
            <a:ext cx="3595842" cy="646331"/>
          </a:xfrm>
          <a:prstGeom prst="rect">
            <a:avLst/>
          </a:prstGeom>
        </p:spPr>
        <p:txBody>
          <a:bodyPr wrap="square">
            <a:spAutoFit/>
          </a:bodyPr>
          <a:lstStyle/>
          <a:p>
            <a:pPr algn="ctr">
              <a:buClr>
                <a:srgbClr val="FF0000"/>
              </a:buClr>
            </a:pPr>
            <a:r>
              <a:rPr lang="en-US"/>
              <a:t> Data organized into sinograms </a:t>
            </a:r>
          </a:p>
          <a:p>
            <a:pPr>
              <a:buClr>
                <a:srgbClr val="FF0000"/>
              </a:buClr>
            </a:pPr>
            <a:r>
              <a:rPr lang="en-US"/>
              <a:t>             LORs =&gt; Sinogram</a:t>
            </a:r>
          </a:p>
        </p:txBody>
      </p:sp>
      <p:sp>
        <p:nvSpPr>
          <p:cNvPr id="12" name="Rectangle 11">
            <a:extLst>
              <a:ext uri="{FF2B5EF4-FFF2-40B4-BE49-F238E27FC236}">
                <a16:creationId xmlns:a16="http://schemas.microsoft.com/office/drawing/2014/main" id="{DD69E8DF-C48E-CE4C-BB18-BC9E790D5CE0}"/>
              </a:ext>
            </a:extLst>
          </p:cNvPr>
          <p:cNvSpPr/>
          <p:nvPr/>
        </p:nvSpPr>
        <p:spPr>
          <a:xfrm>
            <a:off x="5285307" y="1046797"/>
            <a:ext cx="3858693" cy="646331"/>
          </a:xfrm>
          <a:prstGeom prst="rect">
            <a:avLst/>
          </a:prstGeom>
        </p:spPr>
        <p:txBody>
          <a:bodyPr wrap="square">
            <a:spAutoFit/>
          </a:bodyPr>
          <a:lstStyle/>
          <a:p>
            <a:pPr algn="ctr">
              <a:buClr>
                <a:srgbClr val="FF0000"/>
              </a:buClr>
            </a:pPr>
            <a:r>
              <a:rPr lang="en-US"/>
              <a:t>Sinograms reconstructed into image</a:t>
            </a:r>
          </a:p>
          <a:p>
            <a:pPr algn="ctr">
              <a:buClr>
                <a:srgbClr val="FF0000"/>
              </a:buClr>
            </a:pPr>
            <a:r>
              <a:rPr lang="en-US"/>
              <a:t>(Methods: FBP, Iterative,…)</a:t>
            </a:r>
          </a:p>
        </p:txBody>
      </p:sp>
      <p:pic>
        <p:nvPicPr>
          <p:cNvPr id="16" name="Picture 15" descr="Diagram&#10;&#10;Description automatically generated">
            <a:extLst>
              <a:ext uri="{FF2B5EF4-FFF2-40B4-BE49-F238E27FC236}">
                <a16:creationId xmlns:a16="http://schemas.microsoft.com/office/drawing/2014/main" id="{2F3DF3C3-67FF-6649-812B-C4AF7A88EE80}"/>
              </a:ext>
            </a:extLst>
          </p:cNvPr>
          <p:cNvPicPr>
            <a:picLocks noChangeAspect="1"/>
          </p:cNvPicPr>
          <p:nvPr/>
        </p:nvPicPr>
        <p:blipFill rotWithShape="1">
          <a:blip r:embed="rId3"/>
          <a:srcRect t="20189"/>
          <a:stretch/>
        </p:blipFill>
        <p:spPr>
          <a:xfrm>
            <a:off x="396174" y="1903036"/>
            <a:ext cx="4826457" cy="2773298"/>
          </a:xfrm>
          <a:prstGeom prst="rect">
            <a:avLst/>
          </a:prstGeom>
        </p:spPr>
      </p:pic>
      <p:grpSp>
        <p:nvGrpSpPr>
          <p:cNvPr id="5" name="Group 4">
            <a:extLst>
              <a:ext uri="{FF2B5EF4-FFF2-40B4-BE49-F238E27FC236}">
                <a16:creationId xmlns:a16="http://schemas.microsoft.com/office/drawing/2014/main" id="{2F721ABF-D646-4449-82D8-48C948BDCBED}"/>
              </a:ext>
            </a:extLst>
          </p:cNvPr>
          <p:cNvGrpSpPr/>
          <p:nvPr/>
        </p:nvGrpSpPr>
        <p:grpSpPr>
          <a:xfrm>
            <a:off x="5664276" y="2060786"/>
            <a:ext cx="3100754" cy="2035405"/>
            <a:chOff x="5756031" y="1960002"/>
            <a:chExt cx="3100754" cy="2035405"/>
          </a:xfrm>
        </p:grpSpPr>
        <p:pic>
          <p:nvPicPr>
            <p:cNvPr id="17" name="Picture 16" descr="Engineering drawing&#10;&#10;Description automatically generated">
              <a:extLst>
                <a:ext uri="{FF2B5EF4-FFF2-40B4-BE49-F238E27FC236}">
                  <a16:creationId xmlns:a16="http://schemas.microsoft.com/office/drawing/2014/main" id="{5FC7D8BC-0808-FA43-A7FF-213B6662E97E}"/>
                </a:ext>
              </a:extLst>
            </p:cNvPr>
            <p:cNvPicPr>
              <a:picLocks noChangeAspect="1"/>
            </p:cNvPicPr>
            <p:nvPr/>
          </p:nvPicPr>
          <p:blipFill rotWithShape="1">
            <a:blip r:embed="rId4"/>
            <a:srcRect l="10108" t="49871" r="6446" b="1495"/>
            <a:stretch/>
          </p:blipFill>
          <p:spPr>
            <a:xfrm>
              <a:off x="5756031" y="2182832"/>
              <a:ext cx="3100754" cy="1812575"/>
            </a:xfrm>
            <a:prstGeom prst="rect">
              <a:avLst/>
            </a:prstGeom>
          </p:spPr>
        </p:pic>
        <p:sp>
          <p:nvSpPr>
            <p:cNvPr id="3" name="Right Arrow 2">
              <a:extLst>
                <a:ext uri="{FF2B5EF4-FFF2-40B4-BE49-F238E27FC236}">
                  <a16:creationId xmlns:a16="http://schemas.microsoft.com/office/drawing/2014/main" id="{0B7AD076-E730-C747-83A3-6D8C0BEA774B}"/>
                </a:ext>
              </a:extLst>
            </p:cNvPr>
            <p:cNvSpPr/>
            <p:nvPr/>
          </p:nvSpPr>
          <p:spPr bwMode="auto">
            <a:xfrm>
              <a:off x="6903238" y="3003843"/>
              <a:ext cx="619605" cy="170552"/>
            </a:xfrm>
            <a:prstGeom prst="rightArrow">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18" name="Rectangle 17">
              <a:extLst>
                <a:ext uri="{FF2B5EF4-FFF2-40B4-BE49-F238E27FC236}">
                  <a16:creationId xmlns:a16="http://schemas.microsoft.com/office/drawing/2014/main" id="{00B3991A-0DDE-0E47-885C-14A06578C4E1}"/>
                </a:ext>
              </a:extLst>
            </p:cNvPr>
            <p:cNvSpPr/>
            <p:nvPr/>
          </p:nvSpPr>
          <p:spPr bwMode="auto">
            <a:xfrm>
              <a:off x="7094178" y="1960002"/>
              <a:ext cx="327234" cy="445657"/>
            </a:xfrm>
            <a:prstGeom prst="rect">
              <a:avLst/>
            </a:prstGeom>
            <a:solidFill>
              <a:schemeClr val="bg1"/>
            </a:solidFill>
            <a:ln w="9525" cap="flat" cmpd="sng" algn="ctr">
              <a:solidFill>
                <a:schemeClr val="bg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grpSp>
    </p:spTree>
    <p:extLst>
      <p:ext uri="{BB962C8B-B14F-4D97-AF65-F5344CB8AC3E}">
        <p14:creationId xmlns:p14="http://schemas.microsoft.com/office/powerpoint/2010/main" val="170598359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628650" y="2891415"/>
            <a:ext cx="3835066" cy="150394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514350" lvl="1" indent="-171450" defTabSz="685800">
              <a:spcBef>
                <a:spcPts val="375"/>
              </a:spcBef>
            </a:pPr>
            <a:endParaRPr lang="en-US" sz="1800">
              <a:solidFill>
                <a:prstClr val="black"/>
              </a:solidFill>
              <a:latin typeface="Calibri"/>
            </a:endParaRPr>
          </a:p>
        </p:txBody>
      </p:sp>
      <p:pic>
        <p:nvPicPr>
          <p:cNvPr id="4" name="remote4c6906690000000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79256" y="875156"/>
            <a:ext cx="7168920" cy="4032518"/>
          </a:xfrm>
          <a:prstGeom prst="rect">
            <a:avLst/>
          </a:prstGeom>
        </p:spPr>
      </p:pic>
      <p:sp>
        <p:nvSpPr>
          <p:cNvPr id="8" name="Title 1">
            <a:extLst>
              <a:ext uri="{FF2B5EF4-FFF2-40B4-BE49-F238E27FC236}">
                <a16:creationId xmlns:a16="http://schemas.microsoft.com/office/drawing/2014/main" id="{9DBDFB52-256A-D04B-8AB7-718BAEE91C39}"/>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lvl="0"/>
            <a:r>
              <a:rPr lang="en-US">
                <a:solidFill>
                  <a:sysClr val="windowText" lastClr="000000"/>
                </a:solidFill>
                <a:latin typeface="Calibri Light"/>
              </a:rPr>
              <a:t>Positron Emission Tomography - Summary </a:t>
            </a:r>
          </a:p>
        </p:txBody>
      </p:sp>
      <p:sp>
        <p:nvSpPr>
          <p:cNvPr id="5" name="Content Placeholder 4">
            <a:extLst>
              <a:ext uri="{FF2B5EF4-FFF2-40B4-BE49-F238E27FC236}">
                <a16:creationId xmlns:a16="http://schemas.microsoft.com/office/drawing/2014/main" id="{CDD51915-92C3-0445-A3AC-C207F58E52E6}"/>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370722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6805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video>
              <p:cMediaNode vol="0">
                <p:cTn id="16" fill="hold" display="0">
                  <p:stCondLst>
                    <p:cond delay="indefinite"/>
                  </p:stCondLst>
                </p:cTn>
                <p:tgtEl>
                  <p:spTgt spid="4"/>
                </p:tgtEl>
              </p:cMediaNode>
            </p:vide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solidFill>
                  <a:srgbClr val="FF0000"/>
                </a:solidFill>
                <a:latin typeface="Calibri" panose="020F0502020204030204" pitchFamily="34" charset="0"/>
                <a:cs typeface="Calibri" panose="020F0502020204030204" pitchFamily="34" charset="0"/>
              </a:rPr>
              <a:t>4. </a:t>
            </a:r>
            <a:r>
              <a:rPr lang="en-US">
                <a:latin typeface="Calibri" panose="020F0502020204030204" pitchFamily="34" charset="0"/>
                <a:cs typeface="Calibri" panose="020F0502020204030204" pitchFamily="34" charset="0"/>
              </a:rPr>
              <a:t>Data analysis – correcting for errors</a:t>
            </a:r>
          </a:p>
        </p:txBody>
      </p:sp>
      <p:pic>
        <p:nvPicPr>
          <p:cNvPr id="16" name="Picture 15">
            <a:extLst>
              <a:ext uri="{FF2B5EF4-FFF2-40B4-BE49-F238E27FC236}">
                <a16:creationId xmlns:a16="http://schemas.microsoft.com/office/drawing/2014/main" id="{4370350C-76C1-D14D-B1D7-2C2ABA44F327}"/>
              </a:ext>
            </a:extLst>
          </p:cNvPr>
          <p:cNvPicPr>
            <a:picLocks noChangeAspect="1"/>
          </p:cNvPicPr>
          <p:nvPr/>
        </p:nvPicPr>
        <p:blipFill rotWithShape="1">
          <a:blip r:embed="rId3"/>
          <a:srcRect t="19555" b="16093"/>
          <a:stretch/>
        </p:blipFill>
        <p:spPr>
          <a:xfrm>
            <a:off x="486993" y="619458"/>
            <a:ext cx="6250764" cy="3133834"/>
          </a:xfrm>
          <a:prstGeom prst="rect">
            <a:avLst/>
          </a:prstGeom>
        </p:spPr>
      </p:pic>
      <p:sp>
        <p:nvSpPr>
          <p:cNvPr id="5" name="TextBox 4">
            <a:extLst>
              <a:ext uri="{FF2B5EF4-FFF2-40B4-BE49-F238E27FC236}">
                <a16:creationId xmlns:a16="http://schemas.microsoft.com/office/drawing/2014/main" id="{9ED0B05D-726A-D347-9BAE-6282BB1A092A}"/>
              </a:ext>
            </a:extLst>
          </p:cNvPr>
          <p:cNvSpPr txBox="1"/>
          <p:nvPr/>
        </p:nvSpPr>
        <p:spPr>
          <a:xfrm>
            <a:off x="695811" y="3753292"/>
            <a:ext cx="8044152" cy="1754326"/>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a:t>Attenuation is mainly due to Compton scatter</a:t>
            </a:r>
          </a:p>
          <a:p>
            <a:pPr marL="285750" indent="-285750">
              <a:buClr>
                <a:srgbClr val="FF0000"/>
              </a:buClr>
              <a:buFont typeface="Arial" panose="020B0604020202020204" pitchFamily="34" charset="0"/>
              <a:buChar char="•"/>
            </a:pPr>
            <a:r>
              <a:rPr lang="en-US"/>
              <a:t>It is by far the most important effect for both noise (due to reduced counts) and qualitative image appearance </a:t>
            </a:r>
          </a:p>
          <a:p>
            <a:pPr>
              <a:buClr>
                <a:srgbClr val="FF0000"/>
              </a:buClr>
            </a:pPr>
            <a:r>
              <a:rPr lang="en-US"/>
              <a:t> </a:t>
            </a:r>
          </a:p>
          <a:p>
            <a:pPr marL="285750" indent="-285750">
              <a:buClr>
                <a:srgbClr val="FF0000"/>
              </a:buClr>
              <a:buFont typeface="Arial" panose="020B0604020202020204" pitchFamily="34" charset="0"/>
              <a:buChar char="•"/>
            </a:pPr>
            <a:endParaRPr lang="en-US"/>
          </a:p>
          <a:p>
            <a:endParaRPr lang="en-US"/>
          </a:p>
        </p:txBody>
      </p:sp>
      <p:pic>
        <p:nvPicPr>
          <p:cNvPr id="11" name="Picture 10" descr="Diagram&#10;&#10;Description automatically generated">
            <a:extLst>
              <a:ext uri="{FF2B5EF4-FFF2-40B4-BE49-F238E27FC236}">
                <a16:creationId xmlns:a16="http://schemas.microsoft.com/office/drawing/2014/main" id="{2D5CFBBD-F279-A44B-9439-49EF53D889B9}"/>
              </a:ext>
            </a:extLst>
          </p:cNvPr>
          <p:cNvPicPr>
            <a:picLocks noChangeAspect="1"/>
          </p:cNvPicPr>
          <p:nvPr/>
        </p:nvPicPr>
        <p:blipFill>
          <a:blip r:embed="rId4"/>
          <a:stretch>
            <a:fillRect/>
          </a:stretch>
        </p:blipFill>
        <p:spPr>
          <a:xfrm>
            <a:off x="6288767" y="1755530"/>
            <a:ext cx="2747769" cy="1239716"/>
          </a:xfrm>
          <a:prstGeom prst="rect">
            <a:avLst/>
          </a:prstGeom>
        </p:spPr>
      </p:pic>
    </p:spTree>
    <p:extLst>
      <p:ext uri="{BB962C8B-B14F-4D97-AF65-F5344CB8AC3E}">
        <p14:creationId xmlns:p14="http://schemas.microsoft.com/office/powerpoint/2010/main" val="25650186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Effects of attenuation</a:t>
            </a:r>
          </a:p>
        </p:txBody>
      </p:sp>
      <p:sp>
        <p:nvSpPr>
          <p:cNvPr id="5" name="TextBox 4">
            <a:extLst>
              <a:ext uri="{FF2B5EF4-FFF2-40B4-BE49-F238E27FC236}">
                <a16:creationId xmlns:a16="http://schemas.microsoft.com/office/drawing/2014/main" id="{9ED0B05D-726A-D347-9BAE-6282BB1A092A}"/>
              </a:ext>
            </a:extLst>
          </p:cNvPr>
          <p:cNvSpPr txBox="1"/>
          <p:nvPr/>
        </p:nvSpPr>
        <p:spPr>
          <a:xfrm>
            <a:off x="549924" y="3858291"/>
            <a:ext cx="8044152" cy="2031325"/>
          </a:xfrm>
          <a:prstGeom prst="rect">
            <a:avLst/>
          </a:prstGeom>
          <a:noFill/>
        </p:spPr>
        <p:txBody>
          <a:bodyPr wrap="square" rtlCol="0">
            <a:spAutoFit/>
          </a:bodyPr>
          <a:lstStyle/>
          <a:p>
            <a:pPr marL="285750" indent="-285750">
              <a:buClr>
                <a:srgbClr val="FF0000"/>
              </a:buClr>
              <a:buFont typeface="Arial" panose="020B0604020202020204" pitchFamily="34" charset="0"/>
              <a:buChar char="•"/>
            </a:pPr>
            <a:r>
              <a:rPr lang="en-US"/>
              <a:t>Attenuation can be estimated given:</a:t>
            </a:r>
          </a:p>
          <a:p>
            <a:pPr marL="742950" lvl="1" indent="-285750">
              <a:buClr>
                <a:srgbClr val="FF0000"/>
              </a:buClr>
              <a:buFont typeface="Wingdings" pitchFamily="2" charset="2"/>
              <a:buChar char="ü"/>
            </a:pPr>
            <a:r>
              <a:rPr lang="en-US"/>
              <a:t> Total distance traveled in object</a:t>
            </a:r>
          </a:p>
          <a:p>
            <a:pPr marL="742950" lvl="1" indent="-285750">
              <a:buClr>
                <a:srgbClr val="FF0000"/>
              </a:buClr>
              <a:buFont typeface="Wingdings" pitchFamily="2" charset="2"/>
              <a:buChar char="ü"/>
            </a:pPr>
            <a:r>
              <a:rPr lang="en-US"/>
              <a:t> Attenuation coefficient</a:t>
            </a:r>
          </a:p>
          <a:p>
            <a:pPr marL="285750" indent="-285750">
              <a:buClr>
                <a:srgbClr val="FF0000"/>
              </a:buClr>
              <a:buFont typeface="Arial" panose="020B0604020202020204" pitchFamily="34" charset="0"/>
              <a:buChar char="•"/>
            </a:pPr>
            <a:r>
              <a:rPr lang="en-US"/>
              <a:t>Can be performed with a CT image</a:t>
            </a:r>
          </a:p>
          <a:p>
            <a:pPr>
              <a:buClr>
                <a:srgbClr val="FF0000"/>
              </a:buClr>
            </a:pPr>
            <a:r>
              <a:rPr lang="en-US"/>
              <a:t> </a:t>
            </a:r>
          </a:p>
          <a:p>
            <a:pPr marL="285750" indent="-285750">
              <a:buClr>
                <a:srgbClr val="FF0000"/>
              </a:buClr>
              <a:buFont typeface="Arial" panose="020B0604020202020204" pitchFamily="34" charset="0"/>
              <a:buChar char="•"/>
            </a:pPr>
            <a:endParaRPr lang="en-US"/>
          </a:p>
          <a:p>
            <a:endParaRPr lang="en-US"/>
          </a:p>
        </p:txBody>
      </p:sp>
      <p:pic>
        <p:nvPicPr>
          <p:cNvPr id="6" name="Picture 5" descr="Diagram&#10;&#10;Description automatically generated">
            <a:extLst>
              <a:ext uri="{FF2B5EF4-FFF2-40B4-BE49-F238E27FC236}">
                <a16:creationId xmlns:a16="http://schemas.microsoft.com/office/drawing/2014/main" id="{DA7EFAF1-71D1-5040-AB73-B137D5538BC9}"/>
              </a:ext>
            </a:extLst>
          </p:cNvPr>
          <p:cNvPicPr>
            <a:picLocks noChangeAspect="1"/>
          </p:cNvPicPr>
          <p:nvPr/>
        </p:nvPicPr>
        <p:blipFill rotWithShape="1">
          <a:blip r:embed="rId3"/>
          <a:srcRect t="13023" b="10285"/>
          <a:stretch/>
        </p:blipFill>
        <p:spPr>
          <a:xfrm>
            <a:off x="1881554" y="493903"/>
            <a:ext cx="5724496" cy="3272445"/>
          </a:xfrm>
          <a:prstGeom prst="rect">
            <a:avLst/>
          </a:prstGeom>
        </p:spPr>
      </p:pic>
    </p:spTree>
    <p:extLst>
      <p:ext uri="{BB962C8B-B14F-4D97-AF65-F5344CB8AC3E}">
        <p14:creationId xmlns:p14="http://schemas.microsoft.com/office/powerpoint/2010/main" val="25908371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184D3C1-39BD-2147-A48A-A726E00D87D6}"/>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Flowchart of typical PET/CT operation</a:t>
            </a:r>
          </a:p>
        </p:txBody>
      </p:sp>
      <p:sp>
        <p:nvSpPr>
          <p:cNvPr id="5" name="TextBox 4">
            <a:extLst>
              <a:ext uri="{FF2B5EF4-FFF2-40B4-BE49-F238E27FC236}">
                <a16:creationId xmlns:a16="http://schemas.microsoft.com/office/drawing/2014/main" id="{9ED0B05D-726A-D347-9BAE-6282BB1A092A}"/>
              </a:ext>
            </a:extLst>
          </p:cNvPr>
          <p:cNvSpPr txBox="1"/>
          <p:nvPr/>
        </p:nvSpPr>
        <p:spPr>
          <a:xfrm>
            <a:off x="1348641" y="4297874"/>
            <a:ext cx="8044152" cy="646331"/>
          </a:xfrm>
          <a:prstGeom prst="rect">
            <a:avLst/>
          </a:prstGeom>
          <a:noFill/>
        </p:spPr>
        <p:txBody>
          <a:bodyPr wrap="square" rtlCol="0">
            <a:spAutoFit/>
          </a:bodyPr>
          <a:lstStyle/>
          <a:p>
            <a:pPr>
              <a:buClr>
                <a:srgbClr val="FF0000"/>
              </a:buClr>
            </a:pPr>
            <a:r>
              <a:rPr lang="en-US"/>
              <a:t>Attenuation correction factors can be obtained from a CT image</a:t>
            </a:r>
          </a:p>
          <a:p>
            <a:endParaRPr lang="en-US"/>
          </a:p>
        </p:txBody>
      </p:sp>
      <p:pic>
        <p:nvPicPr>
          <p:cNvPr id="7" name="Picture 6" descr="Diagram&#10;&#10;Description automatically generated">
            <a:extLst>
              <a:ext uri="{FF2B5EF4-FFF2-40B4-BE49-F238E27FC236}">
                <a16:creationId xmlns:a16="http://schemas.microsoft.com/office/drawing/2014/main" id="{2100D903-E6A6-4F4F-89C3-0FED1867C4EC}"/>
              </a:ext>
            </a:extLst>
          </p:cNvPr>
          <p:cNvPicPr>
            <a:picLocks noChangeAspect="1"/>
          </p:cNvPicPr>
          <p:nvPr/>
        </p:nvPicPr>
        <p:blipFill rotWithShape="1">
          <a:blip r:embed="rId3"/>
          <a:srcRect t="5789" b="31656"/>
          <a:stretch/>
        </p:blipFill>
        <p:spPr>
          <a:xfrm>
            <a:off x="824753" y="1180670"/>
            <a:ext cx="7494493" cy="2966028"/>
          </a:xfrm>
          <a:prstGeom prst="rect">
            <a:avLst/>
          </a:prstGeom>
        </p:spPr>
      </p:pic>
    </p:spTree>
    <p:extLst>
      <p:ext uri="{BB962C8B-B14F-4D97-AF65-F5344CB8AC3E}">
        <p14:creationId xmlns:p14="http://schemas.microsoft.com/office/powerpoint/2010/main" val="17741098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596671" y="939998"/>
            <a:ext cx="6002360" cy="3263504"/>
          </a:xfrm>
        </p:spPr>
        <p:txBody>
          <a:bodyPr/>
          <a:lstStyle/>
          <a:p>
            <a:pPr>
              <a:buClr>
                <a:srgbClr val="FF0000"/>
              </a:buClr>
            </a:pPr>
            <a:r>
              <a:rPr lang="en-US" b="1"/>
              <a:t>Contrast:</a:t>
            </a:r>
            <a:r>
              <a:rPr lang="en-US"/>
              <a:t> density of X-ray absorption</a:t>
            </a:r>
          </a:p>
        </p:txBody>
      </p:sp>
      <p:pic>
        <p:nvPicPr>
          <p:cNvPr id="4"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4304" y="396787"/>
            <a:ext cx="2215895" cy="3686678"/>
          </a:xfrm>
          <a:prstGeom prst="rect">
            <a:avLst/>
          </a:prstGeom>
        </p:spPr>
      </p:pic>
      <p:pic>
        <p:nvPicPr>
          <p:cNvPr id="5" name="Content Placeholder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26072" y="2014721"/>
            <a:ext cx="4491856" cy="2068744"/>
          </a:xfrm>
          <a:prstGeom prst="rect">
            <a:avLst/>
          </a:prstGeom>
        </p:spPr>
      </p:pic>
      <p:pic>
        <p:nvPicPr>
          <p:cNvPr id="11266" name="Picture 2" descr="mage result for first x-ray"/>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722" y="2014721"/>
            <a:ext cx="1428750" cy="2093119"/>
          </a:xfrm>
          <a:prstGeom prst="rect">
            <a:avLst/>
          </a:prstGeom>
          <a:noFill/>
          <a:extLst>
            <a:ext uri="{909E8E84-426E-40dd-AFC4-6F175D3DCCD1}">
              <a14:hiddenFill xmlns="" xmlns:a14="http://schemas.microsoft.com/office/drawing/2010/main">
                <a:solidFill>
                  <a:srgbClr val="FFFFFF"/>
                </a:solidFill>
              </a14:hiddenFill>
            </a:ext>
          </a:extLst>
        </p:spPr>
      </p:pic>
      <p:sp>
        <p:nvSpPr>
          <p:cNvPr id="9" name="Title 1">
            <a:extLst>
              <a:ext uri="{FF2B5EF4-FFF2-40B4-BE49-F238E27FC236}">
                <a16:creationId xmlns:a16="http://schemas.microsoft.com/office/drawing/2014/main" id="{876A5173-272D-7B44-8A4F-8AC7CB1A30AB}"/>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In the beginning, there was x-ray …</a:t>
            </a:r>
            <a:endParaRPr lang="en-US"/>
          </a:p>
        </p:txBody>
      </p:sp>
      <p:sp>
        <p:nvSpPr>
          <p:cNvPr id="2" name="Rectangle 1">
            <a:extLst>
              <a:ext uri="{FF2B5EF4-FFF2-40B4-BE49-F238E27FC236}">
                <a16:creationId xmlns:a16="http://schemas.microsoft.com/office/drawing/2014/main" id="{1BA967BF-E523-434F-8EA9-7901F009E7A4}"/>
              </a:ext>
            </a:extLst>
          </p:cNvPr>
          <p:cNvSpPr/>
          <p:nvPr/>
        </p:nvSpPr>
        <p:spPr>
          <a:xfrm>
            <a:off x="214330" y="4203502"/>
            <a:ext cx="1829533" cy="738664"/>
          </a:xfrm>
          <a:prstGeom prst="rect">
            <a:avLst/>
          </a:prstGeom>
        </p:spPr>
        <p:txBody>
          <a:bodyPr wrap="square">
            <a:spAutoFit/>
          </a:bodyPr>
          <a:lstStyle/>
          <a:p>
            <a:pPr algn="ctr" defTabSz="914400">
              <a:defRPr/>
            </a:pPr>
            <a:r>
              <a:rPr lang="en-US" sz="1400"/>
              <a:t>First x-ray image was captured in 1895  by Rontgen</a:t>
            </a:r>
          </a:p>
        </p:txBody>
      </p:sp>
    </p:spTree>
    <p:extLst>
      <p:ext uri="{BB962C8B-B14F-4D97-AF65-F5344CB8AC3E}">
        <p14:creationId xmlns:p14="http://schemas.microsoft.com/office/powerpoint/2010/main" val="35483594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erson looking at a machine&#10;&#10;Description automatically generated with low confidence">
            <a:extLst>
              <a:ext uri="{FF2B5EF4-FFF2-40B4-BE49-F238E27FC236}">
                <a16:creationId xmlns:a16="http://schemas.microsoft.com/office/drawing/2014/main" id="{66110DAA-B218-1C49-8484-8969F0986624}"/>
              </a:ext>
            </a:extLst>
          </p:cNvPr>
          <p:cNvPicPr>
            <a:picLocks noChangeAspect="1"/>
          </p:cNvPicPr>
          <p:nvPr/>
        </p:nvPicPr>
        <p:blipFill rotWithShape="1">
          <a:blip r:embed="rId2"/>
          <a:srcRect t="15891" b="5299"/>
          <a:stretch/>
        </p:blipFill>
        <p:spPr>
          <a:xfrm>
            <a:off x="1333718" y="817364"/>
            <a:ext cx="6476563" cy="4053574"/>
          </a:xfrm>
          <a:prstGeom prst="rect">
            <a:avLst/>
          </a:prstGeom>
        </p:spPr>
      </p:pic>
      <p:sp>
        <p:nvSpPr>
          <p:cNvPr id="4" name="Title 1">
            <a:extLst>
              <a:ext uri="{FF2B5EF4-FFF2-40B4-BE49-F238E27FC236}">
                <a16:creationId xmlns:a16="http://schemas.microsoft.com/office/drawing/2014/main" id="{614423B6-C289-0C42-9A2A-1713EA8C6B64}"/>
              </a:ext>
            </a:extLst>
          </p:cNvPr>
          <p:cNvSpPr txBox="1">
            <a:spLocks/>
          </p:cNvSpPr>
          <p:nvPr/>
        </p:nvSpPr>
        <p:spPr>
          <a:xfrm>
            <a:off x="281140" y="-176808"/>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Commercial/Clinical PET/CT Scanner</a:t>
            </a:r>
          </a:p>
        </p:txBody>
      </p:sp>
    </p:spTree>
    <p:extLst>
      <p:ext uri="{BB962C8B-B14F-4D97-AF65-F5344CB8AC3E}">
        <p14:creationId xmlns:p14="http://schemas.microsoft.com/office/powerpoint/2010/main" val="33304032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diagram&#10;&#10;Description automatically generated">
            <a:extLst>
              <a:ext uri="{FF2B5EF4-FFF2-40B4-BE49-F238E27FC236}">
                <a16:creationId xmlns:a16="http://schemas.microsoft.com/office/drawing/2014/main" id="{85D09E05-C59F-3847-A199-63E542F4B14B}"/>
              </a:ext>
            </a:extLst>
          </p:cNvPr>
          <p:cNvPicPr>
            <a:picLocks noChangeAspect="1"/>
          </p:cNvPicPr>
          <p:nvPr/>
        </p:nvPicPr>
        <p:blipFill rotWithShape="1">
          <a:blip r:embed="rId2"/>
          <a:srcRect t="12650"/>
          <a:stretch/>
        </p:blipFill>
        <p:spPr>
          <a:xfrm>
            <a:off x="1185110" y="650630"/>
            <a:ext cx="6773779" cy="4492869"/>
          </a:xfrm>
          <a:prstGeom prst="rect">
            <a:avLst/>
          </a:prstGeom>
        </p:spPr>
      </p:pic>
      <p:sp>
        <p:nvSpPr>
          <p:cNvPr id="4" name="Title 1">
            <a:extLst>
              <a:ext uri="{FF2B5EF4-FFF2-40B4-BE49-F238E27FC236}">
                <a16:creationId xmlns:a16="http://schemas.microsoft.com/office/drawing/2014/main" id="{F7FCCB77-390B-8C48-82A9-15725AF9BAE0}"/>
              </a:ext>
            </a:extLst>
          </p:cNvPr>
          <p:cNvSpPr txBox="1">
            <a:spLocks/>
          </p:cNvSpPr>
          <p:nvPr/>
        </p:nvSpPr>
        <p:spPr>
          <a:xfrm>
            <a:off x="281140" y="-176808"/>
            <a:ext cx="87104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Typical PET/CT Scan Protocol</a:t>
            </a:r>
          </a:p>
        </p:txBody>
      </p:sp>
    </p:spTree>
    <p:extLst>
      <p:ext uri="{BB962C8B-B14F-4D97-AF65-F5344CB8AC3E}">
        <p14:creationId xmlns:p14="http://schemas.microsoft.com/office/powerpoint/2010/main" val="35244320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aphical user interface, text, application&#10;&#10;Description automatically generated">
            <a:extLst>
              <a:ext uri="{FF2B5EF4-FFF2-40B4-BE49-F238E27FC236}">
                <a16:creationId xmlns:a16="http://schemas.microsoft.com/office/drawing/2014/main" id="{CF91A61E-D590-0E4C-9117-BF7F0F7E58CA}"/>
              </a:ext>
            </a:extLst>
          </p:cNvPr>
          <p:cNvPicPr>
            <a:picLocks noChangeAspect="1"/>
          </p:cNvPicPr>
          <p:nvPr/>
        </p:nvPicPr>
        <p:blipFill rotWithShape="1">
          <a:blip r:embed="rId3"/>
          <a:srcRect t="22451" b="8603"/>
          <a:stretch/>
        </p:blipFill>
        <p:spPr>
          <a:xfrm>
            <a:off x="1173507" y="1154723"/>
            <a:ext cx="6796986" cy="3546232"/>
          </a:xfrm>
          <a:prstGeom prst="rect">
            <a:avLst/>
          </a:prstGeom>
        </p:spPr>
      </p:pic>
      <p:sp>
        <p:nvSpPr>
          <p:cNvPr id="4" name="Title 1">
            <a:extLst>
              <a:ext uri="{FF2B5EF4-FFF2-40B4-BE49-F238E27FC236}">
                <a16:creationId xmlns:a16="http://schemas.microsoft.com/office/drawing/2014/main" id="{67CA36DA-BF60-B145-9993-4B681D499D9A}"/>
              </a:ext>
            </a:extLst>
          </p:cNvPr>
          <p:cNvSpPr txBox="1">
            <a:spLocks/>
          </p:cNvSpPr>
          <p:nvPr/>
        </p:nvSpPr>
        <p:spPr>
          <a:xfrm>
            <a:off x="281140" y="-176808"/>
            <a:ext cx="87104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Imaging physiology (FDG-PET) &amp; Anatomy (CT)</a:t>
            </a:r>
          </a:p>
        </p:txBody>
      </p:sp>
    </p:spTree>
    <p:extLst>
      <p:ext uri="{BB962C8B-B14F-4D97-AF65-F5344CB8AC3E}">
        <p14:creationId xmlns:p14="http://schemas.microsoft.com/office/powerpoint/2010/main" val="33478795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7F6B29-EF85-6343-BAC9-6FB6DD5B711E}"/>
              </a:ext>
            </a:extLst>
          </p:cNvPr>
          <p:cNvSpPr>
            <a:spLocks noGrp="1"/>
          </p:cNvSpPr>
          <p:nvPr>
            <p:ph type="title"/>
          </p:nvPr>
        </p:nvSpPr>
        <p:spPr/>
        <p:txBody>
          <a:bodyPr/>
          <a:lstStyle/>
          <a:p>
            <a:endParaRPr lang="en-US"/>
          </a:p>
        </p:txBody>
      </p:sp>
      <p:pic>
        <p:nvPicPr>
          <p:cNvPr id="4" name="Picture 3" descr="A close-up of a person's face&#10;&#10;Description automatically generated with low confidence">
            <a:extLst>
              <a:ext uri="{FF2B5EF4-FFF2-40B4-BE49-F238E27FC236}">
                <a16:creationId xmlns:a16="http://schemas.microsoft.com/office/drawing/2014/main" id="{0FB290C3-C7BB-2D46-8E4E-F6DA5821FCFF}"/>
              </a:ext>
            </a:extLst>
          </p:cNvPr>
          <p:cNvPicPr>
            <a:picLocks noChangeAspect="1"/>
          </p:cNvPicPr>
          <p:nvPr/>
        </p:nvPicPr>
        <p:blipFill rotWithShape="1">
          <a:blip r:embed="rId2"/>
          <a:srcRect t="17778" b="31966"/>
          <a:stretch/>
        </p:blipFill>
        <p:spPr>
          <a:xfrm>
            <a:off x="858506" y="914400"/>
            <a:ext cx="7426988" cy="2584938"/>
          </a:xfrm>
          <a:prstGeom prst="rect">
            <a:avLst/>
          </a:prstGeom>
        </p:spPr>
      </p:pic>
      <p:sp>
        <p:nvSpPr>
          <p:cNvPr id="5" name="Title 1">
            <a:extLst>
              <a:ext uri="{FF2B5EF4-FFF2-40B4-BE49-F238E27FC236}">
                <a16:creationId xmlns:a16="http://schemas.microsoft.com/office/drawing/2014/main" id="{7672FA3E-8836-F647-88D9-3059A6912DE0}"/>
              </a:ext>
            </a:extLst>
          </p:cNvPr>
          <p:cNvSpPr txBox="1">
            <a:spLocks/>
          </p:cNvSpPr>
          <p:nvPr/>
        </p:nvSpPr>
        <p:spPr>
          <a:xfrm>
            <a:off x="281140" y="-176808"/>
            <a:ext cx="87104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a:latin typeface="Calibri" panose="020F0502020204030204" pitchFamily="34" charset="0"/>
                <a:cs typeface="Calibri" panose="020F0502020204030204" pitchFamily="34" charset="0"/>
              </a:rPr>
              <a:t>Image Quality Assessment</a:t>
            </a:r>
          </a:p>
        </p:txBody>
      </p:sp>
      <p:sp>
        <p:nvSpPr>
          <p:cNvPr id="3" name="TextBox 2">
            <a:extLst>
              <a:ext uri="{FF2B5EF4-FFF2-40B4-BE49-F238E27FC236}">
                <a16:creationId xmlns:a16="http://schemas.microsoft.com/office/drawing/2014/main" id="{B98FBFD6-1A11-6742-8EF0-9F8EB4A3FDBC}"/>
              </a:ext>
            </a:extLst>
          </p:cNvPr>
          <p:cNvSpPr txBox="1"/>
          <p:nvPr/>
        </p:nvSpPr>
        <p:spPr>
          <a:xfrm>
            <a:off x="2737338" y="3774831"/>
            <a:ext cx="4224233" cy="369332"/>
          </a:xfrm>
          <a:prstGeom prst="rect">
            <a:avLst/>
          </a:prstGeom>
          <a:noFill/>
        </p:spPr>
        <p:txBody>
          <a:bodyPr wrap="none" rtlCol="0">
            <a:spAutoFit/>
          </a:bodyPr>
          <a:lstStyle/>
          <a:p>
            <a:r>
              <a:rPr lang="en-US"/>
              <a:t>Question: Which one is a better image?</a:t>
            </a:r>
          </a:p>
        </p:txBody>
      </p:sp>
    </p:spTree>
    <p:extLst>
      <p:ext uri="{BB962C8B-B14F-4D97-AF65-F5344CB8AC3E}">
        <p14:creationId xmlns:p14="http://schemas.microsoft.com/office/powerpoint/2010/main" val="2566271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09FC1-C442-B441-9801-12CE31E17115}"/>
              </a:ext>
            </a:extLst>
          </p:cNvPr>
          <p:cNvSpPr>
            <a:spLocks noGrp="1"/>
          </p:cNvSpPr>
          <p:nvPr>
            <p:ph type="title"/>
          </p:nvPr>
        </p:nvSpPr>
        <p:spPr/>
        <p:txBody>
          <a:bodyPr/>
          <a:lstStyle/>
          <a:p>
            <a:endParaRPr lang="en-US" dirty="0"/>
          </a:p>
        </p:txBody>
      </p:sp>
      <p:pic>
        <p:nvPicPr>
          <p:cNvPr id="4" name="Picture 3" descr="A picture containing text, screenshot&#10;&#10;Description automatically generated">
            <a:extLst>
              <a:ext uri="{FF2B5EF4-FFF2-40B4-BE49-F238E27FC236}">
                <a16:creationId xmlns:a16="http://schemas.microsoft.com/office/drawing/2014/main" id="{0691B17A-BADF-B64B-9B4E-6CE86BCFA748}"/>
              </a:ext>
            </a:extLst>
          </p:cNvPr>
          <p:cNvPicPr>
            <a:picLocks noChangeAspect="1"/>
          </p:cNvPicPr>
          <p:nvPr/>
        </p:nvPicPr>
        <p:blipFill rotWithShape="1">
          <a:blip r:embed="rId2"/>
          <a:srcRect t="20304" b="32130"/>
          <a:stretch/>
        </p:blipFill>
        <p:spPr>
          <a:xfrm>
            <a:off x="190874" y="812464"/>
            <a:ext cx="8953126" cy="2446551"/>
          </a:xfrm>
          <a:prstGeom prst="rect">
            <a:avLst/>
          </a:prstGeom>
        </p:spPr>
      </p:pic>
      <p:sp>
        <p:nvSpPr>
          <p:cNvPr id="5" name="Title 1">
            <a:extLst>
              <a:ext uri="{FF2B5EF4-FFF2-40B4-BE49-F238E27FC236}">
                <a16:creationId xmlns:a16="http://schemas.microsoft.com/office/drawing/2014/main" id="{9D5AC124-B275-234A-8411-311231AA1A39}"/>
              </a:ext>
            </a:extLst>
          </p:cNvPr>
          <p:cNvSpPr txBox="1">
            <a:spLocks/>
          </p:cNvSpPr>
          <p:nvPr/>
        </p:nvSpPr>
        <p:spPr>
          <a:xfrm>
            <a:off x="281140" y="-176808"/>
            <a:ext cx="87104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dirty="0">
                <a:latin typeface="Calibri" panose="020F0502020204030204" pitchFamily="34" charset="0"/>
                <a:cs typeface="Calibri" panose="020F0502020204030204" pitchFamily="34" charset="0"/>
              </a:rPr>
              <a:t>Trade-offs in selecting imaging parameters </a:t>
            </a:r>
          </a:p>
        </p:txBody>
      </p:sp>
      <p:sp>
        <p:nvSpPr>
          <p:cNvPr id="6" name="Right Arrow 5">
            <a:extLst>
              <a:ext uri="{FF2B5EF4-FFF2-40B4-BE49-F238E27FC236}">
                <a16:creationId xmlns:a16="http://schemas.microsoft.com/office/drawing/2014/main" id="{A693F706-69C8-7B4A-A809-922158269909}"/>
              </a:ext>
            </a:extLst>
          </p:cNvPr>
          <p:cNvSpPr/>
          <p:nvPr/>
        </p:nvSpPr>
        <p:spPr bwMode="auto">
          <a:xfrm rot="10800000">
            <a:off x="2579076" y="3393830"/>
            <a:ext cx="4255477" cy="222738"/>
          </a:xfrm>
          <a:prstGeom prst="rightArrow">
            <a:avLst/>
          </a:prstGeom>
          <a:solidFill>
            <a:srgbClr val="FF0000"/>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7" name="Right Arrow 6">
            <a:extLst>
              <a:ext uri="{FF2B5EF4-FFF2-40B4-BE49-F238E27FC236}">
                <a16:creationId xmlns:a16="http://schemas.microsoft.com/office/drawing/2014/main" id="{1C8DF266-553E-0848-85DC-2220C493CB61}"/>
              </a:ext>
            </a:extLst>
          </p:cNvPr>
          <p:cNvSpPr/>
          <p:nvPr/>
        </p:nvSpPr>
        <p:spPr bwMode="auto">
          <a:xfrm rot="10800000">
            <a:off x="2579075" y="3862433"/>
            <a:ext cx="4255477" cy="222738"/>
          </a:xfrm>
          <a:prstGeom prst="rightArrow">
            <a:avLst/>
          </a:prstGeom>
          <a:solidFill>
            <a:srgbClr val="FF0000"/>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8" name="Right Arrow 7">
            <a:extLst>
              <a:ext uri="{FF2B5EF4-FFF2-40B4-BE49-F238E27FC236}">
                <a16:creationId xmlns:a16="http://schemas.microsoft.com/office/drawing/2014/main" id="{3BA665A3-CC31-E24E-A7F3-2686551C920A}"/>
              </a:ext>
            </a:extLst>
          </p:cNvPr>
          <p:cNvSpPr/>
          <p:nvPr/>
        </p:nvSpPr>
        <p:spPr bwMode="auto">
          <a:xfrm rot="10800000">
            <a:off x="2579075" y="4326136"/>
            <a:ext cx="4255477" cy="222738"/>
          </a:xfrm>
          <a:prstGeom prst="rightArrow">
            <a:avLst/>
          </a:prstGeom>
          <a:solidFill>
            <a:srgbClr val="FF0000"/>
          </a:solidFill>
          <a:ln w="9525" cap="flat" cmpd="sng" algn="ctr">
            <a:solidFill>
              <a:srgbClr val="FF0000"/>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cs typeface="ＭＳ Ｐゴシック" charset="0"/>
            </a:endParaRPr>
          </a:p>
        </p:txBody>
      </p:sp>
      <p:sp>
        <p:nvSpPr>
          <p:cNvPr id="9" name="TextBox 8">
            <a:extLst>
              <a:ext uri="{FF2B5EF4-FFF2-40B4-BE49-F238E27FC236}">
                <a16:creationId xmlns:a16="http://schemas.microsoft.com/office/drawing/2014/main" id="{907B93E6-85F3-AC4D-8886-ED5AED8A7B40}"/>
              </a:ext>
            </a:extLst>
          </p:cNvPr>
          <p:cNvSpPr txBox="1"/>
          <p:nvPr/>
        </p:nvSpPr>
        <p:spPr>
          <a:xfrm>
            <a:off x="662353" y="3320533"/>
            <a:ext cx="1762021" cy="369332"/>
          </a:xfrm>
          <a:prstGeom prst="rect">
            <a:avLst/>
          </a:prstGeom>
          <a:noFill/>
        </p:spPr>
        <p:txBody>
          <a:bodyPr wrap="none" rtlCol="0">
            <a:spAutoFit/>
          </a:bodyPr>
          <a:lstStyle/>
          <a:p>
            <a:r>
              <a:rPr lang="en-US"/>
              <a:t>High Sensitivity</a:t>
            </a:r>
          </a:p>
        </p:txBody>
      </p:sp>
      <p:sp>
        <p:nvSpPr>
          <p:cNvPr id="10" name="TextBox 9">
            <a:extLst>
              <a:ext uri="{FF2B5EF4-FFF2-40B4-BE49-F238E27FC236}">
                <a16:creationId xmlns:a16="http://schemas.microsoft.com/office/drawing/2014/main" id="{B537F920-6B11-3643-8B53-6CA1D2B751C6}"/>
              </a:ext>
            </a:extLst>
          </p:cNvPr>
          <p:cNvSpPr txBox="1"/>
          <p:nvPr/>
        </p:nvSpPr>
        <p:spPr>
          <a:xfrm>
            <a:off x="6989255" y="3320533"/>
            <a:ext cx="1710725" cy="369332"/>
          </a:xfrm>
          <a:prstGeom prst="rect">
            <a:avLst/>
          </a:prstGeom>
          <a:noFill/>
        </p:spPr>
        <p:txBody>
          <a:bodyPr wrap="none" rtlCol="0">
            <a:spAutoFit/>
          </a:bodyPr>
          <a:lstStyle/>
          <a:p>
            <a:r>
              <a:rPr lang="en-US"/>
              <a:t>Low Sensitivity</a:t>
            </a:r>
          </a:p>
        </p:txBody>
      </p:sp>
      <p:sp>
        <p:nvSpPr>
          <p:cNvPr id="11" name="TextBox 10">
            <a:extLst>
              <a:ext uri="{FF2B5EF4-FFF2-40B4-BE49-F238E27FC236}">
                <a16:creationId xmlns:a16="http://schemas.microsoft.com/office/drawing/2014/main" id="{2260B38A-D0F5-5C4B-BD28-D4E9F4F614B1}"/>
              </a:ext>
            </a:extLst>
          </p:cNvPr>
          <p:cNvSpPr txBox="1"/>
          <p:nvPr/>
        </p:nvSpPr>
        <p:spPr>
          <a:xfrm>
            <a:off x="899597" y="3751063"/>
            <a:ext cx="1287532" cy="369332"/>
          </a:xfrm>
          <a:prstGeom prst="rect">
            <a:avLst/>
          </a:prstGeom>
          <a:noFill/>
        </p:spPr>
        <p:txBody>
          <a:bodyPr wrap="none" rtlCol="0">
            <a:spAutoFit/>
          </a:bodyPr>
          <a:lstStyle/>
          <a:p>
            <a:r>
              <a:rPr lang="en-US"/>
              <a:t>Long Scan</a:t>
            </a:r>
          </a:p>
        </p:txBody>
      </p:sp>
      <p:sp>
        <p:nvSpPr>
          <p:cNvPr id="12" name="TextBox 11">
            <a:extLst>
              <a:ext uri="{FF2B5EF4-FFF2-40B4-BE49-F238E27FC236}">
                <a16:creationId xmlns:a16="http://schemas.microsoft.com/office/drawing/2014/main" id="{12D9E12D-E760-0D46-BE3D-0DDE65FE469E}"/>
              </a:ext>
            </a:extLst>
          </p:cNvPr>
          <p:cNvSpPr txBox="1"/>
          <p:nvPr/>
        </p:nvSpPr>
        <p:spPr>
          <a:xfrm>
            <a:off x="7200851" y="3746759"/>
            <a:ext cx="1326004" cy="369332"/>
          </a:xfrm>
          <a:prstGeom prst="rect">
            <a:avLst/>
          </a:prstGeom>
          <a:noFill/>
        </p:spPr>
        <p:txBody>
          <a:bodyPr wrap="none" rtlCol="0">
            <a:spAutoFit/>
          </a:bodyPr>
          <a:lstStyle/>
          <a:p>
            <a:r>
              <a:rPr lang="en-US"/>
              <a:t>Short Scan</a:t>
            </a:r>
          </a:p>
        </p:txBody>
      </p:sp>
      <p:sp>
        <p:nvSpPr>
          <p:cNvPr id="13" name="TextBox 12">
            <a:extLst>
              <a:ext uri="{FF2B5EF4-FFF2-40B4-BE49-F238E27FC236}">
                <a16:creationId xmlns:a16="http://schemas.microsoft.com/office/drawing/2014/main" id="{9EEB67A9-86EC-8246-BAAB-C36059133F84}"/>
              </a:ext>
            </a:extLst>
          </p:cNvPr>
          <p:cNvSpPr txBox="1"/>
          <p:nvPr/>
        </p:nvSpPr>
        <p:spPr>
          <a:xfrm>
            <a:off x="931657" y="4181914"/>
            <a:ext cx="1223412" cy="369332"/>
          </a:xfrm>
          <a:prstGeom prst="rect">
            <a:avLst/>
          </a:prstGeom>
          <a:noFill/>
        </p:spPr>
        <p:txBody>
          <a:bodyPr wrap="none" rtlCol="0">
            <a:spAutoFit/>
          </a:bodyPr>
          <a:lstStyle/>
          <a:p>
            <a:r>
              <a:rPr lang="en-US"/>
              <a:t>High dose</a:t>
            </a:r>
          </a:p>
        </p:txBody>
      </p:sp>
      <p:sp>
        <p:nvSpPr>
          <p:cNvPr id="14" name="TextBox 13">
            <a:extLst>
              <a:ext uri="{FF2B5EF4-FFF2-40B4-BE49-F238E27FC236}">
                <a16:creationId xmlns:a16="http://schemas.microsoft.com/office/drawing/2014/main" id="{5432E421-B69D-B946-B481-1C44E68FE60B}"/>
              </a:ext>
            </a:extLst>
          </p:cNvPr>
          <p:cNvSpPr txBox="1"/>
          <p:nvPr/>
        </p:nvSpPr>
        <p:spPr>
          <a:xfrm>
            <a:off x="7232911" y="4141470"/>
            <a:ext cx="1172116" cy="369332"/>
          </a:xfrm>
          <a:prstGeom prst="rect">
            <a:avLst/>
          </a:prstGeom>
          <a:noFill/>
        </p:spPr>
        <p:txBody>
          <a:bodyPr wrap="none" rtlCol="0">
            <a:spAutoFit/>
          </a:bodyPr>
          <a:lstStyle/>
          <a:p>
            <a:r>
              <a:rPr lang="en-US"/>
              <a:t>Low dose</a:t>
            </a:r>
          </a:p>
        </p:txBody>
      </p:sp>
    </p:spTree>
    <p:extLst>
      <p:ext uri="{BB962C8B-B14F-4D97-AF65-F5344CB8AC3E}">
        <p14:creationId xmlns:p14="http://schemas.microsoft.com/office/powerpoint/2010/main" val="21891465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sz="half" idx="1"/>
          </p:nvPr>
        </p:nvSpPr>
        <p:spPr>
          <a:xfrm>
            <a:off x="1410295" y="3689498"/>
            <a:ext cx="6629400" cy="685800"/>
          </a:xfrm>
        </p:spPr>
        <p:txBody>
          <a:bodyPr/>
          <a:lstStyle/>
          <a:p>
            <a:pPr marL="257175" indent="-257175" eaLnBrk="1" hangingPunct="1">
              <a:lnSpc>
                <a:spcPct val="80000"/>
              </a:lnSpc>
            </a:pPr>
            <a:r>
              <a:rPr lang="en-US" sz="1500" dirty="0" err="1">
                <a:latin typeface="Arial" charset="0"/>
                <a:ea typeface="ＭＳ Ｐゴシック" charset="0"/>
                <a:cs typeface="ＭＳ Ｐゴシック" charset="0"/>
              </a:rPr>
              <a:t>kVp</a:t>
            </a:r>
            <a:r>
              <a:rPr lang="en-US" sz="1500" dirty="0">
                <a:latin typeface="Arial" charset="0"/>
                <a:ea typeface="ＭＳ Ｐゴシック" charset="0"/>
                <a:cs typeface="ＭＳ Ｐゴシック" charset="0"/>
              </a:rPr>
              <a:t> not only controls the dose but also controls other factors such as image contrast, noise and x-ray beam penetration through patient</a:t>
            </a:r>
          </a:p>
        </p:txBody>
      </p:sp>
      <p:graphicFrame>
        <p:nvGraphicFramePr>
          <p:cNvPr id="62468" name="Group 4"/>
          <p:cNvGraphicFramePr>
            <a:graphicFrameLocks noGrp="1"/>
          </p:cNvGraphicFramePr>
          <p:nvPr>
            <p:ph sz="half" idx="2"/>
            <p:extLst>
              <p:ext uri="{D42A27DB-BD31-4B8C-83A1-F6EECF244321}">
                <p14:modId xmlns:p14="http://schemas.microsoft.com/office/powerpoint/2010/main" val="644409847"/>
              </p:ext>
            </p:extLst>
          </p:nvPr>
        </p:nvGraphicFramePr>
        <p:xfrm>
          <a:off x="1410295" y="922319"/>
          <a:ext cx="6323409" cy="2377679"/>
        </p:xfrm>
        <a:graphic>
          <a:graphicData uri="http://schemas.openxmlformats.org/drawingml/2006/table">
            <a:tbl>
              <a:tblPr/>
              <a:tblGrid>
                <a:gridCol w="1915715">
                  <a:extLst>
                    <a:ext uri="{9D8B030D-6E8A-4147-A177-3AD203B41FA5}">
                      <a16:colId xmlns:a16="http://schemas.microsoft.com/office/drawing/2014/main" val="20000"/>
                    </a:ext>
                  </a:extLst>
                </a:gridCol>
                <a:gridCol w="1437085">
                  <a:extLst>
                    <a:ext uri="{9D8B030D-6E8A-4147-A177-3AD203B41FA5}">
                      <a16:colId xmlns:a16="http://schemas.microsoft.com/office/drawing/2014/main" val="20001"/>
                    </a:ext>
                  </a:extLst>
                </a:gridCol>
                <a:gridCol w="1819275">
                  <a:extLst>
                    <a:ext uri="{9D8B030D-6E8A-4147-A177-3AD203B41FA5}">
                      <a16:colId xmlns:a16="http://schemas.microsoft.com/office/drawing/2014/main" val="20002"/>
                    </a:ext>
                  </a:extLst>
                </a:gridCol>
                <a:gridCol w="1151334">
                  <a:extLst>
                    <a:ext uri="{9D8B030D-6E8A-4147-A177-3AD203B41FA5}">
                      <a16:colId xmlns:a16="http://schemas.microsoft.com/office/drawing/2014/main" val="20003"/>
                    </a:ext>
                  </a:extLst>
                </a:gridCol>
              </a:tblGrid>
              <a:tr h="502444">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0" u="none" strike="noStrike" cap="none" normalizeH="0" baseline="0">
                          <a:ln>
                            <a:noFill/>
                          </a:ln>
                          <a:solidFill>
                            <a:srgbClr val="7A4D54"/>
                          </a:solidFill>
                          <a:effectLst/>
                          <a:latin typeface="Arial" charset="0"/>
                          <a:ea typeface="ＭＳ Ｐゴシック" charset="0"/>
                          <a:cs typeface="ＭＳ Ｐゴシック" charset="0"/>
                        </a:rPr>
                        <a:t>Parameter</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0" u="none" strike="noStrike" cap="none" normalizeH="0" baseline="0">
                          <a:ln>
                            <a:noFill/>
                          </a:ln>
                          <a:solidFill>
                            <a:srgbClr val="7A4D54"/>
                          </a:solidFill>
                          <a:effectLst/>
                          <a:latin typeface="Arial" charset="0"/>
                          <a:ea typeface="ＭＳ Ｐゴシック" charset="0"/>
                          <a:cs typeface="ＭＳ Ｐゴシック" charset="0"/>
                        </a:rPr>
                        <a:t>80 kVp</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0" u="none" strike="noStrike" cap="none" normalizeH="0" baseline="0">
                          <a:ln>
                            <a:noFill/>
                          </a:ln>
                          <a:solidFill>
                            <a:srgbClr val="7A4D54"/>
                          </a:solidFill>
                          <a:effectLst/>
                          <a:latin typeface="Arial" charset="0"/>
                          <a:ea typeface="ＭＳ Ｐゴシック" charset="0"/>
                          <a:cs typeface="ＭＳ Ｐゴシック" charset="0"/>
                        </a:rPr>
                        <a:t>120 kVp</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0" u="none" strike="noStrike" cap="none" normalizeH="0" baseline="0">
                          <a:ln>
                            <a:noFill/>
                          </a:ln>
                          <a:solidFill>
                            <a:srgbClr val="7A4D54"/>
                          </a:solidFill>
                          <a:effectLst/>
                          <a:latin typeface="Arial" charset="0"/>
                          <a:ea typeface="ＭＳ Ｐゴシック" charset="0"/>
                          <a:cs typeface="ＭＳ Ｐゴシック" charset="0"/>
                        </a:rPr>
                        <a:t>140 kVp</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40556">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rgbClr val="7A4D54"/>
                          </a:solidFill>
                          <a:effectLst/>
                          <a:latin typeface="Arial" charset="0"/>
                          <a:ea typeface="ＭＳ Ｐゴシック" charset="0"/>
                          <a:cs typeface="ＭＳ Ｐゴシック" charset="0"/>
                        </a:rPr>
                        <a:t>Image Contrast</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1" u="sng" strike="noStrike" cap="none" normalizeH="0" baseline="0">
                          <a:ln>
                            <a:noFill/>
                          </a:ln>
                          <a:solidFill>
                            <a:schemeClr val="tx1"/>
                          </a:solidFill>
                          <a:effectLst/>
                          <a:latin typeface="Arial" charset="0"/>
                          <a:ea typeface="ＭＳ Ｐゴシック" charset="0"/>
                          <a:cs typeface="ＭＳ Ｐゴシック" charset="0"/>
                        </a:rPr>
                        <a:t>Best</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Intermediate</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Poor</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16744">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rgbClr val="7A4D54"/>
                          </a:solidFill>
                          <a:effectLst/>
                          <a:latin typeface="Arial" charset="0"/>
                          <a:ea typeface="ＭＳ Ｐゴシック" charset="0"/>
                          <a:cs typeface="ＭＳ Ｐゴシック" charset="0"/>
                        </a:rPr>
                        <a:t>Noise</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Most</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verage</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1" u="sng" strike="noStrike" cap="none" normalizeH="0" baseline="0">
                          <a:ln>
                            <a:noFill/>
                          </a:ln>
                          <a:solidFill>
                            <a:schemeClr val="tx1"/>
                          </a:solidFill>
                          <a:effectLst/>
                          <a:latin typeface="Arial" charset="0"/>
                          <a:ea typeface="ＭＳ Ｐゴシック" charset="0"/>
                          <a:cs typeface="ＭＳ Ｐゴシック" charset="0"/>
                        </a:rPr>
                        <a:t>Least</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17935">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rgbClr val="7A4D54"/>
                          </a:solidFill>
                          <a:effectLst/>
                          <a:latin typeface="Arial" charset="0"/>
                          <a:ea typeface="ＭＳ Ｐゴシック" charset="0"/>
                          <a:cs typeface="ＭＳ Ｐゴシック" charset="0"/>
                        </a:rPr>
                        <a:t>Penetration</a:t>
                      </a:r>
                    </a:p>
                  </a:txBody>
                  <a:tcPr marL="68580" marR="68580" marT="34290" marB="3429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Least</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0" i="0" u="none" strike="noStrike" cap="none" normalizeH="0" baseline="0">
                          <a:ln>
                            <a:noFill/>
                          </a:ln>
                          <a:solidFill>
                            <a:schemeClr val="tx1"/>
                          </a:solidFill>
                          <a:effectLst/>
                          <a:latin typeface="Arial" charset="0"/>
                          <a:ea typeface="ＭＳ Ｐゴシック" charset="0"/>
                          <a:cs typeface="ＭＳ Ｐゴシック" charset="0"/>
                        </a:rPr>
                        <a:t>Average</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800" b="1" i="1" u="sng" strike="noStrike" cap="none" normalizeH="0" baseline="0" dirty="0">
                          <a:ln>
                            <a:noFill/>
                          </a:ln>
                          <a:solidFill>
                            <a:schemeClr val="tx1"/>
                          </a:solidFill>
                          <a:effectLst/>
                          <a:latin typeface="Arial" charset="0"/>
                          <a:ea typeface="ＭＳ Ｐゴシック" charset="0"/>
                          <a:cs typeface="ＭＳ Ｐゴシック" charset="0"/>
                        </a:rPr>
                        <a:t>Most</a:t>
                      </a:r>
                    </a:p>
                  </a:txBody>
                  <a:tcPr marL="68580" marR="68580" marT="34290" marB="3429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7" name="Title 1">
            <a:extLst>
              <a:ext uri="{FF2B5EF4-FFF2-40B4-BE49-F238E27FC236}">
                <a16:creationId xmlns:a16="http://schemas.microsoft.com/office/drawing/2014/main" id="{450517CC-6311-724A-809B-F4111E2B6D05}"/>
              </a:ext>
            </a:extLst>
          </p:cNvPr>
          <p:cNvSpPr txBox="1">
            <a:spLocks/>
          </p:cNvSpPr>
          <p:nvPr/>
        </p:nvSpPr>
        <p:spPr>
          <a:xfrm>
            <a:off x="281140" y="-176808"/>
            <a:ext cx="871046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buClr>
                <a:srgbClr val="FF0000"/>
              </a:buClr>
            </a:pPr>
            <a:r>
              <a:rPr lang="en-US" dirty="0">
                <a:latin typeface="Calibri" panose="020F0502020204030204" pitchFamily="34" charset="0"/>
                <a:cs typeface="Calibri" panose="020F0502020204030204" pitchFamily="34" charset="0"/>
              </a:rPr>
              <a:t>Trade-offs in selecting imaging parameters </a:t>
            </a:r>
          </a:p>
        </p:txBody>
      </p:sp>
    </p:spTree>
    <p:extLst>
      <p:ext uri="{BB962C8B-B14F-4D97-AF65-F5344CB8AC3E}">
        <p14:creationId xmlns:p14="http://schemas.microsoft.com/office/powerpoint/2010/main" val="1968833153"/>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agnetic Resonance Image cartoons, Magnetic Resonance Image cartoon, funny, 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0070" y="432185"/>
            <a:ext cx="4076700" cy="408689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25856" y="-299362"/>
            <a:ext cx="7886700" cy="994172"/>
          </a:xfrm>
        </p:spPr>
        <p:txBody>
          <a:bodyPr/>
          <a:lstStyle/>
          <a:p>
            <a:pPr algn="ctr"/>
            <a:r>
              <a:rPr lang="en-US">
                <a:solidFill>
                  <a:schemeClr val="tx1"/>
                </a:solidFill>
                <a:latin typeface="Calibri" panose="020F0502020204030204" pitchFamily="34" charset="0"/>
                <a:cs typeface="Calibri" panose="020F0502020204030204" pitchFamily="34" charset="0"/>
              </a:rPr>
              <a:t>Questions?</a:t>
            </a:r>
          </a:p>
        </p:txBody>
      </p:sp>
      <p:sp>
        <p:nvSpPr>
          <p:cNvPr id="3" name="TextBox 2">
            <a:extLst>
              <a:ext uri="{FF2B5EF4-FFF2-40B4-BE49-F238E27FC236}">
                <a16:creationId xmlns:a16="http://schemas.microsoft.com/office/drawing/2014/main" id="{49849C81-3744-584A-A465-83BE56B56E3C}"/>
              </a:ext>
            </a:extLst>
          </p:cNvPr>
          <p:cNvSpPr txBox="1"/>
          <p:nvPr/>
        </p:nvSpPr>
        <p:spPr>
          <a:xfrm>
            <a:off x="847533" y="4604293"/>
            <a:ext cx="7605736" cy="646331"/>
          </a:xfrm>
          <a:prstGeom prst="rect">
            <a:avLst/>
          </a:prstGeom>
          <a:noFill/>
        </p:spPr>
        <p:txBody>
          <a:bodyPr wrap="none" rtlCol="0">
            <a:spAutoFit/>
          </a:bodyPr>
          <a:lstStyle/>
          <a:p>
            <a:r>
              <a:rPr lang="en-US"/>
              <a:t>Special Thanks to Paul </a:t>
            </a:r>
            <a:r>
              <a:rPr lang="en-US" err="1"/>
              <a:t>Kinahan</a:t>
            </a:r>
            <a:r>
              <a:rPr lang="en-US"/>
              <a:t> and Adam Alessio for sharing their slides</a:t>
            </a:r>
          </a:p>
          <a:p>
            <a:endParaRPr lang="en-US"/>
          </a:p>
        </p:txBody>
      </p:sp>
    </p:spTree>
    <p:extLst>
      <p:ext uri="{BB962C8B-B14F-4D97-AF65-F5344CB8AC3E}">
        <p14:creationId xmlns:p14="http://schemas.microsoft.com/office/powerpoint/2010/main" val="28622048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Beam Hardening</a:t>
            </a:r>
          </a:p>
        </p:txBody>
      </p:sp>
      <p:sp>
        <p:nvSpPr>
          <p:cNvPr id="64514" name="Rectangle 8"/>
          <p:cNvSpPr>
            <a:spLocks noGrp="1" noChangeArrowheads="1"/>
          </p:cNvSpPr>
          <p:nvPr>
            <p:ph type="body" idx="1"/>
          </p:nvPr>
        </p:nvSpPr>
        <p:spPr>
          <a:xfrm>
            <a:off x="1314450" y="742950"/>
            <a:ext cx="3771900" cy="1314450"/>
          </a:xfrm>
        </p:spPr>
        <p:txBody>
          <a:bodyPr/>
          <a:lstStyle/>
          <a:p>
            <a:pPr eaLnBrk="1" hangingPunct="1"/>
            <a:r>
              <a:rPr lang="en-US" sz="1500">
                <a:latin typeface="Arial" charset="0"/>
                <a:ea typeface="ＭＳ Ｐゴシック" charset="0"/>
                <a:cs typeface="ＭＳ Ｐゴシック" charset="0"/>
              </a:rPr>
              <a:t>Energy spectrum of an x-ray beam as it passes through water (rescaled)</a:t>
            </a:r>
          </a:p>
          <a:p>
            <a:pPr eaLnBrk="1" hangingPunct="1"/>
            <a:r>
              <a:rPr lang="en-US" sz="1500">
                <a:latin typeface="Arial" charset="0"/>
                <a:ea typeface="ＭＳ Ｐゴシック" charset="0"/>
                <a:cs typeface="ＭＳ Ｐゴシック" charset="0"/>
              </a:rPr>
              <a:t>Mean energy increases with depth</a:t>
            </a:r>
          </a:p>
          <a:p>
            <a:pPr eaLnBrk="1" hangingPunct="1"/>
            <a:r>
              <a:rPr lang="en-US" sz="1500">
                <a:latin typeface="Arial" charset="0"/>
                <a:ea typeface="ＭＳ Ｐゴシック" charset="0"/>
                <a:cs typeface="ＭＳ Ｐゴシック" charset="0"/>
              </a:rPr>
              <a:t>More photons get through, so measured attenuation is less than we would expect</a:t>
            </a:r>
          </a:p>
        </p:txBody>
      </p:sp>
      <p:pic>
        <p:nvPicPr>
          <p:cNvPr id="89097" name="Picture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57300" y="2400300"/>
            <a:ext cx="3600450" cy="1876425"/>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89098" name="Picture 10"/>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389960" y="571500"/>
            <a:ext cx="2268140" cy="1934766"/>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89100" name="Picture 1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314950" y="3200400"/>
            <a:ext cx="1428750" cy="1372791"/>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64518" name="Rectangle 13"/>
          <p:cNvSpPr>
            <a:spLocks noChangeArrowheads="1"/>
          </p:cNvSpPr>
          <p:nvPr/>
        </p:nvSpPr>
        <p:spPr bwMode="auto">
          <a:xfrm>
            <a:off x="6800850" y="3200400"/>
            <a:ext cx="1028700" cy="15465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p>
            <a:pPr defTabSz="685800" eaLnBrk="0" fontAlgn="base" hangingPunct="0">
              <a:spcBef>
                <a:spcPct val="0"/>
              </a:spcBef>
              <a:spcAft>
                <a:spcPct val="0"/>
              </a:spcAft>
            </a:pPr>
            <a:r>
              <a:rPr lang="en-GB" sz="1050">
                <a:solidFill>
                  <a:srgbClr val="000000"/>
                </a:solidFill>
                <a:latin typeface="Arial" charset="0"/>
                <a:ea typeface="ＭＳ Ｐゴシック" charset="0"/>
              </a:rPr>
              <a:t>CT </a:t>
            </a:r>
            <a:r>
              <a:rPr lang="en-GB" sz="1050" i="1">
                <a:solidFill>
                  <a:srgbClr val="000000"/>
                </a:solidFill>
                <a:latin typeface="Arial" charset="0"/>
                <a:ea typeface="ＭＳ Ｐゴシック" charset="0"/>
              </a:rPr>
              <a:t>image</a:t>
            </a:r>
            <a:r>
              <a:rPr lang="en-GB" sz="1050">
                <a:solidFill>
                  <a:srgbClr val="000000"/>
                </a:solidFill>
                <a:latin typeface="Arial" charset="0"/>
                <a:ea typeface="ＭＳ Ｐゴシック" charset="0"/>
              </a:rPr>
              <a:t> profiles across the centre of a uniform water phantom without beam hardening correction</a:t>
            </a:r>
            <a:endParaRPr lang="en-US" sz="1050">
              <a:solidFill>
                <a:srgbClr val="000000"/>
              </a:solidFill>
              <a:latin typeface="Arial" charset="0"/>
              <a:ea typeface="ＭＳ Ｐゴシック" charset="0"/>
            </a:endParaRPr>
          </a:p>
        </p:txBody>
      </p:sp>
      <p:sp>
        <p:nvSpPr>
          <p:cNvPr id="64519" name="Rectangle 14"/>
          <p:cNvSpPr>
            <a:spLocks noChangeArrowheads="1"/>
          </p:cNvSpPr>
          <p:nvPr/>
        </p:nvSpPr>
        <p:spPr bwMode="auto">
          <a:xfrm>
            <a:off x="4400550" y="4171950"/>
            <a:ext cx="514350" cy="114300"/>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64520" name="Line 15"/>
          <p:cNvSpPr>
            <a:spLocks noChangeShapeType="1"/>
          </p:cNvSpPr>
          <p:nvPr/>
        </p:nvSpPr>
        <p:spPr bwMode="auto">
          <a:xfrm flipV="1">
            <a:off x="4914900" y="2571750"/>
            <a:ext cx="342900" cy="285750"/>
          </a:xfrm>
          <a:prstGeom prst="line">
            <a:avLst/>
          </a:prstGeom>
          <a:noFill/>
          <a:ln w="76200">
            <a:solidFill>
              <a:schemeClr val="bg2"/>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
        <p:nvSpPr>
          <p:cNvPr id="64521" name="Line 16"/>
          <p:cNvSpPr>
            <a:spLocks noChangeShapeType="1"/>
          </p:cNvSpPr>
          <p:nvPr/>
        </p:nvSpPr>
        <p:spPr bwMode="auto">
          <a:xfrm>
            <a:off x="6057900" y="2743200"/>
            <a:ext cx="0" cy="342900"/>
          </a:xfrm>
          <a:prstGeom prst="line">
            <a:avLst/>
          </a:prstGeom>
          <a:noFill/>
          <a:ln w="76200">
            <a:solidFill>
              <a:schemeClr val="bg2"/>
            </a:solidFill>
            <a:round/>
            <a:headEnd/>
            <a:tailEnd type="triangle" w="med" len="med"/>
          </a:ln>
          <a:extLst>
            <a:ext uri="{909E8E84-426E-40dd-AFC4-6F175D3DCCD1}">
              <a14:hiddenFill xmlns="" xmlns:a14="http://schemas.microsoft.com/office/drawing/2010/main">
                <a:noFill/>
              </a14:hiddenFill>
            </a:ext>
          </a:extLst>
        </p:spPr>
        <p:txBody>
          <a:bodyPr wrap="none" anchor="ctr"/>
          <a:lstStyle/>
          <a:p>
            <a:pPr defTabSz="685800" eaLnBrk="0" fontAlgn="base" hangingPunct="0">
              <a:spcBef>
                <a:spcPct val="0"/>
              </a:spcBef>
              <a:spcAft>
                <a:spcPct val="0"/>
              </a:spcAft>
            </a:pPr>
            <a:endParaRPr lang="en-US">
              <a:solidFill>
                <a:srgbClr val="000000"/>
              </a:solidFill>
              <a:latin typeface="Arial" charset="0"/>
              <a:ea typeface="ＭＳ Ｐゴシック" charset="0"/>
            </a:endParaRPr>
          </a:p>
        </p:txBody>
      </p:sp>
    </p:spTree>
    <p:extLst>
      <p:ext uri="{BB962C8B-B14F-4D97-AF65-F5344CB8AC3E}">
        <p14:creationId xmlns:p14="http://schemas.microsoft.com/office/powerpoint/2010/main" val="258069594"/>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9D97A-1ADA-5847-AAE4-D048E81818CC}"/>
              </a:ext>
            </a:extLst>
          </p:cNvPr>
          <p:cNvSpPr>
            <a:spLocks noGrp="1"/>
          </p:cNvSpPr>
          <p:nvPr>
            <p:ph type="title"/>
          </p:nvPr>
        </p:nvSpPr>
        <p:spPr/>
        <p:txBody>
          <a:bodyPr/>
          <a:lstStyle/>
          <a:p>
            <a:r>
              <a:rPr lang="en-US"/>
              <a:t>Beam Hardening Correction</a:t>
            </a:r>
          </a:p>
        </p:txBody>
      </p:sp>
      <p:sp>
        <p:nvSpPr>
          <p:cNvPr id="3" name="Content Placeholder 2">
            <a:extLst>
              <a:ext uri="{FF2B5EF4-FFF2-40B4-BE49-F238E27FC236}">
                <a16:creationId xmlns:a16="http://schemas.microsoft.com/office/drawing/2014/main" id="{ACAACD85-5BD0-4547-90FC-6F5FA6B7830D}"/>
              </a:ext>
            </a:extLst>
          </p:cNvPr>
          <p:cNvSpPr>
            <a:spLocks noGrp="1"/>
          </p:cNvSpPr>
          <p:nvPr>
            <p:ph idx="1"/>
          </p:nvPr>
        </p:nvSpPr>
        <p:spPr/>
        <p:txBody>
          <a:bodyPr/>
          <a:lstStyle/>
          <a:p>
            <a:r>
              <a:rPr lang="en-US"/>
              <a:t>Filtration: A flat piece of attenuating, usually metallic material is used to “pre-harden” the beam by filtering out the lower-energy components before it passes through the patient. An additional “bowtie” filter further hardens the edges of the beam, which will pass through the thinner parts of the patient. </a:t>
            </a:r>
          </a:p>
          <a:p>
            <a:endParaRPr lang="en-US"/>
          </a:p>
          <a:p>
            <a:r>
              <a:rPr lang="en-US"/>
              <a:t>Calibration correction: Manufacturers calibrate their scanners using phantoms in a range of sizes. This allows the detectors to be calibrated with compensation tailored for the beam hardening effects of different parts of the patient. </a:t>
            </a:r>
          </a:p>
          <a:p>
            <a:endParaRPr lang="en-US"/>
          </a:p>
          <a:p>
            <a:r>
              <a:rPr lang="en-US"/>
              <a:t>Beam hardening correction software </a:t>
            </a:r>
          </a:p>
          <a:p>
            <a:endParaRPr lang="en-US"/>
          </a:p>
          <a:p>
            <a:endParaRPr lang="en-US"/>
          </a:p>
        </p:txBody>
      </p:sp>
    </p:spTree>
    <p:extLst>
      <p:ext uri="{BB962C8B-B14F-4D97-AF65-F5344CB8AC3E}">
        <p14:creationId xmlns:p14="http://schemas.microsoft.com/office/powerpoint/2010/main" val="289895005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C1C075-BFCE-034E-87CC-4E70D751CB58}"/>
              </a:ext>
            </a:extLst>
          </p:cNvPr>
          <p:cNvSpPr>
            <a:spLocks noGrp="1"/>
          </p:cNvSpPr>
          <p:nvPr>
            <p:ph type="title"/>
          </p:nvPr>
        </p:nvSpPr>
        <p:spPr/>
        <p:txBody>
          <a:bodyPr/>
          <a:lstStyle/>
          <a:p>
            <a:r>
              <a:rPr lang="en-US"/>
              <a:t>Attenuation versus body location and direction</a:t>
            </a:r>
          </a:p>
        </p:txBody>
      </p:sp>
      <p:pic>
        <p:nvPicPr>
          <p:cNvPr id="4" name="Picture 3" descr="Diagram&#10;&#10;Description automatically generated">
            <a:extLst>
              <a:ext uri="{FF2B5EF4-FFF2-40B4-BE49-F238E27FC236}">
                <a16:creationId xmlns:a16="http://schemas.microsoft.com/office/drawing/2014/main" id="{F5C21F99-2643-A543-A1DF-07BD4AA44AB1}"/>
              </a:ext>
            </a:extLst>
          </p:cNvPr>
          <p:cNvPicPr>
            <a:picLocks noChangeAspect="1"/>
          </p:cNvPicPr>
          <p:nvPr/>
        </p:nvPicPr>
        <p:blipFill rotWithShape="1">
          <a:blip r:embed="rId3"/>
          <a:srcRect l="1666" t="2181" b="3922"/>
          <a:stretch/>
        </p:blipFill>
        <p:spPr>
          <a:xfrm>
            <a:off x="1200150" y="857250"/>
            <a:ext cx="6743700" cy="4000500"/>
          </a:xfrm>
          <a:prstGeom prst="rect">
            <a:avLst/>
          </a:prstGeom>
        </p:spPr>
      </p:pic>
    </p:spTree>
    <p:extLst>
      <p:ext uri="{BB962C8B-B14F-4D97-AF65-F5344CB8AC3E}">
        <p14:creationId xmlns:p14="http://schemas.microsoft.com/office/powerpoint/2010/main" val="24869388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D0A3D-A599-8E4B-B77A-06EDBE32F8D8}"/>
              </a:ext>
            </a:extLst>
          </p:cNvPr>
          <p:cNvSpPr>
            <a:spLocks noGrp="1"/>
          </p:cNvSpPr>
          <p:nvPr>
            <p:ph type="title"/>
          </p:nvPr>
        </p:nvSpPr>
        <p:spPr/>
        <p:txBody>
          <a:bodyPr/>
          <a:lstStyle/>
          <a:p>
            <a:endParaRPr lang="en-US"/>
          </a:p>
        </p:txBody>
      </p:sp>
      <p:pic>
        <p:nvPicPr>
          <p:cNvPr id="4" name="Picture 3" descr="A picture containing text, screenshot, newspaper&#10;&#10;Description automatically generated">
            <a:extLst>
              <a:ext uri="{FF2B5EF4-FFF2-40B4-BE49-F238E27FC236}">
                <a16:creationId xmlns:a16="http://schemas.microsoft.com/office/drawing/2014/main" id="{778B25DD-FE1A-024F-87F4-8E23ECEE361F}"/>
              </a:ext>
            </a:extLst>
          </p:cNvPr>
          <p:cNvPicPr>
            <a:picLocks noChangeAspect="1"/>
          </p:cNvPicPr>
          <p:nvPr/>
        </p:nvPicPr>
        <p:blipFill>
          <a:blip r:embed="rId2"/>
          <a:stretch>
            <a:fillRect/>
          </a:stretch>
        </p:blipFill>
        <p:spPr>
          <a:xfrm>
            <a:off x="1279716" y="0"/>
            <a:ext cx="6584567" cy="5143500"/>
          </a:xfrm>
          <a:prstGeom prst="rect">
            <a:avLst/>
          </a:prstGeom>
        </p:spPr>
      </p:pic>
    </p:spTree>
    <p:extLst>
      <p:ext uri="{BB962C8B-B14F-4D97-AF65-F5344CB8AC3E}">
        <p14:creationId xmlns:p14="http://schemas.microsoft.com/office/powerpoint/2010/main" val="63889789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2"/>
          <p:cNvSpPr>
            <a:spLocks noGrp="1" noChangeArrowheads="1"/>
          </p:cNvSpPr>
          <p:nvPr>
            <p:ph type="title"/>
          </p:nvPr>
        </p:nvSpPr>
        <p:spPr>
          <a:xfrm>
            <a:off x="1485900" y="114300"/>
            <a:ext cx="6172200" cy="1028700"/>
          </a:xfrm>
        </p:spPr>
        <p:txBody>
          <a:bodyPr/>
          <a:lstStyle/>
          <a:p>
            <a:pPr eaLnBrk="1" hangingPunct="1"/>
            <a:r>
              <a:rPr lang="en-US" sz="1800">
                <a:latin typeface="Arial" charset="0"/>
                <a:ea typeface="ＭＳ Ｐゴシック" charset="0"/>
                <a:cs typeface="ＭＳ Ｐゴシック" charset="0"/>
              </a:rPr>
              <a:t>Effective Dose Comparison with Chest PA Exam</a:t>
            </a:r>
          </a:p>
        </p:txBody>
      </p:sp>
      <p:graphicFrame>
        <p:nvGraphicFramePr>
          <p:cNvPr id="64515" name="Group 3"/>
          <p:cNvGraphicFramePr>
            <a:graphicFrameLocks noGrp="1"/>
          </p:cNvGraphicFramePr>
          <p:nvPr/>
        </p:nvGraphicFramePr>
        <p:xfrm>
          <a:off x="1485900" y="1071563"/>
          <a:ext cx="6172200" cy="3444478"/>
        </p:xfrm>
        <a:graphic>
          <a:graphicData uri="http://schemas.openxmlformats.org/drawingml/2006/table">
            <a:tbl>
              <a:tblPr/>
              <a:tblGrid>
                <a:gridCol w="1543050">
                  <a:extLst>
                    <a:ext uri="{9D8B030D-6E8A-4147-A177-3AD203B41FA5}">
                      <a16:colId xmlns:a16="http://schemas.microsoft.com/office/drawing/2014/main" val="20000"/>
                    </a:ext>
                  </a:extLst>
                </a:gridCol>
                <a:gridCol w="1543050">
                  <a:extLst>
                    <a:ext uri="{9D8B030D-6E8A-4147-A177-3AD203B41FA5}">
                      <a16:colId xmlns:a16="http://schemas.microsoft.com/office/drawing/2014/main" val="20001"/>
                    </a:ext>
                  </a:extLst>
                </a:gridCol>
                <a:gridCol w="1543050">
                  <a:extLst>
                    <a:ext uri="{9D8B030D-6E8A-4147-A177-3AD203B41FA5}">
                      <a16:colId xmlns:a16="http://schemas.microsoft.com/office/drawing/2014/main" val="20002"/>
                    </a:ext>
                  </a:extLst>
                </a:gridCol>
                <a:gridCol w="1543050">
                  <a:extLst>
                    <a:ext uri="{9D8B030D-6E8A-4147-A177-3AD203B41FA5}">
                      <a16:colId xmlns:a16="http://schemas.microsoft.com/office/drawing/2014/main" val="20003"/>
                    </a:ext>
                  </a:extLst>
                </a:gridCol>
              </a:tblGrid>
              <a:tr h="754484">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rgbClr val="7A4D54"/>
                          </a:solidFill>
                          <a:effectLst/>
                          <a:latin typeface="Arial" charset="0"/>
                          <a:ea typeface="ＭＳ Ｐゴシック" charset="0"/>
                          <a:cs typeface="ＭＳ Ｐゴシック" charset="0"/>
                        </a:rPr>
                        <a:t>Procedures</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rgbClr val="7A4D54"/>
                          </a:solidFill>
                          <a:effectLst/>
                          <a:latin typeface="Arial" charset="0"/>
                          <a:ea typeface="ＭＳ Ｐゴシック" charset="0"/>
                          <a:cs typeface="ＭＳ Ｐゴシック" charset="0"/>
                        </a:rPr>
                        <a:t>Eff. Dose [mSv]</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rgbClr val="7A4D54"/>
                          </a:solidFill>
                          <a:effectLst/>
                          <a:latin typeface="Arial" charset="0"/>
                          <a:ea typeface="ＭＳ Ｐゴシック" charset="0"/>
                          <a:cs typeface="ＭＳ Ｐゴシック" charset="0"/>
                        </a:rPr>
                        <a:t>Equivalent no. of chest x-rays</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rgbClr val="7A4D54"/>
                          </a:solidFill>
                          <a:effectLst/>
                          <a:latin typeface="Arial" charset="0"/>
                          <a:ea typeface="ＭＳ Ｐゴシック" charset="0"/>
                          <a:cs typeface="ＭＳ Ｐゴシック" charset="0"/>
                        </a:rPr>
                        <a:t>Approx. period of background radiation</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23947">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Chest PA</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0.02</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1</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3 days</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23947">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Pelvis</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0.7</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35</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4 months</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22757">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Abdomen</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1</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50</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6 months</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22757">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CT Chest</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8</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400</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3.6 years</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96586">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CT Abdomen or Pelvis</a:t>
                      </a:r>
                    </a:p>
                  </a:txBody>
                  <a:tcPr marL="68580" marR="68580" marT="34295" marB="342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10-20</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500</a:t>
                      </a:r>
                    </a:p>
                  </a:txBody>
                  <a:tcPr marL="68580" marR="68580" marT="34295" marB="342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597C8F"/>
                        </a:buClr>
                        <a:buSzTx/>
                        <a:buFontTx/>
                        <a:buNone/>
                        <a:tabLst/>
                      </a:pPr>
                      <a:r>
                        <a:rPr kumimoji="0" lang="en-US" sz="1500" b="0" i="0" u="none" strike="noStrike" cap="none" normalizeH="0" baseline="0">
                          <a:ln>
                            <a:noFill/>
                          </a:ln>
                          <a:solidFill>
                            <a:schemeClr val="tx1"/>
                          </a:solidFill>
                          <a:effectLst/>
                          <a:latin typeface="Arial" charset="0"/>
                          <a:ea typeface="ＭＳ Ｐゴシック" charset="0"/>
                          <a:cs typeface="ＭＳ Ｐゴシック" charset="0"/>
                        </a:rPr>
                        <a:t>4.5 years</a:t>
                      </a:r>
                    </a:p>
                  </a:txBody>
                  <a:tcPr marL="68580" marR="68580" marT="34295" marB="342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4552" name="Rectangle 40"/>
          <p:cNvSpPr>
            <a:spLocks noChangeArrowheads="1"/>
          </p:cNvSpPr>
          <p:nvPr/>
        </p:nvSpPr>
        <p:spPr bwMode="auto">
          <a:xfrm>
            <a:off x="2457450" y="4662488"/>
            <a:ext cx="4229100"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685800" eaLnBrk="0" fontAlgn="base" hangingPunct="0">
              <a:spcBef>
                <a:spcPct val="0"/>
              </a:spcBef>
              <a:spcAft>
                <a:spcPct val="0"/>
              </a:spcAft>
              <a:defRPr/>
            </a:pPr>
            <a:r>
              <a:rPr lang="en-US" sz="1500">
                <a:solidFill>
                  <a:srgbClr val="7A4D54"/>
                </a:solidFill>
                <a:effectLst>
                  <a:outerShdw blurRad="38100" dist="38100" dir="2700000" algn="tl">
                    <a:srgbClr val="DDDDDD"/>
                  </a:outerShdw>
                </a:effectLst>
                <a:latin typeface="Arial" charset="0"/>
                <a:ea typeface="ＭＳ Ｐゴシック" charset="0"/>
              </a:rPr>
              <a:t>Typical Background Radiation - 3 mSv per year</a:t>
            </a:r>
          </a:p>
        </p:txBody>
      </p:sp>
    </p:spTree>
    <p:extLst>
      <p:ext uri="{BB962C8B-B14F-4D97-AF65-F5344CB8AC3E}">
        <p14:creationId xmlns:p14="http://schemas.microsoft.com/office/powerpoint/2010/main" val="3267554238"/>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type="body" idx="1"/>
          </p:nvPr>
        </p:nvSpPr>
        <p:spPr>
          <a:xfrm>
            <a:off x="392906" y="797628"/>
            <a:ext cx="8358188" cy="1426369"/>
          </a:xfrm>
        </p:spPr>
        <p:txBody>
          <a:bodyPr/>
          <a:lstStyle/>
          <a:p>
            <a:pPr marL="173831" indent="-173831" eaLnBrk="1" hangingPunct="1">
              <a:spcBef>
                <a:spcPct val="0"/>
              </a:spcBef>
              <a:spcAft>
                <a:spcPct val="35000"/>
              </a:spcAft>
            </a:pPr>
            <a:r>
              <a:rPr lang="en-US" sz="1500">
                <a:latin typeface="Arial" charset="0"/>
                <a:ea typeface="ＭＳ Ｐゴシック" charset="0"/>
                <a:cs typeface="ＭＳ Ｐゴシック" charset="0"/>
              </a:rPr>
              <a:t>Hounsfield's insight was that by imaging all the way around a patient we should have enough information to form a cross-sectional image</a:t>
            </a:r>
          </a:p>
          <a:p>
            <a:pPr marL="173831" indent="-173831" eaLnBrk="1" hangingPunct="1">
              <a:spcBef>
                <a:spcPct val="0"/>
              </a:spcBef>
              <a:spcAft>
                <a:spcPct val="35000"/>
              </a:spcAft>
            </a:pPr>
            <a:r>
              <a:rPr lang="en-US" sz="1500">
                <a:latin typeface="Arial" charset="0"/>
                <a:ea typeface="ＭＳ Ｐゴシック" charset="0"/>
                <a:cs typeface="ＭＳ Ｐゴシック" charset="0"/>
              </a:rPr>
              <a:t>Radiographs typically have higher resolution but much lower contrast and no depth information (i.e. in CT section below we can see lung structure)</a:t>
            </a:r>
          </a:p>
        </p:txBody>
      </p:sp>
      <p:pic>
        <p:nvPicPr>
          <p:cNvPr id="9220"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37147" y="2232420"/>
            <a:ext cx="2180034" cy="21728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175">
                <a:solidFill>
                  <a:schemeClr val="accent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9221" name="Text Box 5"/>
          <p:cNvSpPr txBox="1">
            <a:spLocks noChangeArrowheads="1"/>
          </p:cNvSpPr>
          <p:nvPr/>
        </p:nvSpPr>
        <p:spPr bwMode="auto">
          <a:xfrm>
            <a:off x="2361134" y="4446982"/>
            <a:ext cx="1341586"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200">
                <a:latin typeface="Tahoma" charset="0"/>
              </a:rPr>
              <a:t>Chest radiograph</a:t>
            </a:r>
          </a:p>
        </p:txBody>
      </p:sp>
      <p:sp>
        <p:nvSpPr>
          <p:cNvPr id="9222" name="Text Box 6"/>
          <p:cNvSpPr txBox="1">
            <a:spLocks noChangeArrowheads="1"/>
          </p:cNvSpPr>
          <p:nvPr/>
        </p:nvSpPr>
        <p:spPr bwMode="auto">
          <a:xfrm>
            <a:off x="4368395" y="4462460"/>
            <a:ext cx="3003964" cy="2769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200">
                <a:latin typeface="Tahoma" charset="0"/>
              </a:rPr>
              <a:t>Coronal </a:t>
            </a:r>
            <a:r>
              <a:rPr lang="en-US" sz="1200" i="1">
                <a:latin typeface="Tahoma" charset="0"/>
              </a:rPr>
              <a:t>section</a:t>
            </a:r>
            <a:r>
              <a:rPr lang="en-US" sz="1200">
                <a:latin typeface="Tahoma" charset="0"/>
              </a:rPr>
              <a:t> of a 3D CT image volume</a:t>
            </a:r>
          </a:p>
        </p:txBody>
      </p:sp>
      <p:pic>
        <p:nvPicPr>
          <p:cNvPr id="10246" name="Picture 7" descr="CT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286250" y="2215750"/>
            <a:ext cx="3028950" cy="22133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id="{E523E923-15B2-6A40-990C-6004F23EA14C}"/>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X-ray vs Computed Tomography (CT) Imaging</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a:grpSpLocks/>
          </p:cNvGrpSpPr>
          <p:nvPr/>
        </p:nvGrpSpPr>
        <p:grpSpPr bwMode="auto">
          <a:xfrm>
            <a:off x="3200400" y="1200150"/>
            <a:ext cx="2743200" cy="2743200"/>
            <a:chOff x="1728" y="1008"/>
            <a:chExt cx="2304" cy="2304"/>
          </a:xfrm>
        </p:grpSpPr>
        <p:sp>
          <p:nvSpPr>
            <p:cNvPr id="15363" name="Oval 3"/>
            <p:cNvSpPr>
              <a:spLocks noChangeArrowheads="1"/>
            </p:cNvSpPr>
            <p:nvPr/>
          </p:nvSpPr>
          <p:spPr bwMode="auto">
            <a:xfrm>
              <a:off x="1728" y="1008"/>
              <a:ext cx="2304" cy="230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64" name="Arc 4"/>
            <p:cNvSpPr>
              <a:spLocks/>
            </p:cNvSpPr>
            <p:nvPr/>
          </p:nvSpPr>
          <p:spPr bwMode="auto">
            <a:xfrm rot="-16200000">
              <a:off x="1978" y="1249"/>
              <a:ext cx="1824" cy="1747"/>
            </a:xfrm>
            <a:custGeom>
              <a:avLst/>
              <a:gdLst>
                <a:gd name="G0" fmla="+- 0 0 0"/>
                <a:gd name="G1" fmla="+- 10346 0 0"/>
                <a:gd name="G2" fmla="+- 21600 0 0"/>
                <a:gd name="T0" fmla="*/ 18960 w 21600"/>
                <a:gd name="T1" fmla="*/ 0 h 20686"/>
                <a:gd name="T2" fmla="*/ 18964 w 21600"/>
                <a:gd name="T3" fmla="*/ 20686 h 20686"/>
                <a:gd name="T4" fmla="*/ 0 w 21600"/>
                <a:gd name="T5" fmla="*/ 10346 h 20686"/>
              </a:gdLst>
              <a:ahLst/>
              <a:cxnLst>
                <a:cxn ang="0">
                  <a:pos x="T0" y="T1"/>
                </a:cxn>
                <a:cxn ang="0">
                  <a:pos x="T2" y="T3"/>
                </a:cxn>
                <a:cxn ang="0">
                  <a:pos x="T4" y="T5"/>
                </a:cxn>
              </a:cxnLst>
              <a:rect l="0" t="0" r="r" b="b"/>
              <a:pathLst>
                <a:path w="21600" h="20686" fill="none" extrusionOk="0">
                  <a:moveTo>
                    <a:pt x="18960" y="-1"/>
                  </a:moveTo>
                  <a:cubicBezTo>
                    <a:pt x="20692" y="3173"/>
                    <a:pt x="21600" y="6730"/>
                    <a:pt x="21600" y="10346"/>
                  </a:cubicBezTo>
                  <a:cubicBezTo>
                    <a:pt x="21600" y="13958"/>
                    <a:pt x="20693" y="17514"/>
                    <a:pt x="18964" y="20686"/>
                  </a:cubicBezTo>
                </a:path>
                <a:path w="21600" h="20686" stroke="0" extrusionOk="0">
                  <a:moveTo>
                    <a:pt x="18960" y="-1"/>
                  </a:moveTo>
                  <a:cubicBezTo>
                    <a:pt x="20692" y="3173"/>
                    <a:pt x="21600" y="6730"/>
                    <a:pt x="21600" y="10346"/>
                  </a:cubicBezTo>
                  <a:cubicBezTo>
                    <a:pt x="21600" y="13958"/>
                    <a:pt x="20693" y="17514"/>
                    <a:pt x="18964" y="20686"/>
                  </a:cubicBezTo>
                  <a:lnTo>
                    <a:pt x="0" y="10346"/>
                  </a:lnTo>
                  <a:close/>
                </a:path>
              </a:pathLst>
            </a:custGeom>
            <a:noFill/>
            <a:ln w="101600">
              <a:solidFill>
                <a:schemeClr val="bg2"/>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65" name="Oval 5"/>
            <p:cNvSpPr>
              <a:spLocks noChangeArrowheads="1"/>
            </p:cNvSpPr>
            <p:nvPr/>
          </p:nvSpPr>
          <p:spPr bwMode="auto">
            <a:xfrm>
              <a:off x="2160" y="1440"/>
              <a:ext cx="1440" cy="144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nvGrpSpPr>
            <p:cNvPr id="12330" name="Group 6"/>
            <p:cNvGrpSpPr>
              <a:grpSpLocks/>
            </p:cNvGrpSpPr>
            <p:nvPr/>
          </p:nvGrpSpPr>
          <p:grpSpPr bwMode="auto">
            <a:xfrm>
              <a:off x="2736" y="1056"/>
              <a:ext cx="288" cy="336"/>
              <a:chOff x="1728" y="720"/>
              <a:chExt cx="288" cy="336"/>
            </a:xfrm>
          </p:grpSpPr>
          <p:sp>
            <p:nvSpPr>
              <p:cNvPr id="15367" name="AutoShape 7"/>
              <p:cNvSpPr>
                <a:spLocks noChangeArrowheads="1"/>
              </p:cNvSpPr>
              <p:nvPr/>
            </p:nvSpPr>
            <p:spPr bwMode="auto">
              <a:xfrm flipV="1">
                <a:off x="1776" y="960"/>
                <a:ext cx="19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595E"/>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68" name="Oval 8"/>
              <p:cNvSpPr>
                <a:spLocks noChangeArrowheads="1"/>
              </p:cNvSpPr>
              <p:nvPr/>
            </p:nvSpPr>
            <p:spPr bwMode="auto">
              <a:xfrm>
                <a:off x="1728" y="720"/>
                <a:ext cx="288" cy="288"/>
              </a:xfrm>
              <a:prstGeom prst="ellipse">
                <a:avLst/>
              </a:prstGeom>
              <a:solidFill>
                <a:srgbClr val="FF595E"/>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sp>
          <p:nvSpPr>
            <p:cNvPr id="15369" name="Oval 9"/>
            <p:cNvSpPr>
              <a:spLocks noChangeArrowheads="1"/>
            </p:cNvSpPr>
            <p:nvPr/>
          </p:nvSpPr>
          <p:spPr bwMode="auto">
            <a:xfrm>
              <a:off x="2448" y="1728"/>
              <a:ext cx="864" cy="864"/>
            </a:xfrm>
            <a:prstGeom prst="ellipse">
              <a:avLst/>
            </a:prstGeom>
            <a:noFill/>
            <a:ln w="6350">
              <a:solidFill>
                <a:schemeClr val="tx1"/>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70" name="Line 10"/>
            <p:cNvSpPr>
              <a:spLocks noChangeShapeType="1"/>
            </p:cNvSpPr>
            <p:nvPr/>
          </p:nvSpPr>
          <p:spPr bwMode="auto">
            <a:xfrm flipH="1">
              <a:off x="2064" y="1200"/>
              <a:ext cx="816" cy="1584"/>
            </a:xfrm>
            <a:prstGeom prst="line">
              <a:avLst/>
            </a:prstGeom>
            <a:noFill/>
            <a:ln w="635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71" name="Line 11"/>
            <p:cNvSpPr>
              <a:spLocks noChangeShapeType="1"/>
            </p:cNvSpPr>
            <p:nvPr/>
          </p:nvSpPr>
          <p:spPr bwMode="auto">
            <a:xfrm>
              <a:off x="2880" y="1200"/>
              <a:ext cx="816" cy="1584"/>
            </a:xfrm>
            <a:prstGeom prst="line">
              <a:avLst/>
            </a:prstGeom>
            <a:noFill/>
            <a:ln w="635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grpSp>
        <p:nvGrpSpPr>
          <p:cNvPr id="15372" name="Group 12"/>
          <p:cNvGrpSpPr>
            <a:grpSpLocks/>
          </p:cNvGrpSpPr>
          <p:nvPr/>
        </p:nvGrpSpPr>
        <p:grpSpPr bwMode="auto">
          <a:xfrm>
            <a:off x="3200400" y="1200150"/>
            <a:ext cx="2743200" cy="2743200"/>
            <a:chOff x="1728" y="1008"/>
            <a:chExt cx="2304" cy="2304"/>
          </a:xfrm>
        </p:grpSpPr>
        <p:sp>
          <p:nvSpPr>
            <p:cNvPr id="15373" name="Oval 13"/>
            <p:cNvSpPr>
              <a:spLocks noChangeArrowheads="1"/>
            </p:cNvSpPr>
            <p:nvPr/>
          </p:nvSpPr>
          <p:spPr bwMode="auto">
            <a:xfrm>
              <a:off x="1728" y="1008"/>
              <a:ext cx="2304" cy="230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74" name="Oval 14"/>
            <p:cNvSpPr>
              <a:spLocks noChangeArrowheads="1"/>
            </p:cNvSpPr>
            <p:nvPr/>
          </p:nvSpPr>
          <p:spPr bwMode="auto">
            <a:xfrm>
              <a:off x="2160" y="1440"/>
              <a:ext cx="1440" cy="144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grpSp>
        <p:nvGrpSpPr>
          <p:cNvPr id="15375" name="Group 15"/>
          <p:cNvGrpSpPr>
            <a:grpSpLocks/>
          </p:cNvGrpSpPr>
          <p:nvPr/>
        </p:nvGrpSpPr>
        <p:grpSpPr bwMode="auto">
          <a:xfrm>
            <a:off x="3200400" y="1200150"/>
            <a:ext cx="2743200" cy="2743200"/>
            <a:chOff x="1728" y="1008"/>
            <a:chExt cx="2304" cy="2304"/>
          </a:xfrm>
        </p:grpSpPr>
        <p:grpSp>
          <p:nvGrpSpPr>
            <p:cNvPr id="12318" name="Group 16"/>
            <p:cNvGrpSpPr>
              <a:grpSpLocks/>
            </p:cNvGrpSpPr>
            <p:nvPr/>
          </p:nvGrpSpPr>
          <p:grpSpPr bwMode="auto">
            <a:xfrm>
              <a:off x="2013" y="1056"/>
              <a:ext cx="1751" cy="1980"/>
              <a:chOff x="2013" y="1056"/>
              <a:chExt cx="1751" cy="1980"/>
            </a:xfrm>
          </p:grpSpPr>
          <p:grpSp>
            <p:nvGrpSpPr>
              <p:cNvPr id="12320" name="Group 17"/>
              <p:cNvGrpSpPr>
                <a:grpSpLocks/>
              </p:cNvGrpSpPr>
              <p:nvPr/>
            </p:nvGrpSpPr>
            <p:grpSpPr bwMode="auto">
              <a:xfrm>
                <a:off x="2013" y="1056"/>
                <a:ext cx="1751" cy="1980"/>
                <a:chOff x="2013" y="1056"/>
                <a:chExt cx="1751" cy="1980"/>
              </a:xfrm>
            </p:grpSpPr>
            <p:sp>
              <p:nvSpPr>
                <p:cNvPr id="15378" name="Arc 18"/>
                <p:cNvSpPr>
                  <a:spLocks/>
                </p:cNvSpPr>
                <p:nvPr/>
              </p:nvSpPr>
              <p:spPr bwMode="auto">
                <a:xfrm rot="-16200000">
                  <a:off x="1976" y="1249"/>
                  <a:ext cx="1824" cy="1751"/>
                </a:xfrm>
                <a:custGeom>
                  <a:avLst/>
                  <a:gdLst>
                    <a:gd name="G0" fmla="+- 0 0 0"/>
                    <a:gd name="G1" fmla="+- 10346 0 0"/>
                    <a:gd name="G2" fmla="+- 21600 0 0"/>
                    <a:gd name="T0" fmla="*/ 18960 w 21600"/>
                    <a:gd name="T1" fmla="*/ 0 h 20732"/>
                    <a:gd name="T2" fmla="*/ 18938 w 21600"/>
                    <a:gd name="T3" fmla="*/ 20732 h 20732"/>
                    <a:gd name="T4" fmla="*/ 0 w 21600"/>
                    <a:gd name="T5" fmla="*/ 10346 h 20732"/>
                  </a:gdLst>
                  <a:ahLst/>
                  <a:cxnLst>
                    <a:cxn ang="0">
                      <a:pos x="T0" y="T1"/>
                    </a:cxn>
                    <a:cxn ang="0">
                      <a:pos x="T2" y="T3"/>
                    </a:cxn>
                    <a:cxn ang="0">
                      <a:pos x="T4" y="T5"/>
                    </a:cxn>
                  </a:cxnLst>
                  <a:rect l="0" t="0" r="r" b="b"/>
                  <a:pathLst>
                    <a:path w="21600" h="20732" fill="none" extrusionOk="0">
                      <a:moveTo>
                        <a:pt x="18960" y="-1"/>
                      </a:moveTo>
                      <a:cubicBezTo>
                        <a:pt x="20692" y="3173"/>
                        <a:pt x="21600" y="6730"/>
                        <a:pt x="21600" y="10346"/>
                      </a:cubicBezTo>
                      <a:cubicBezTo>
                        <a:pt x="21600" y="13976"/>
                        <a:pt x="20684" y="17549"/>
                        <a:pt x="18938" y="20732"/>
                      </a:cubicBezTo>
                    </a:path>
                    <a:path w="21600" h="20732" stroke="0" extrusionOk="0">
                      <a:moveTo>
                        <a:pt x="18960" y="-1"/>
                      </a:moveTo>
                      <a:cubicBezTo>
                        <a:pt x="20692" y="3173"/>
                        <a:pt x="21600" y="6730"/>
                        <a:pt x="21600" y="10346"/>
                      </a:cubicBezTo>
                      <a:cubicBezTo>
                        <a:pt x="21600" y="13976"/>
                        <a:pt x="20684" y="17549"/>
                        <a:pt x="18938" y="20732"/>
                      </a:cubicBezTo>
                      <a:lnTo>
                        <a:pt x="0" y="10346"/>
                      </a:lnTo>
                      <a:close/>
                    </a:path>
                  </a:pathLst>
                </a:custGeom>
                <a:solidFill>
                  <a:srgbClr val="FFC3BB">
                    <a:alpha val="50000"/>
                  </a:srgbClr>
                </a:solidFill>
                <a:ln w="101600">
                  <a:solidFill>
                    <a:schemeClr val="bg2"/>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79" name="AutoShape 19"/>
                <p:cNvSpPr>
                  <a:spLocks noChangeArrowheads="1"/>
                </p:cNvSpPr>
                <p:nvPr/>
              </p:nvSpPr>
              <p:spPr bwMode="auto">
                <a:xfrm flipV="1">
                  <a:off x="2784" y="1296"/>
                  <a:ext cx="19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595E"/>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80" name="Oval 20"/>
                <p:cNvSpPr>
                  <a:spLocks noChangeArrowheads="1"/>
                </p:cNvSpPr>
                <p:nvPr/>
              </p:nvSpPr>
              <p:spPr bwMode="auto">
                <a:xfrm>
                  <a:off x="2736" y="1056"/>
                  <a:ext cx="288" cy="288"/>
                </a:xfrm>
                <a:prstGeom prst="ellipse">
                  <a:avLst/>
                </a:prstGeom>
                <a:solidFill>
                  <a:srgbClr val="FF595E"/>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sp>
            <p:nvSpPr>
              <p:cNvPr id="15381" name="Oval 21"/>
              <p:cNvSpPr>
                <a:spLocks noChangeArrowheads="1"/>
              </p:cNvSpPr>
              <p:nvPr/>
            </p:nvSpPr>
            <p:spPr bwMode="auto">
              <a:xfrm>
                <a:off x="2448" y="1728"/>
                <a:ext cx="864" cy="864"/>
              </a:xfrm>
              <a:prstGeom prst="ellipse">
                <a:avLst/>
              </a:prstGeom>
              <a:noFill/>
              <a:ln w="6350">
                <a:solidFill>
                  <a:schemeClr val="tx1"/>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sp>
          <p:nvSpPr>
            <p:cNvPr id="15382" name="Oval 22"/>
            <p:cNvSpPr>
              <a:spLocks noChangeArrowheads="1"/>
            </p:cNvSpPr>
            <p:nvPr/>
          </p:nvSpPr>
          <p:spPr bwMode="auto">
            <a:xfrm>
              <a:off x="1728" y="1008"/>
              <a:ext cx="2304" cy="2304"/>
            </a:xfrm>
            <a:prstGeom prst="ellipse">
              <a:avLst/>
            </a:pr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grpSp>
        <p:nvGrpSpPr>
          <p:cNvPr id="15383" name="Group 23"/>
          <p:cNvGrpSpPr>
            <a:grpSpLocks/>
          </p:cNvGrpSpPr>
          <p:nvPr/>
        </p:nvGrpSpPr>
        <p:grpSpPr bwMode="auto">
          <a:xfrm>
            <a:off x="3200400" y="1200150"/>
            <a:ext cx="2743200" cy="2743200"/>
            <a:chOff x="1728" y="1008"/>
            <a:chExt cx="2304" cy="2304"/>
          </a:xfrm>
        </p:grpSpPr>
        <p:sp>
          <p:nvSpPr>
            <p:cNvPr id="15384" name="Oval 24"/>
            <p:cNvSpPr>
              <a:spLocks noChangeArrowheads="1"/>
            </p:cNvSpPr>
            <p:nvPr/>
          </p:nvSpPr>
          <p:spPr bwMode="auto">
            <a:xfrm>
              <a:off x="1728" y="1008"/>
              <a:ext cx="2304" cy="2304"/>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85" name="Arc 25"/>
            <p:cNvSpPr>
              <a:spLocks/>
            </p:cNvSpPr>
            <p:nvPr/>
          </p:nvSpPr>
          <p:spPr bwMode="auto">
            <a:xfrm rot="-16200000">
              <a:off x="1978" y="1249"/>
              <a:ext cx="1824" cy="1747"/>
            </a:xfrm>
            <a:custGeom>
              <a:avLst/>
              <a:gdLst>
                <a:gd name="G0" fmla="+- 0 0 0"/>
                <a:gd name="G1" fmla="+- 10346 0 0"/>
                <a:gd name="G2" fmla="+- 21600 0 0"/>
                <a:gd name="T0" fmla="*/ 18960 w 21600"/>
                <a:gd name="T1" fmla="*/ 0 h 20686"/>
                <a:gd name="T2" fmla="*/ 18964 w 21600"/>
                <a:gd name="T3" fmla="*/ 20686 h 20686"/>
                <a:gd name="T4" fmla="*/ 0 w 21600"/>
                <a:gd name="T5" fmla="*/ 10346 h 20686"/>
              </a:gdLst>
              <a:ahLst/>
              <a:cxnLst>
                <a:cxn ang="0">
                  <a:pos x="T0" y="T1"/>
                </a:cxn>
                <a:cxn ang="0">
                  <a:pos x="T2" y="T3"/>
                </a:cxn>
                <a:cxn ang="0">
                  <a:pos x="T4" y="T5"/>
                </a:cxn>
              </a:cxnLst>
              <a:rect l="0" t="0" r="r" b="b"/>
              <a:pathLst>
                <a:path w="21600" h="20686" fill="none" extrusionOk="0">
                  <a:moveTo>
                    <a:pt x="18960" y="-1"/>
                  </a:moveTo>
                  <a:cubicBezTo>
                    <a:pt x="20692" y="3173"/>
                    <a:pt x="21600" y="6730"/>
                    <a:pt x="21600" y="10346"/>
                  </a:cubicBezTo>
                  <a:cubicBezTo>
                    <a:pt x="21600" y="13958"/>
                    <a:pt x="20693" y="17514"/>
                    <a:pt x="18964" y="20686"/>
                  </a:cubicBezTo>
                </a:path>
                <a:path w="21600" h="20686" stroke="0" extrusionOk="0">
                  <a:moveTo>
                    <a:pt x="18960" y="-1"/>
                  </a:moveTo>
                  <a:cubicBezTo>
                    <a:pt x="20692" y="3173"/>
                    <a:pt x="21600" y="6730"/>
                    <a:pt x="21600" y="10346"/>
                  </a:cubicBezTo>
                  <a:cubicBezTo>
                    <a:pt x="21600" y="13958"/>
                    <a:pt x="20693" y="17514"/>
                    <a:pt x="18964" y="20686"/>
                  </a:cubicBezTo>
                  <a:lnTo>
                    <a:pt x="0" y="10346"/>
                  </a:lnTo>
                  <a:close/>
                </a:path>
              </a:pathLst>
            </a:custGeom>
            <a:noFill/>
            <a:ln w="101600">
              <a:solidFill>
                <a:schemeClr val="bg2"/>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86" name="Oval 26"/>
            <p:cNvSpPr>
              <a:spLocks noChangeArrowheads="1"/>
            </p:cNvSpPr>
            <p:nvPr/>
          </p:nvSpPr>
          <p:spPr bwMode="auto">
            <a:xfrm>
              <a:off x="2160" y="1440"/>
              <a:ext cx="1440" cy="1440"/>
            </a:xfrm>
            <a:prstGeom prst="ellipse">
              <a:avLst/>
            </a:prstGeom>
            <a:solidFill>
              <a:schemeClr val="bg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nvGrpSpPr>
            <p:cNvPr id="12312" name="Group 27"/>
            <p:cNvGrpSpPr>
              <a:grpSpLocks/>
            </p:cNvGrpSpPr>
            <p:nvPr/>
          </p:nvGrpSpPr>
          <p:grpSpPr bwMode="auto">
            <a:xfrm>
              <a:off x="2736" y="1056"/>
              <a:ext cx="288" cy="336"/>
              <a:chOff x="1728" y="720"/>
              <a:chExt cx="288" cy="336"/>
            </a:xfrm>
          </p:grpSpPr>
          <p:sp>
            <p:nvSpPr>
              <p:cNvPr id="15388" name="AutoShape 28"/>
              <p:cNvSpPr>
                <a:spLocks noChangeArrowheads="1"/>
              </p:cNvSpPr>
              <p:nvPr/>
            </p:nvSpPr>
            <p:spPr bwMode="auto">
              <a:xfrm flipV="1">
                <a:off x="1776" y="960"/>
                <a:ext cx="19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595E"/>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89" name="Oval 29"/>
              <p:cNvSpPr>
                <a:spLocks noChangeArrowheads="1"/>
              </p:cNvSpPr>
              <p:nvPr/>
            </p:nvSpPr>
            <p:spPr bwMode="auto">
              <a:xfrm>
                <a:off x="1728" y="720"/>
                <a:ext cx="288" cy="288"/>
              </a:xfrm>
              <a:prstGeom prst="ellipse">
                <a:avLst/>
              </a:prstGeom>
              <a:solidFill>
                <a:srgbClr val="FF595E"/>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sp>
          <p:nvSpPr>
            <p:cNvPr id="15390" name="Oval 30"/>
            <p:cNvSpPr>
              <a:spLocks noChangeArrowheads="1"/>
            </p:cNvSpPr>
            <p:nvPr/>
          </p:nvSpPr>
          <p:spPr bwMode="auto">
            <a:xfrm>
              <a:off x="2448" y="1728"/>
              <a:ext cx="864" cy="864"/>
            </a:xfrm>
            <a:prstGeom prst="ellipse">
              <a:avLst/>
            </a:prstGeom>
            <a:noFill/>
            <a:ln w="6350">
              <a:solidFill>
                <a:schemeClr val="tx1"/>
              </a:solidFill>
              <a:prstDash val="dash"/>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1" name="Line 31"/>
            <p:cNvSpPr>
              <a:spLocks noChangeShapeType="1"/>
            </p:cNvSpPr>
            <p:nvPr/>
          </p:nvSpPr>
          <p:spPr bwMode="auto">
            <a:xfrm flipH="1">
              <a:off x="2064" y="1200"/>
              <a:ext cx="816" cy="1584"/>
            </a:xfrm>
            <a:prstGeom prst="line">
              <a:avLst/>
            </a:prstGeom>
            <a:noFill/>
            <a:ln w="635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2" name="Line 32"/>
            <p:cNvSpPr>
              <a:spLocks noChangeShapeType="1"/>
            </p:cNvSpPr>
            <p:nvPr/>
          </p:nvSpPr>
          <p:spPr bwMode="auto">
            <a:xfrm>
              <a:off x="2880" y="1200"/>
              <a:ext cx="816" cy="1584"/>
            </a:xfrm>
            <a:prstGeom prst="line">
              <a:avLst/>
            </a:prstGeom>
            <a:noFill/>
            <a:ln w="6350">
              <a:solidFill>
                <a:schemeClr val="tx1"/>
              </a:solidFill>
              <a:prstDash val="sysDot"/>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grpSp>
      <p:sp>
        <p:nvSpPr>
          <p:cNvPr id="15393" name="Rectangle 33"/>
          <p:cNvSpPr>
            <a:spLocks noChangeArrowheads="1"/>
          </p:cNvSpPr>
          <p:nvPr/>
        </p:nvSpPr>
        <p:spPr bwMode="auto">
          <a:xfrm>
            <a:off x="4834785" y="628650"/>
            <a:ext cx="1046056"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500">
                <a:latin typeface="Tahoma" charset="0"/>
              </a:rPr>
              <a:t>x-ray tube</a:t>
            </a:r>
          </a:p>
        </p:txBody>
      </p:sp>
      <p:sp>
        <p:nvSpPr>
          <p:cNvPr id="15394" name="Line 34"/>
          <p:cNvSpPr>
            <a:spLocks noChangeShapeType="1"/>
          </p:cNvSpPr>
          <p:nvPr/>
        </p:nvSpPr>
        <p:spPr bwMode="auto">
          <a:xfrm flipH="1">
            <a:off x="4743450" y="914400"/>
            <a:ext cx="285750" cy="40005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5" name="AutoShape 35"/>
          <p:cNvSpPr>
            <a:spLocks noChangeArrowheads="1"/>
          </p:cNvSpPr>
          <p:nvPr/>
        </p:nvSpPr>
        <p:spPr bwMode="auto">
          <a:xfrm flipV="1">
            <a:off x="3829050" y="2457450"/>
            <a:ext cx="1485900" cy="514350"/>
          </a:xfrm>
          <a:custGeom>
            <a:avLst/>
            <a:gdLst>
              <a:gd name="G0" fmla="+- 9025 0 0"/>
              <a:gd name="G1" fmla="+- -9908118 0 0"/>
              <a:gd name="G2" fmla="+- 0 0 -9908118"/>
              <a:gd name="T0" fmla="*/ 0 256 1"/>
              <a:gd name="T1" fmla="*/ 180 256 1"/>
              <a:gd name="G3" fmla="+- -9908118 T0 T1"/>
              <a:gd name="T2" fmla="*/ 0 256 1"/>
              <a:gd name="T3" fmla="*/ 90 256 1"/>
              <a:gd name="G4" fmla="+- -9908118 T2 T3"/>
              <a:gd name="G5" fmla="*/ G4 2 1"/>
              <a:gd name="T4" fmla="*/ 90 256 1"/>
              <a:gd name="T5" fmla="*/ 0 256 1"/>
              <a:gd name="G6" fmla="+- -9908118 T4 T5"/>
              <a:gd name="G7" fmla="*/ G6 2 1"/>
              <a:gd name="G8" fmla="abs -9908118"/>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9025"/>
              <a:gd name="G18" fmla="*/ 9025 1 2"/>
              <a:gd name="G19" fmla="+- G18 5400 0"/>
              <a:gd name="G20" fmla="cos G19 -9908118"/>
              <a:gd name="G21" fmla="sin G19 -9908118"/>
              <a:gd name="G22" fmla="+- G20 10800 0"/>
              <a:gd name="G23" fmla="+- G21 10800 0"/>
              <a:gd name="G24" fmla="+- 10800 0 G20"/>
              <a:gd name="G25" fmla="+- 9025 10800 0"/>
              <a:gd name="G26" fmla="?: G9 G17 G25"/>
              <a:gd name="G27" fmla="?: G9 0 21600"/>
              <a:gd name="G28" fmla="cos 10800 -9908118"/>
              <a:gd name="G29" fmla="sin 10800 -9908118"/>
              <a:gd name="G30" fmla="sin 9025 -9908118"/>
              <a:gd name="G31" fmla="+- G28 10800 0"/>
              <a:gd name="G32" fmla="+- G29 10800 0"/>
              <a:gd name="G33" fmla="+- G30 10800 0"/>
              <a:gd name="G34" fmla="?: G4 0 G31"/>
              <a:gd name="G35" fmla="?: -9908118 G34 0"/>
              <a:gd name="G36" fmla="?: G6 G35 G31"/>
              <a:gd name="G37" fmla="+- 21600 0 G36"/>
              <a:gd name="G38" fmla="?: G4 0 G33"/>
              <a:gd name="G39" fmla="?: -9908118 G38 G32"/>
              <a:gd name="G40" fmla="?: G6 G39 0"/>
              <a:gd name="G41" fmla="?: G4 G32 21600"/>
              <a:gd name="G42" fmla="?: G6 G41 G33"/>
              <a:gd name="T12" fmla="*/ 10800 w 21600"/>
              <a:gd name="T13" fmla="*/ 0 h 21600"/>
              <a:gd name="T14" fmla="*/ 2114 w 21600"/>
              <a:gd name="T15" fmla="*/ 6022 h 21600"/>
              <a:gd name="T16" fmla="*/ 10800 w 21600"/>
              <a:gd name="T17" fmla="*/ 1775 h 21600"/>
              <a:gd name="T18" fmla="*/ 19486 w 21600"/>
              <a:gd name="T19" fmla="*/ 6022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2892" y="6450"/>
                </a:moveTo>
                <a:cubicBezTo>
                  <a:pt x="4478" y="3566"/>
                  <a:pt x="7508" y="1774"/>
                  <a:pt x="10800" y="1774"/>
                </a:cubicBezTo>
                <a:cubicBezTo>
                  <a:pt x="14091" y="1774"/>
                  <a:pt x="17121" y="3566"/>
                  <a:pt x="18707" y="6450"/>
                </a:cubicBezTo>
                <a:lnTo>
                  <a:pt x="20262" y="5594"/>
                </a:lnTo>
                <a:cubicBezTo>
                  <a:pt x="18364" y="2143"/>
                  <a:pt x="14738" y="0"/>
                  <a:pt x="10799" y="0"/>
                </a:cubicBezTo>
                <a:cubicBezTo>
                  <a:pt x="6861" y="0"/>
                  <a:pt x="3235" y="2143"/>
                  <a:pt x="1337" y="5594"/>
                </a:cubicBezTo>
                <a:close/>
              </a:path>
            </a:pathLst>
          </a:custGeom>
          <a:solidFill>
            <a:schemeClr val="bg2"/>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6" name="Oval 36"/>
          <p:cNvSpPr>
            <a:spLocks noChangeArrowheads="1"/>
          </p:cNvSpPr>
          <p:nvPr/>
        </p:nvSpPr>
        <p:spPr bwMode="auto">
          <a:xfrm>
            <a:off x="3886200" y="2228850"/>
            <a:ext cx="1371600" cy="685800"/>
          </a:xfrm>
          <a:prstGeom prst="ellipse">
            <a:avLst/>
          </a:prstGeom>
          <a:solidFill>
            <a:srgbClr val="FFC3BB"/>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7" name="Rectangle 37"/>
          <p:cNvSpPr>
            <a:spLocks noChangeArrowheads="1"/>
          </p:cNvSpPr>
          <p:nvPr/>
        </p:nvSpPr>
        <p:spPr bwMode="auto">
          <a:xfrm>
            <a:off x="5632332" y="1302544"/>
            <a:ext cx="771365"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500">
                <a:latin typeface="Tahoma" charset="0"/>
              </a:rPr>
              <a:t>patient</a:t>
            </a:r>
          </a:p>
        </p:txBody>
      </p:sp>
      <p:sp>
        <p:nvSpPr>
          <p:cNvPr id="15398" name="Line 38"/>
          <p:cNvSpPr>
            <a:spLocks noChangeShapeType="1"/>
          </p:cNvSpPr>
          <p:nvPr/>
        </p:nvSpPr>
        <p:spPr bwMode="auto">
          <a:xfrm flipH="1">
            <a:off x="5143500" y="1600200"/>
            <a:ext cx="628650" cy="74295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399" name="Rectangle 39"/>
          <p:cNvSpPr>
            <a:spLocks noChangeArrowheads="1"/>
          </p:cNvSpPr>
          <p:nvPr/>
        </p:nvSpPr>
        <p:spPr bwMode="auto">
          <a:xfrm>
            <a:off x="5747074" y="1714500"/>
            <a:ext cx="679994"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500">
                <a:latin typeface="Tahoma" charset="0"/>
              </a:rPr>
              <a:t>couch</a:t>
            </a:r>
          </a:p>
        </p:txBody>
      </p:sp>
      <p:sp>
        <p:nvSpPr>
          <p:cNvPr id="15400" name="Line 40"/>
          <p:cNvSpPr>
            <a:spLocks noChangeShapeType="1"/>
          </p:cNvSpPr>
          <p:nvPr/>
        </p:nvSpPr>
        <p:spPr bwMode="auto">
          <a:xfrm flipH="1">
            <a:off x="5200650" y="2000250"/>
            <a:ext cx="685800" cy="8001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401" name="Rectangle 41"/>
          <p:cNvSpPr>
            <a:spLocks noChangeArrowheads="1"/>
          </p:cNvSpPr>
          <p:nvPr/>
        </p:nvSpPr>
        <p:spPr bwMode="auto">
          <a:xfrm>
            <a:off x="6080965" y="2159794"/>
            <a:ext cx="1374287"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500">
                <a:latin typeface="Tahoma" charset="0"/>
              </a:rPr>
              <a:t>detector array</a:t>
            </a:r>
          </a:p>
        </p:txBody>
      </p:sp>
      <p:sp>
        <p:nvSpPr>
          <p:cNvPr id="15402" name="Line 42"/>
          <p:cNvSpPr>
            <a:spLocks noChangeShapeType="1"/>
          </p:cNvSpPr>
          <p:nvPr/>
        </p:nvSpPr>
        <p:spPr bwMode="auto">
          <a:xfrm flipH="1">
            <a:off x="5599510" y="2457450"/>
            <a:ext cx="685800" cy="8001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403" name="Rectangle 43"/>
          <p:cNvSpPr>
            <a:spLocks noChangeArrowheads="1"/>
          </p:cNvSpPr>
          <p:nvPr/>
        </p:nvSpPr>
        <p:spPr bwMode="auto">
          <a:xfrm>
            <a:off x="1428750" y="1543050"/>
            <a:ext cx="1714500"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1500">
                <a:latin typeface="Tahoma" charset="0"/>
              </a:rPr>
              <a:t>rotating gantry with tube and detectors attached</a:t>
            </a:r>
          </a:p>
        </p:txBody>
      </p:sp>
      <p:sp>
        <p:nvSpPr>
          <p:cNvPr id="15404" name="Line 44"/>
          <p:cNvSpPr>
            <a:spLocks noChangeShapeType="1"/>
          </p:cNvSpPr>
          <p:nvPr/>
        </p:nvSpPr>
        <p:spPr bwMode="auto">
          <a:xfrm>
            <a:off x="2743200" y="2286000"/>
            <a:ext cx="457200" cy="457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405" name="Rectangle 45"/>
          <p:cNvSpPr>
            <a:spLocks noChangeArrowheads="1"/>
          </p:cNvSpPr>
          <p:nvPr/>
        </p:nvSpPr>
        <p:spPr bwMode="auto">
          <a:xfrm>
            <a:off x="2833286" y="902494"/>
            <a:ext cx="1465274" cy="3231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500">
                <a:latin typeface="Tahoma" charset="0"/>
              </a:rPr>
              <a:t>x-ray fan beam</a:t>
            </a:r>
          </a:p>
        </p:txBody>
      </p:sp>
      <p:sp>
        <p:nvSpPr>
          <p:cNvPr id="15406" name="Line 46"/>
          <p:cNvSpPr>
            <a:spLocks noChangeShapeType="1"/>
          </p:cNvSpPr>
          <p:nvPr/>
        </p:nvSpPr>
        <p:spPr bwMode="auto">
          <a:xfrm>
            <a:off x="3543300" y="1200150"/>
            <a:ext cx="742950" cy="685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350"/>
          </a:p>
        </p:txBody>
      </p:sp>
      <p:sp>
        <p:nvSpPr>
          <p:cNvPr id="15408" name="Rectangle 48"/>
          <p:cNvSpPr>
            <a:spLocks noChangeArrowheads="1"/>
          </p:cNvSpPr>
          <p:nvPr/>
        </p:nvSpPr>
        <p:spPr bwMode="auto">
          <a:xfrm>
            <a:off x="1314450" y="4073129"/>
            <a:ext cx="62865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126206" indent="-126206">
              <a:buFontTx/>
              <a:buChar char="•"/>
              <a:defRPr/>
            </a:pPr>
            <a:r>
              <a:rPr lang="en-US" sz="1200"/>
              <a:t>Data acquisition in CT involves making transmission measurements through the object at angles around the object.</a:t>
            </a:r>
          </a:p>
          <a:p>
            <a:pPr marL="126206" indent="-126206">
              <a:buFontTx/>
              <a:buChar char="•"/>
              <a:defRPr/>
            </a:pPr>
            <a:r>
              <a:rPr lang="en-US" sz="1200"/>
              <a:t>A typical scanner acquires 1,000 projections with a fan-beam angle of 30 to 60 degrees incident upon 500 to 1000 detectors and does this in &lt;1 second.</a:t>
            </a:r>
          </a:p>
        </p:txBody>
      </p:sp>
      <p:sp>
        <p:nvSpPr>
          <p:cNvPr id="49" name="Title 1">
            <a:extLst>
              <a:ext uri="{FF2B5EF4-FFF2-40B4-BE49-F238E27FC236}">
                <a16:creationId xmlns:a16="http://schemas.microsoft.com/office/drawing/2014/main" id="{0DECFA72-D492-0A44-84CF-526CB78C0B7E}"/>
              </a:ext>
            </a:extLst>
          </p:cNvPr>
          <p:cNvSpPr txBox="1">
            <a:spLocks/>
          </p:cNvSpPr>
          <p:nvPr/>
        </p:nvSpPr>
        <p:spPr>
          <a:xfrm>
            <a:off x="257175" y="-196544"/>
            <a:ext cx="7886700" cy="994172"/>
          </a:xfrm>
          <a:prstGeom prst="rect">
            <a:avLst/>
          </a:prstGeom>
        </p:spPr>
        <p:txBody>
          <a:bodyPr vert="horz" lIns="91440" tIns="45720" rIns="91440" bIns="45720" rtlCol="0" anchor="ctr">
            <a:norm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kumimoji="0" lang="en-US" sz="3300" b="0" i="0" u="none" strike="noStrike" kern="1200" cap="none" spc="0" normalizeH="0" baseline="0" noProof="0">
                <a:ln>
                  <a:noFill/>
                </a:ln>
                <a:solidFill>
                  <a:sysClr val="windowText" lastClr="000000"/>
                </a:solidFill>
                <a:effectLst/>
                <a:uLnTx/>
                <a:uFillTx/>
                <a:latin typeface="Calibri Light"/>
                <a:ea typeface="+mj-ea"/>
                <a:cs typeface="+mj-cs"/>
              </a:rPr>
              <a:t>CT Scanner Components</a:t>
            </a:r>
            <a:endParaRPr lang="en-US"/>
          </a:p>
        </p:txBody>
      </p:sp>
    </p:spTree>
    <p:extLst>
      <p:ext uri="{BB962C8B-B14F-4D97-AF65-F5344CB8AC3E}">
        <p14:creationId xmlns:p14="http://schemas.microsoft.com/office/powerpoint/2010/main" val="4165796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5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7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5375"/>
                                        </p:tgtEl>
                                        <p:attrNameLst>
                                          <p:attrName>style.visibility</p:attrName>
                                        </p:attrNameLst>
                                      </p:cBhvr>
                                      <p:to>
                                        <p:strVal val="visible"/>
                                      </p:to>
                                    </p:set>
                                  </p:childTnLst>
                                </p:cTn>
                              </p:par>
                            </p:childTnLst>
                          </p:cTn>
                        </p:par>
                        <p:par>
                          <p:cTn id="14" fill="hold" nodeType="afterGroup">
                            <p:stCondLst>
                              <p:cond delay="0"/>
                            </p:stCondLst>
                            <p:childTnLst>
                              <p:par>
                                <p:cTn id="15" presetID="8" presetClass="emph" presetSubtype="0" fill="hold" nodeType="afterEffect">
                                  <p:stCondLst>
                                    <p:cond delay="0"/>
                                  </p:stCondLst>
                                  <p:childTnLst>
                                    <p:animRot by="43200000">
                                      <p:cBhvr>
                                        <p:cTn id="16" dur="10000" fill="hold"/>
                                        <p:tgtEl>
                                          <p:spTgt spid="15375"/>
                                        </p:tgtEl>
                                        <p:attrNameLst>
                                          <p:attrName>r</p:attrName>
                                        </p:attrNameLst>
                                      </p:cBhvr>
                                    </p:animRot>
                                  </p:childTnLst>
                                </p:cTn>
                              </p:par>
                            </p:childTnLst>
                          </p:cTn>
                        </p:par>
                        <p:par>
                          <p:cTn id="17" fill="hold" nodeType="afterGroup">
                            <p:stCondLst>
                              <p:cond delay="10000"/>
                            </p:stCondLst>
                            <p:childTnLst>
                              <p:par>
                                <p:cTn id="18" presetID="1" presetClass="entr" presetSubtype="0" fill="hold" nodeType="afterEffect">
                                  <p:stCondLst>
                                    <p:cond delay="0"/>
                                  </p:stCondLst>
                                  <p:childTnLst>
                                    <p:set>
                                      <p:cBhvr>
                                        <p:cTn id="19" dur="1" fill="hold">
                                          <p:stCondLst>
                                            <p:cond delay="0"/>
                                          </p:stCondLst>
                                        </p:cTn>
                                        <p:tgtEl>
                                          <p:spTgt spid="153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1|1.6"/>
</p:tagLst>
</file>

<file path=ppt/theme/theme1.xml><?xml version="1.0" encoding="utf-8"?>
<a:theme xmlns:a="http://schemas.openxmlformats.org/drawingml/2006/main" name="Custom Design">
  <a:themeElements>
    <a:clrScheme name="4b2e83">
      <a:dk1>
        <a:srgbClr val="4B2E83"/>
      </a:dk1>
      <a:lt1>
        <a:srgbClr val="E8D3A2"/>
      </a:lt1>
      <a:dk2>
        <a:srgbClr val="4B2E83"/>
      </a:dk2>
      <a:lt2>
        <a:srgbClr val="FFFFFF"/>
      </a:lt2>
      <a:accent1>
        <a:srgbClr val="4B2E83"/>
      </a:accent1>
      <a:accent2>
        <a:srgbClr val="E8D3A2"/>
      </a:accent2>
      <a:accent3>
        <a:srgbClr val="FFFFFF"/>
      </a:accent3>
      <a:accent4>
        <a:srgbClr val="D8D9DA"/>
      </a:accent4>
      <a:accent5>
        <a:srgbClr val="999999"/>
      </a:accent5>
      <a:accent6>
        <a:srgbClr val="917B4C"/>
      </a:accent6>
      <a:hlink>
        <a:srgbClr val="D8D9DA"/>
      </a:hlink>
      <a:folHlink>
        <a:srgbClr val="9999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Custom Design">
  <a:themeElements>
    <a:clrScheme name="4b2e83">
      <a:dk1>
        <a:srgbClr val="4B2E83"/>
      </a:dk1>
      <a:lt1>
        <a:srgbClr val="E8D3A2"/>
      </a:lt1>
      <a:dk2>
        <a:srgbClr val="4B2E83"/>
      </a:dk2>
      <a:lt2>
        <a:srgbClr val="FFFFFF"/>
      </a:lt2>
      <a:accent1>
        <a:srgbClr val="4B2E83"/>
      </a:accent1>
      <a:accent2>
        <a:srgbClr val="E8D3A2"/>
      </a:accent2>
      <a:accent3>
        <a:srgbClr val="FFFFFF"/>
      </a:accent3>
      <a:accent4>
        <a:srgbClr val="D8D9DA"/>
      </a:accent4>
      <a:accent5>
        <a:srgbClr val="999999"/>
      </a:accent5>
      <a:accent6>
        <a:srgbClr val="917B4C"/>
      </a:accent6>
      <a:hlink>
        <a:srgbClr val="D8D9DA"/>
      </a:hlink>
      <a:folHlink>
        <a:srgbClr val="9999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Custom Design">
  <a:themeElements>
    <a:clrScheme name="Custom 2">
      <a:dk1>
        <a:srgbClr val="4B2E83"/>
      </a:dk1>
      <a:lt1>
        <a:srgbClr val="E8D3A2"/>
      </a:lt1>
      <a:dk2>
        <a:srgbClr val="4B2E83"/>
      </a:dk2>
      <a:lt2>
        <a:srgbClr val="FFFFFF"/>
      </a:lt2>
      <a:accent1>
        <a:srgbClr val="4B2E83"/>
      </a:accent1>
      <a:accent2>
        <a:srgbClr val="E8D3A2"/>
      </a:accent2>
      <a:accent3>
        <a:srgbClr val="FFFFFF"/>
      </a:accent3>
      <a:accent4>
        <a:srgbClr val="D8D9DA"/>
      </a:accent4>
      <a:accent5>
        <a:srgbClr val="999999"/>
      </a:accent5>
      <a:accent6>
        <a:srgbClr val="917B4C"/>
      </a:accent6>
      <a:hlink>
        <a:srgbClr val="D8D9DA"/>
      </a:hlink>
      <a:folHlink>
        <a:srgbClr val="999999"/>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Course templatev3">
  <a:themeElements>
    <a:clrScheme name="Course templatev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urse templatev3">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Course templatev3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urse templatev3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urse templatev3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urse templatev3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urse templatev3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urse templatev3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urse templatev3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urse templatev3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urse templatev3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urse templatev3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urse templatev3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urse templatev3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4005</Words>
  <Application>Microsoft Office PowerPoint</Application>
  <PresentationFormat>On-screen Show (16:9)</PresentationFormat>
  <Paragraphs>478</Paragraphs>
  <Slides>70</Slides>
  <Notes>49</Notes>
  <HiddenSlides>0</HiddenSlides>
  <MMClips>4</MMClips>
  <ScaleCrop>false</ScaleCrop>
  <HeadingPairs>
    <vt:vector size="8" baseType="variant">
      <vt:variant>
        <vt:lpstr>Fonts Used</vt:lpstr>
      </vt:variant>
      <vt:variant>
        <vt:i4>15</vt:i4>
      </vt:variant>
      <vt:variant>
        <vt:lpstr>Theme</vt:lpstr>
      </vt:variant>
      <vt:variant>
        <vt:i4>5</vt:i4>
      </vt:variant>
      <vt:variant>
        <vt:lpstr>Embedded OLE Servers</vt:lpstr>
      </vt:variant>
      <vt:variant>
        <vt:i4>1</vt:i4>
      </vt:variant>
      <vt:variant>
        <vt:lpstr>Slide Titles</vt:lpstr>
      </vt:variant>
      <vt:variant>
        <vt:i4>70</vt:i4>
      </vt:variant>
    </vt:vector>
  </HeadingPairs>
  <TitlesOfParts>
    <vt:vector size="91" baseType="lpstr">
      <vt:lpstr>ＭＳ Ｐゴシック</vt:lpstr>
      <vt:lpstr>Adobe Hebrew</vt:lpstr>
      <vt:lpstr>Arial</vt:lpstr>
      <vt:lpstr>ArialMT</vt:lpstr>
      <vt:lpstr>Calibri</vt:lpstr>
      <vt:lpstr>Calibri Light</vt:lpstr>
      <vt:lpstr>Encode Sans Normal Black</vt:lpstr>
      <vt:lpstr>GillSans</vt:lpstr>
      <vt:lpstr>Lucida Grande</vt:lpstr>
      <vt:lpstr>Open Sans</vt:lpstr>
      <vt:lpstr>Open Sans Light</vt:lpstr>
      <vt:lpstr>Symbol</vt:lpstr>
      <vt:lpstr>Tahoma</vt:lpstr>
      <vt:lpstr>Uni Sans</vt:lpstr>
      <vt:lpstr>Wingdings</vt:lpstr>
      <vt:lpstr>Custom Design</vt:lpstr>
      <vt:lpstr>2_Custom Design</vt:lpstr>
      <vt:lpstr>1_Custom Design</vt:lpstr>
      <vt:lpstr>Office Theme</vt:lpstr>
      <vt:lpstr>Course templatev3</vt:lpstr>
      <vt:lpstr>Equation</vt:lpstr>
      <vt:lpstr>Brief Introduction to  CT and PET Imaging </vt:lpstr>
      <vt:lpstr>Anatomical Imaging vs Functional Imaging</vt:lpstr>
      <vt:lpstr>Projection Imag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s?</vt:lpstr>
      <vt:lpstr>Beam Hardening</vt:lpstr>
      <vt:lpstr>Beam Hardening Correction</vt:lpstr>
      <vt:lpstr>Attenuation versus body location and direction</vt:lpstr>
      <vt:lpstr>Effective Dose Comparison with Chest PA Exa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anya Cannon</dc:creator>
  <cp:lastModifiedBy>Linda Shapiro</cp:lastModifiedBy>
  <cp:revision>1</cp:revision>
  <dcterms:created xsi:type="dcterms:W3CDTF">2014-10-14T00:51:43Z</dcterms:created>
  <dcterms:modified xsi:type="dcterms:W3CDTF">2021-10-06T18:10:10Z</dcterms:modified>
</cp:coreProperties>
</file>